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90" w:type="dxa"/>
        <w:tblInd w:w="-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6"/>
        <w:gridCol w:w="6404"/>
      </w:tblGrid>
      <w:tr w:rsidR="00C44C57" w:rsidRPr="00E17513" w14:paraId="7CC4C4B2" w14:textId="77777777" w:rsidTr="003C629E">
        <w:tc>
          <w:tcPr>
            <w:tcW w:w="4486" w:type="dxa"/>
          </w:tcPr>
          <w:p w14:paraId="5A5517E9" w14:textId="77777777" w:rsidR="00C44C57" w:rsidRPr="00E17513" w:rsidRDefault="00C44C57" w:rsidP="003C629E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bookmarkStart w:id="0" w:name="_GoBack"/>
            <w:bookmarkEnd w:id="0"/>
            <w:r w:rsidRPr="00E17513">
              <w:rPr>
                <w:rFonts w:ascii="Times New Roman" w:hAnsi="Times New Roman"/>
                <w:bCs/>
                <w:sz w:val="24"/>
                <w:szCs w:val="24"/>
              </w:rPr>
              <w:t>ỦY BAN NHÂN DÂN QUẬN 1</w:t>
            </w:r>
          </w:p>
          <w:p w14:paraId="0D831D2A" w14:textId="77777777" w:rsidR="00C44C57" w:rsidRPr="00E17513" w:rsidRDefault="00C44C57" w:rsidP="003C629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17513">
              <w:rPr>
                <w:rFonts w:ascii="Times New Roman" w:hAnsi="Times New Roman"/>
                <w:b/>
                <w:bCs/>
                <w:sz w:val="24"/>
                <w:szCs w:val="24"/>
              </w:rPr>
              <w:t>PHÒNG GIÁO DỤC VÀ ĐÀO TẠO</w:t>
            </w:r>
          </w:p>
          <w:p w14:paraId="7A028DB9" w14:textId="77777777" w:rsidR="00C44C57" w:rsidRPr="00E17513" w:rsidRDefault="00C44C57" w:rsidP="003C629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17513">
              <w:rPr>
                <w:rFonts w:ascii="Times New Roman" w:hAnsi="Times New Roman"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BC345F" wp14:editId="0A0A1BC7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440056</wp:posOffset>
                      </wp:positionV>
                      <wp:extent cx="1501140" cy="476250"/>
                      <wp:effectExtent l="0" t="0" r="22860" b="1905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571AF0" w14:textId="468397E0" w:rsidR="00C44C57" w:rsidRPr="00E17513" w:rsidRDefault="00C44C57" w:rsidP="00C44C5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E17513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  <w:r w:rsidRPr="00E17513">
                                    <w:rPr>
                                      <w:sz w:val="24"/>
                                      <w:szCs w:val="24"/>
                                    </w:rPr>
                                    <w:t xml:space="preserve">     </w:t>
                                  </w:r>
                                  <w:r w:rsidRPr="00E17513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(gồm</w:t>
                                  </w:r>
                                  <w:r w:rsidRPr="00E17513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E17513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="00E17513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  <w:r w:rsidRPr="00E17513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E17513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trang)</w:t>
                                  </w:r>
                                </w:p>
                                <w:p w14:paraId="1BB112C6" w14:textId="77777777" w:rsidR="00C44C57" w:rsidRPr="007E2C59" w:rsidRDefault="00C44C57" w:rsidP="00C44C57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69BC345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35.1pt;margin-top:34.65pt;width:118.2pt;height:3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fvefJQIAAEgEAAAOAAAAZHJzL2Uyb0RvYy54bWysVNuO0zAQfUfiHyy/06RVu5eo6WrpUoS0 XKRdPsBxnMbC8Zix26R8PWOnLdUCL4g8WDP2+MzMOeMs74bOsL1Cr8GWfDrJOVNWQq3ttuRfnzdv bjjzQdhaGLCq5Afl+d3q9atl7wo1gxZMrZARiPVF70rehuCKLPOyVZ3wE3DK0mED2IlALm6zGkVP 6J3JZnl+lfWAtUOQynvafRgP+SrhN42S4XPTeBWYKTnVFtKKaa3imq2WotiicK2WxzLEP1TRCW0p 6RnqQQTBdqh/g+q0RPDQhImELoOm0VKlHqibaf6im6dWOJV6IXK8O9Pk/x+s/LT/gkzXJb/lzIqO JHpWQ2BvYWC3kZ3e+YKCnhyFhYG2SeXUqXePIL95ZmHdCrtV94jQt0rUVN003swuro44PoJU/Ueo KY3YBUhAQ4NdpI7IYIROKh3OysRSZEy5yKfTOR1JOptfX80WSbpMFKfbDn14r6Bj0Sg5kvIJXewf fYjViOIUEpN5MLreaGOSg9tqbZDtBU3JJn2pgRdhxrKeeFrMFiMBf4XI0/cniE4HGneju5LfnINE EWl7Z+s0jEFoM9pUsrFHHiN1I4lhqIajLhXUB2IUYRxreoZktIA/OOtppEvuv+8EKs7MB0uqxPlP xnxxPSMHT7vV5a6wkiBKHjgbzXUY38vOod62lGHU38I9KdjoRG6UeqzmWC+Na+L8+LTie7j0U9Sv H8DqJwAAAP//AwBQSwMEFAAGAAgAAAAhANCyVYvfAAAACQEAAA8AAABkcnMvZG93bnJldi54bWxM j0FLxDAQhe+C/yGM4GXZTbotVWvTRRYEUVawK3idNrEpNklpst367x1Pehzex3vflLvFDmzWU+i9 k5BsBDDtWq9610l4Pz6ub4GFiE7h4J2W8K0D7KrLixIL5c/uTc917BiVuFCgBBPjWHAeWqMtho0f taPs008WI51Tx9WEZyq3A98KkXOLvaMFg6PeG91+1ScrYQ5xlTxh8lEfxmezb9pmlb2+SHl9tTzc A4t6iX8w/OqTOlTk1PiTU4ENEm7ElkgJ+V0KjPJU5DmwhsAsS4FXJf//QfUDAAD//wMAUEsBAi0A FAAGAAgAAAAhALaDOJL+AAAA4QEAABMAAAAAAAAAAAAAAAAAAAAAAFtDb250ZW50X1R5cGVzXS54 bWxQSwECLQAUAAYACAAAACEAOP0h/9YAAACUAQAACwAAAAAAAAAAAAAAAAAvAQAAX3JlbHMvLnJl bHNQSwECLQAUAAYACAAAACEAZn73nyUCAABIBAAADgAAAAAAAAAAAAAAAAAuAgAAZHJzL2Uyb0Rv Yy54bWxQSwECLQAUAAYACAAAACEA0LJVi98AAAAJAQAADwAAAAAAAAAAAAAAAAB/BAAAZHJzL2Rv d25yZXYueG1sUEsFBgAAAAAEAAQA8wAAAIsFAAAAAA== ">
                      <v:textbox inset="0,,0">
                        <w:txbxContent>
                          <w:p w14:paraId="0F571AF0" w14:textId="468397E0" w:rsidR="00C44C57" w:rsidRPr="00E17513" w:rsidRDefault="00C44C57" w:rsidP="00C44C57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E17513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  <w:r w:rsidRPr="00E17513"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proofErr w:type="gramStart"/>
                            <w:r w:rsidRPr="00E17513">
                              <w:rPr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E1751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E1751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gồm</w:t>
                            </w:r>
                            <w:proofErr w:type="spellEnd"/>
                            <w:r w:rsidRPr="00E17513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E1751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0</w:t>
                            </w:r>
                            <w:r w:rsidR="00E1751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  <w:r w:rsidRPr="00E17513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E1751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trang</w:t>
                            </w:r>
                            <w:proofErr w:type="spellEnd"/>
                            <w:r w:rsidRPr="00E1751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  <w:p w14:paraId="1BB112C6" w14:textId="77777777" w:rsidR="00C44C57" w:rsidRPr="007E2C59" w:rsidRDefault="00C44C57" w:rsidP="00C44C57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7513">
              <w:rPr>
                <w:rFonts w:ascii="Times New Roman" w:hAnsi="Times New Roman"/>
                <w:bCs/>
                <w:noProof/>
                <w:color w:val="0D0D0D" w:themeColor="text1" w:themeTint="F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1DEA0FF" wp14:editId="14D33DF7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281940</wp:posOffset>
                      </wp:positionV>
                      <wp:extent cx="1017767" cy="0"/>
                      <wp:effectExtent l="0" t="0" r="3048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7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470F1CE" id="Straight Connector 1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65pt,22.2pt" to="134.8pt,22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WIx6tgEAALkDAAAOAAAAZHJzL2Uyb0RvYy54bWysU8GOEzEMvSPxD1HudKYrtEWjTvfQFVwQ VCx8QDbjdKJN4sgJnfbvcdJ2FgFCCO3FE8d+z36OZ3139E4cgJLF0MvlopUCgsbBhn0vv319/+ad FCmrMCiHAXp5giTvNq9frafYwQ2O6AYgwSQhdVPs5Zhz7Jom6RG8SguMEDhokLzK7NK+GUhNzO5d c9O2t82ENERCDSnx7f05KDeV3xjQ+bMxCbJwveTecrVU7WOxzWatuj2pOFp9aUP9Rxde2cBFZ6p7 lZX4TvY3Km81YUKTFxp9g8ZYDVUDq1m2v6h5GFWEqoWHk+I8pvRytPrTYUfCDvx2b6UIyvMbPWRS dj9mscUQeIJIgoM8qSmmjgHbsKOLl+KOiuyjIV++LEgc63RP83ThmIXmy2W7XK1uV1Loa6x5BkZK +QOgF+XQS2dDEa46dfiYMhfj1GsKO6WRc+l6yicHJdmFL2BYTClW0XWNYOtIHBQvwPC0LDKYq2YW iLHOzaD276BLboFBXa1/Bc7ZtSKGPAO9DUh/qpqP11bNOf+q+qy1yH7E4VQfoo6D96Mqu+xyWcCf /Qp//uM2PwAAAP//AwBQSwMEFAAGAAgAAAAhACr485TeAAAACQEAAA8AAABkcnMvZG93bnJldi54 bWxMj01Pg0AQhu8m/ofNmHizi5XQlrI0xo+THhA99LhlRyBlZwm7BfTXO6YHPb4zT955JtvNthMj Dr51pOB2EYFAqpxpqVbw8f58swbhgyajO0eo4As97PLLi0ynxk30hmMZasEl5FOtoAmhT6X0VYNW +4XrkXj36QarA8ehlmbQE5fbTi6jKJFWt8QXGt3jQ4PVsTxZBaunl7Lop8fX70KuZFGMLqyPe6Wu r+b7LYiAc/iD4Vef1SFnp4M7kfGi4xxt7hhVEMcxCAaWySYBcTgPZJ7J/x/kPwAAAP//AwBQSwEC LQAUAAYACAAAACEAtoM4kv4AAADhAQAAEwAAAAAAAAAAAAAAAAAAAAAAW0NvbnRlbnRfVHlwZXNd LnhtbFBLAQItABQABgAIAAAAIQA4/SH/1gAAAJQBAAALAAAAAAAAAAAAAAAAAC8BAABfcmVscy8u cmVsc1BLAQItABQABgAIAAAAIQAhWIx6tgEAALkDAAAOAAAAAAAAAAAAAAAAAC4CAABkcnMvZTJv RG9jLnhtbFBLAQItABQABgAIAAAAIQAq+POU3gAAAAkBAAAPAAAAAAAAAAAAAAAAABAEAABkcnMv ZG93bnJldi54bWxQSwUGAAAAAAQABADzAAAAGwUAAAAA " strokecolor="black [3040]"/>
                  </w:pict>
                </mc:Fallback>
              </mc:AlternateContent>
            </w:r>
            <w:r w:rsidRPr="00E17513">
              <w:rPr>
                <w:rFonts w:ascii="Times New Roman" w:hAnsi="Times New Roman"/>
                <w:b/>
                <w:bCs/>
                <w:sz w:val="24"/>
                <w:szCs w:val="24"/>
              </w:rPr>
              <w:t>TRƯỜNG THCS MINH ĐỨC</w:t>
            </w:r>
          </w:p>
        </w:tc>
        <w:tc>
          <w:tcPr>
            <w:tcW w:w="6404" w:type="dxa"/>
          </w:tcPr>
          <w:p w14:paraId="4F03FE9F" w14:textId="77777777" w:rsidR="00C44C57" w:rsidRPr="00E17513" w:rsidRDefault="00C44C57" w:rsidP="003C629E">
            <w:pPr>
              <w:ind w:left="240" w:hanging="174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</w:pPr>
            <w:r w:rsidRPr="00E17513">
              <w:rPr>
                <w:rFonts w:ascii="Times New Roman" w:hAnsi="Times New Roman"/>
                <w:b/>
                <w:bCs/>
                <w:sz w:val="24"/>
                <w:szCs w:val="24"/>
              </w:rPr>
              <w:t>ĐỀ KIỂM TRA CUỐI KỲ 1</w:t>
            </w:r>
          </w:p>
          <w:p w14:paraId="674C02E2" w14:textId="77777777" w:rsidR="00C44C57" w:rsidRPr="00E17513" w:rsidRDefault="00C44C57" w:rsidP="003C629E">
            <w:pPr>
              <w:ind w:left="66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17513">
              <w:rPr>
                <w:rFonts w:ascii="Times New Roman" w:hAnsi="Times New Roman"/>
                <w:b/>
                <w:bCs/>
                <w:sz w:val="24"/>
                <w:szCs w:val="24"/>
              </w:rPr>
              <w:t>NĂM HỌC 2021 – 2022</w:t>
            </w:r>
          </w:p>
          <w:p w14:paraId="6A17923C" w14:textId="77777777" w:rsidR="00C44C57" w:rsidRPr="00E17513" w:rsidRDefault="00C44C57" w:rsidP="003C629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17513">
              <w:rPr>
                <w:rFonts w:ascii="Times New Roman" w:hAnsi="Times New Roman"/>
                <w:b/>
                <w:bCs/>
                <w:sz w:val="24"/>
                <w:szCs w:val="24"/>
              </w:rPr>
              <w:t>MÔN: TOÁN</w:t>
            </w:r>
            <w:r w:rsidRPr="00E17513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E17513">
              <w:rPr>
                <w:rFonts w:ascii="Times New Roman" w:hAnsi="Times New Roman"/>
                <w:b/>
                <w:bCs/>
                <w:sz w:val="24"/>
                <w:szCs w:val="24"/>
              </w:rPr>
              <w:t>– KHỐI 6</w:t>
            </w:r>
          </w:p>
          <w:p w14:paraId="2551E47C" w14:textId="039E754F" w:rsidR="00C44C57" w:rsidRPr="00E17513" w:rsidRDefault="00C44C57" w:rsidP="003C629E">
            <w:pPr>
              <w:ind w:left="240" w:hanging="26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17513">
              <w:rPr>
                <w:rFonts w:ascii="Times New Roman" w:hAnsi="Times New Roman"/>
                <w:bCs/>
                <w:sz w:val="24"/>
                <w:szCs w:val="24"/>
              </w:rPr>
              <w:t xml:space="preserve">Ngày kiểm tra: </w:t>
            </w:r>
            <w:r w:rsidR="00E1751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E17513">
              <w:rPr>
                <w:rFonts w:ascii="Times New Roman" w:hAnsi="Times New Roman"/>
                <w:bCs/>
                <w:sz w:val="24"/>
                <w:szCs w:val="24"/>
              </w:rPr>
              <w:t xml:space="preserve"> tháng 0</w:t>
            </w:r>
            <w:r w:rsidR="00E17513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  <w:r w:rsidRPr="00E17513">
              <w:rPr>
                <w:rFonts w:ascii="Times New Roman" w:hAnsi="Times New Roman"/>
                <w:bCs/>
                <w:sz w:val="24"/>
                <w:szCs w:val="24"/>
              </w:rPr>
              <w:t xml:space="preserve"> năm 2022</w:t>
            </w:r>
          </w:p>
          <w:p w14:paraId="51B736F9" w14:textId="0CBFF0B9" w:rsidR="00C44C57" w:rsidRPr="00E17513" w:rsidRDefault="00C44C57" w:rsidP="003C629E">
            <w:pPr>
              <w:ind w:left="156" w:right="534" w:hanging="9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17513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Thời gian: </w:t>
            </w:r>
            <w:r w:rsidR="00E17513" w:rsidRPr="00E17513">
              <w:rPr>
                <w:rFonts w:ascii="Times New Roman" w:hAnsi="Times New Roman"/>
                <w:b/>
                <w:i/>
                <w:sz w:val="24"/>
                <w:szCs w:val="24"/>
              </w:rPr>
              <w:t>6</w:t>
            </w:r>
            <w:r w:rsidRPr="00E1751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0 phút</w:t>
            </w:r>
            <w:r w:rsidRPr="00E17513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(không kể thời gian phát đề</w:t>
            </w:r>
            <w:r w:rsidRPr="00E17513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</w:tc>
      </w:tr>
    </w:tbl>
    <w:p w14:paraId="23BAE37E" w14:textId="77777777" w:rsidR="00260FD3" w:rsidRPr="00E17513" w:rsidRDefault="00260FD3">
      <w:pPr>
        <w:rPr>
          <w:sz w:val="24"/>
          <w:szCs w:val="24"/>
        </w:rPr>
      </w:pPr>
    </w:p>
    <w:p w14:paraId="53B611F1" w14:textId="77777777" w:rsidR="00C44C57" w:rsidRDefault="00C44C57"/>
    <w:p w14:paraId="45B54843" w14:textId="15E819BE" w:rsidR="00C44C57" w:rsidRPr="00E17513" w:rsidRDefault="007348AD" w:rsidP="00E17513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 w:rsidRPr="00E17513">
        <w:rPr>
          <w:rFonts w:ascii="Times New Roman" w:hAnsi="Times New Roman" w:cs="Times New Roman"/>
          <w:b/>
          <w:sz w:val="24"/>
          <w:szCs w:val="24"/>
        </w:rPr>
        <w:t xml:space="preserve">Bài 1:  </w:t>
      </w:r>
      <w:r w:rsidRPr="00E17513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E17513" w:rsidRPr="00E17513">
        <w:rPr>
          <w:rFonts w:ascii="Times New Roman" w:hAnsi="Times New Roman" w:cs="Times New Roman"/>
          <w:b/>
          <w:i/>
          <w:sz w:val="24"/>
          <w:szCs w:val="24"/>
        </w:rPr>
        <w:t>3</w:t>
      </w:r>
      <w:r w:rsidRPr="00E17513">
        <w:rPr>
          <w:rFonts w:ascii="Times New Roman" w:hAnsi="Times New Roman" w:cs="Times New Roman"/>
          <w:b/>
          <w:i/>
          <w:sz w:val="24"/>
          <w:szCs w:val="24"/>
        </w:rPr>
        <w:t>,0đ)</w:t>
      </w:r>
      <w:r w:rsidRPr="00E17513">
        <w:rPr>
          <w:rFonts w:ascii="Times New Roman" w:hAnsi="Times New Roman" w:cs="Times New Roman"/>
          <w:sz w:val="24"/>
          <w:szCs w:val="24"/>
        </w:rPr>
        <w:t xml:space="preserve">     Thực hiện phép tính:</w:t>
      </w:r>
    </w:p>
    <w:p w14:paraId="56A1FEFE" w14:textId="77777777" w:rsidR="007348AD" w:rsidRPr="00E17513" w:rsidRDefault="00C9262C" w:rsidP="00E17513">
      <w:pPr>
        <w:pStyle w:val="ListParagraph"/>
        <w:numPr>
          <w:ilvl w:val="0"/>
          <w:numId w:val="2"/>
        </w:num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 w:rsidRPr="00E17513">
        <w:rPr>
          <w:rFonts w:ascii="Times New Roman" w:hAnsi="Times New Roman" w:cs="Times New Roman"/>
          <w:sz w:val="24"/>
          <w:szCs w:val="24"/>
        </w:rPr>
        <w:t xml:space="preserve">40 : (– 17 + 12) + (– 2).(– 5) – 4. 8 </w:t>
      </w:r>
    </w:p>
    <w:p w14:paraId="1FC02925" w14:textId="77777777" w:rsidR="00C9262C" w:rsidRPr="00E17513" w:rsidRDefault="0041015F" w:rsidP="00E17513">
      <w:pPr>
        <w:pStyle w:val="ListParagraph"/>
        <w:numPr>
          <w:ilvl w:val="0"/>
          <w:numId w:val="2"/>
        </w:num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 w:rsidRPr="00E17513">
        <w:rPr>
          <w:rFonts w:ascii="Times New Roman" w:hAnsi="Times New Roman" w:cs="Times New Roman"/>
          <w:position w:val="-22"/>
          <w:sz w:val="24"/>
          <w:szCs w:val="24"/>
        </w:rPr>
        <w:object w:dxaOrig="2940" w:dyaOrig="560" w14:anchorId="06FCF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27.75pt" o:ole="">
            <v:imagedata r:id="rId8" o:title=""/>
          </v:shape>
          <o:OLEObject Type="Embed" ProgID="Equation.DSMT4" ShapeID="_x0000_i1025" DrawAspect="Content" ObjectID="_1726206423" r:id="rId9"/>
        </w:object>
      </w:r>
      <w:r w:rsidR="00C9262C" w:rsidRPr="00E1751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49040F" w14:textId="4D195CF8" w:rsidR="0041015F" w:rsidRPr="00E17513" w:rsidRDefault="0041015F" w:rsidP="00E17513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 w:rsidRPr="00E1751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17513" w:rsidRPr="00E17513">
        <w:rPr>
          <w:rFonts w:ascii="Times New Roman" w:hAnsi="Times New Roman" w:cs="Times New Roman"/>
          <w:b/>
          <w:sz w:val="24"/>
          <w:szCs w:val="24"/>
        </w:rPr>
        <w:t>2</w:t>
      </w:r>
      <w:r w:rsidRPr="00E17513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E17513">
        <w:rPr>
          <w:rFonts w:ascii="Times New Roman" w:hAnsi="Times New Roman" w:cs="Times New Roman"/>
          <w:b/>
          <w:i/>
          <w:sz w:val="24"/>
          <w:szCs w:val="24"/>
        </w:rPr>
        <w:t>(2,0đ)</w:t>
      </w:r>
    </w:p>
    <w:p w14:paraId="285F0CC9" w14:textId="77777777" w:rsidR="00E17513" w:rsidRDefault="0041015F" w:rsidP="00E17513">
      <w:pPr>
        <w:spacing w:after="60" w:line="240" w:lineRule="auto"/>
        <w:ind w:left="450"/>
        <w:rPr>
          <w:rFonts w:ascii="Times New Roman" w:hAnsi="Times New Roman" w:cs="Times New Roman"/>
          <w:sz w:val="24"/>
          <w:szCs w:val="24"/>
        </w:rPr>
      </w:pPr>
      <w:r w:rsidRPr="00E17513">
        <w:rPr>
          <w:rFonts w:ascii="Times New Roman" w:hAnsi="Times New Roman" w:cs="Times New Roman"/>
          <w:sz w:val="24"/>
          <w:szCs w:val="24"/>
        </w:rPr>
        <w:t xml:space="preserve">Số học sinh khối 6 của trường Minh Đức có khoảng từ 310 đến 350 học sinh. Mỗi lần xếp hàng </w:t>
      </w:r>
    </w:p>
    <w:p w14:paraId="292D7DB4" w14:textId="239BBAEE" w:rsidR="0041015F" w:rsidRPr="00E17513" w:rsidRDefault="0041015F" w:rsidP="00E17513">
      <w:pPr>
        <w:spacing w:after="60" w:line="240" w:lineRule="auto"/>
        <w:ind w:left="450"/>
        <w:rPr>
          <w:rFonts w:ascii="Times New Roman" w:hAnsi="Times New Roman" w:cs="Times New Roman"/>
          <w:sz w:val="24"/>
          <w:szCs w:val="24"/>
        </w:rPr>
      </w:pPr>
      <w:r w:rsidRPr="00E17513">
        <w:rPr>
          <w:rFonts w:ascii="Times New Roman" w:hAnsi="Times New Roman" w:cs="Times New Roman"/>
          <w:sz w:val="24"/>
          <w:szCs w:val="24"/>
        </w:rPr>
        <w:t>2, 3, 5 thì đều vừa đủ. Hỏi khối 6 của trường Minh Đức có bao nhiêu học sinh?</w:t>
      </w:r>
    </w:p>
    <w:p w14:paraId="513C3C74" w14:textId="2B786038" w:rsidR="00A34337" w:rsidRPr="00E17513" w:rsidRDefault="0041015F" w:rsidP="00E17513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 w:rsidRPr="00E1751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17513" w:rsidRPr="00E17513">
        <w:rPr>
          <w:rFonts w:ascii="Times New Roman" w:hAnsi="Times New Roman" w:cs="Times New Roman"/>
          <w:b/>
          <w:sz w:val="24"/>
          <w:szCs w:val="24"/>
        </w:rPr>
        <w:t>3</w:t>
      </w:r>
      <w:r w:rsidRPr="00E17513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E17513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E17513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E17513">
        <w:rPr>
          <w:rFonts w:ascii="Times New Roman" w:hAnsi="Times New Roman" w:cs="Times New Roman"/>
          <w:b/>
          <w:i/>
          <w:sz w:val="24"/>
          <w:szCs w:val="24"/>
        </w:rPr>
        <w:t>,0đ)</w:t>
      </w:r>
      <w:r w:rsidR="00A34337" w:rsidRPr="00E1751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E814B9" w14:textId="77777777" w:rsidR="0041015F" w:rsidRPr="00E17513" w:rsidRDefault="0041015F" w:rsidP="00E17513">
      <w:pPr>
        <w:spacing w:after="6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vi-VN" w:bidi="en-US"/>
        </w:rPr>
      </w:pPr>
      <w:r w:rsidRPr="00E17513">
        <w:rPr>
          <w:rFonts w:ascii="Times New Roman" w:eastAsia="Times New Roman" w:hAnsi="Times New Roman" w:cs="Times New Roman"/>
          <w:sz w:val="24"/>
          <w:szCs w:val="24"/>
          <w:lang w:bidi="en-US"/>
        </w:rPr>
        <w:t>Hãy</w:t>
      </w:r>
      <w:r w:rsidRPr="00E17513">
        <w:rPr>
          <w:rFonts w:ascii="Times New Roman" w:eastAsia="Times New Roman" w:hAnsi="Times New Roman" w:cs="Times New Roman"/>
          <w:sz w:val="24"/>
          <w:szCs w:val="24"/>
          <w:lang w:val="vi-VN" w:bidi="en-US"/>
        </w:rPr>
        <w:t xml:space="preserve"> đọc dữ liệu thống kê từ biểu đồ tranh dưới đây và </w:t>
      </w:r>
      <w:r w:rsidRPr="00E17513">
        <w:rPr>
          <w:rFonts w:ascii="Times New Roman" w:eastAsia="Times New Roman" w:hAnsi="Times New Roman" w:cs="Times New Roman"/>
          <w:sz w:val="24"/>
          <w:szCs w:val="24"/>
          <w:lang w:bidi="en-US"/>
        </w:rPr>
        <w:t>lập</w:t>
      </w:r>
      <w:r w:rsidRPr="00E17513">
        <w:rPr>
          <w:rFonts w:ascii="Times New Roman" w:eastAsia="Times New Roman" w:hAnsi="Times New Roman" w:cs="Times New Roman"/>
          <w:sz w:val="24"/>
          <w:szCs w:val="24"/>
          <w:lang w:val="vi-VN" w:bidi="en-US"/>
        </w:rPr>
        <w:t xml:space="preserve"> bảng thống kê tương ứng:</w:t>
      </w:r>
    </w:p>
    <w:tbl>
      <w:tblPr>
        <w:tblStyle w:val="TableGrid"/>
        <w:tblW w:w="0" w:type="auto"/>
        <w:tblInd w:w="715" w:type="dxa"/>
        <w:tblLook w:val="04A0" w:firstRow="1" w:lastRow="0" w:firstColumn="1" w:lastColumn="0" w:noHBand="0" w:noVBand="1"/>
      </w:tblPr>
      <w:tblGrid>
        <w:gridCol w:w="3600"/>
        <w:gridCol w:w="4050"/>
      </w:tblGrid>
      <w:tr w:rsidR="0041015F" w:rsidRPr="00E17513" w14:paraId="6DEE715C" w14:textId="77777777" w:rsidTr="00B866FD">
        <w:trPr>
          <w:trHeight w:val="213"/>
        </w:trPr>
        <w:tc>
          <w:tcPr>
            <w:tcW w:w="7650" w:type="dxa"/>
            <w:gridSpan w:val="2"/>
          </w:tcPr>
          <w:p w14:paraId="786FA3DE" w14:textId="439C2171" w:rsidR="0041015F" w:rsidRPr="00E17513" w:rsidRDefault="0041015F" w:rsidP="003C62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bidi="en-US"/>
              </w:rPr>
              <w:t xml:space="preserve">Số lượng bóng đèn sản xuất được trong tuần của phân xưởng </w:t>
            </w:r>
          </w:p>
        </w:tc>
      </w:tr>
      <w:tr w:rsidR="0041015F" w:rsidRPr="00E17513" w14:paraId="2E8BB063" w14:textId="77777777" w:rsidTr="00B866FD">
        <w:trPr>
          <w:trHeight w:val="119"/>
        </w:trPr>
        <w:tc>
          <w:tcPr>
            <w:tcW w:w="3600" w:type="dxa"/>
            <w:vAlign w:val="center"/>
          </w:tcPr>
          <w:p w14:paraId="39D3644F" w14:textId="77777777" w:rsidR="0041015F" w:rsidRPr="00E17513" w:rsidRDefault="0041015F" w:rsidP="0072027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bidi="en-US"/>
              </w:rPr>
              <w:t>Ngày</w:t>
            </w:r>
          </w:p>
        </w:tc>
        <w:tc>
          <w:tcPr>
            <w:tcW w:w="4050" w:type="dxa"/>
            <w:vAlign w:val="center"/>
          </w:tcPr>
          <w:p w14:paraId="7DBBF3FA" w14:textId="77777777" w:rsidR="0041015F" w:rsidRPr="00E17513" w:rsidRDefault="0041015F" w:rsidP="0072027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bidi="en-US"/>
              </w:rPr>
              <w:t>Số bóng đèn</w:t>
            </w:r>
          </w:p>
        </w:tc>
      </w:tr>
      <w:tr w:rsidR="0041015F" w:rsidRPr="00E17513" w14:paraId="685406B4" w14:textId="77777777" w:rsidTr="00B866FD">
        <w:trPr>
          <w:trHeight w:val="119"/>
        </w:trPr>
        <w:tc>
          <w:tcPr>
            <w:tcW w:w="3600" w:type="dxa"/>
            <w:vAlign w:val="center"/>
          </w:tcPr>
          <w:p w14:paraId="3FFA9577" w14:textId="77777777" w:rsidR="0041015F" w:rsidRPr="00E17513" w:rsidRDefault="0041015F" w:rsidP="0072027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Thứ Hai</w:t>
            </w:r>
          </w:p>
        </w:tc>
        <w:tc>
          <w:tcPr>
            <w:tcW w:w="4050" w:type="dxa"/>
          </w:tcPr>
          <w:p w14:paraId="0B44C55C" w14:textId="77777777" w:rsidR="0041015F" w:rsidRPr="00E17513" w:rsidRDefault="00440EB4" w:rsidP="003C629E">
            <w:pPr>
              <w:jc w:val="both"/>
              <w:rPr>
                <w:rFonts w:eastAsia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3A62E27B">
                <v:shape id="_x0000_i1026" type="#_x0000_t75" style="width:20.25pt;height:21pt" o:ole="">
                  <v:imagedata r:id="rId10" o:title=""/>
                </v:shape>
                <o:OLEObject Type="Embed" ProgID="PBrush" ShapeID="_x0000_i1026" DrawAspect="Content" ObjectID="_1726206424" r:id="rId11"/>
              </w:object>
            </w:r>
            <w:r w:rsidR="0041015F"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="0041015F"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7E9766B7">
                <v:shape id="_x0000_i1027" type="#_x0000_t75" style="width:20.25pt;height:21pt" o:ole="">
                  <v:imagedata r:id="rId10" o:title=""/>
                </v:shape>
                <o:OLEObject Type="Embed" ProgID="PBrush" ShapeID="_x0000_i1027" DrawAspect="Content" ObjectID="_1726206425" r:id="rId12"/>
              </w:object>
            </w:r>
            <w:r w:rsidR="0041015F"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="0041015F"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114C791D">
                <v:shape id="_x0000_i1028" type="#_x0000_t75" style="width:20.25pt;height:21pt" o:ole="">
                  <v:imagedata r:id="rId10" o:title=""/>
                </v:shape>
                <o:OLEObject Type="Embed" ProgID="PBrush" ShapeID="_x0000_i1028" DrawAspect="Content" ObjectID="_1726206426" r:id="rId13"/>
              </w:object>
            </w:r>
            <w:r w:rsidR="0041015F"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="0041015F"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3DCF001D">
                <v:shape id="_x0000_i1029" type="#_x0000_t75" style="width:20.25pt;height:21pt" o:ole="">
                  <v:imagedata r:id="rId10" o:title=""/>
                </v:shape>
                <o:OLEObject Type="Embed" ProgID="PBrush" ShapeID="_x0000_i1029" DrawAspect="Content" ObjectID="_1726206427" r:id="rId14"/>
              </w:object>
            </w:r>
          </w:p>
        </w:tc>
      </w:tr>
      <w:tr w:rsidR="0041015F" w:rsidRPr="00E17513" w14:paraId="0AA11DB5" w14:textId="77777777" w:rsidTr="00B866FD">
        <w:trPr>
          <w:trHeight w:val="119"/>
        </w:trPr>
        <w:tc>
          <w:tcPr>
            <w:tcW w:w="3600" w:type="dxa"/>
            <w:vAlign w:val="center"/>
          </w:tcPr>
          <w:p w14:paraId="7A920EA3" w14:textId="77777777" w:rsidR="0041015F" w:rsidRPr="00E17513" w:rsidRDefault="0041015F" w:rsidP="0072027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Thứ Ba</w:t>
            </w:r>
          </w:p>
        </w:tc>
        <w:tc>
          <w:tcPr>
            <w:tcW w:w="4050" w:type="dxa"/>
          </w:tcPr>
          <w:p w14:paraId="50488EF5" w14:textId="77777777" w:rsidR="0041015F" w:rsidRPr="00E17513" w:rsidRDefault="0041015F" w:rsidP="003C629E">
            <w:pPr>
              <w:jc w:val="both"/>
              <w:rPr>
                <w:rFonts w:eastAsia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49442350">
                <v:shape id="_x0000_i1030" type="#_x0000_t75" style="width:20.25pt;height:21pt" o:ole="">
                  <v:imagedata r:id="rId10" o:title=""/>
                </v:shape>
                <o:OLEObject Type="Embed" ProgID="PBrush" ShapeID="_x0000_i1030" DrawAspect="Content" ObjectID="_1726206428" r:id="rId15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560B988A">
                <v:shape id="_x0000_i1031" type="#_x0000_t75" style="width:20.25pt;height:21pt" o:ole="">
                  <v:imagedata r:id="rId10" o:title=""/>
                </v:shape>
                <o:OLEObject Type="Embed" ProgID="PBrush" ShapeID="_x0000_i1031" DrawAspect="Content" ObjectID="_1726206429" r:id="rId16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15E7D63A">
                <v:shape id="_x0000_i1032" type="#_x0000_t75" style="width:20.25pt;height:21pt" o:ole="">
                  <v:imagedata r:id="rId10" o:title=""/>
                </v:shape>
                <o:OLEObject Type="Embed" ProgID="PBrush" ShapeID="_x0000_i1032" DrawAspect="Content" ObjectID="_1726206430" r:id="rId17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7A123EB7">
                <v:shape id="_x0000_i1033" type="#_x0000_t75" style="width:20.25pt;height:21pt" o:ole="">
                  <v:imagedata r:id="rId10" o:title=""/>
                </v:shape>
                <o:OLEObject Type="Embed" ProgID="PBrush" ShapeID="_x0000_i1033" DrawAspect="Content" ObjectID="_1726206431" r:id="rId18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984" w:dyaOrig="1956" w14:anchorId="28FCF5E8">
                <v:shape id="_x0000_i1034" type="#_x0000_t75" style="width:14.25pt;height:21.75pt" o:ole="">
                  <v:imagedata r:id="rId19" o:title=""/>
                </v:shape>
                <o:OLEObject Type="Embed" ProgID="PBrush" ShapeID="_x0000_i1034" DrawAspect="Content" ObjectID="_1726206432" r:id="rId20"/>
              </w:object>
            </w:r>
          </w:p>
        </w:tc>
      </w:tr>
      <w:tr w:rsidR="0041015F" w:rsidRPr="00E17513" w14:paraId="03558516" w14:textId="77777777" w:rsidTr="00B866FD">
        <w:trPr>
          <w:trHeight w:val="119"/>
        </w:trPr>
        <w:tc>
          <w:tcPr>
            <w:tcW w:w="3600" w:type="dxa"/>
            <w:vAlign w:val="center"/>
          </w:tcPr>
          <w:p w14:paraId="61FD4DEB" w14:textId="77777777" w:rsidR="0041015F" w:rsidRPr="00E17513" w:rsidRDefault="0041015F" w:rsidP="0072027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Thứ Tư</w:t>
            </w:r>
          </w:p>
        </w:tc>
        <w:tc>
          <w:tcPr>
            <w:tcW w:w="4050" w:type="dxa"/>
          </w:tcPr>
          <w:p w14:paraId="4DA30DCE" w14:textId="77777777" w:rsidR="0041015F" w:rsidRPr="00E17513" w:rsidRDefault="0041015F" w:rsidP="003C629E">
            <w:pPr>
              <w:jc w:val="both"/>
              <w:rPr>
                <w:rFonts w:eastAsia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0B728FD7">
                <v:shape id="_x0000_i1035" type="#_x0000_t75" style="width:20.25pt;height:21pt" o:ole="">
                  <v:imagedata r:id="rId10" o:title=""/>
                </v:shape>
                <o:OLEObject Type="Embed" ProgID="PBrush" ShapeID="_x0000_i1035" DrawAspect="Content" ObjectID="_1726206433" r:id="rId21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4504D451">
                <v:shape id="_x0000_i1036" type="#_x0000_t75" style="width:20.25pt;height:21pt" o:ole="">
                  <v:imagedata r:id="rId10" o:title=""/>
                </v:shape>
                <o:OLEObject Type="Embed" ProgID="PBrush" ShapeID="_x0000_i1036" DrawAspect="Content" ObjectID="_1726206434" r:id="rId22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6551FD84">
                <v:shape id="_x0000_i1037" type="#_x0000_t75" style="width:20.25pt;height:21pt" o:ole="">
                  <v:imagedata r:id="rId10" o:title=""/>
                </v:shape>
                <o:OLEObject Type="Embed" ProgID="PBrush" ShapeID="_x0000_i1037" DrawAspect="Content" ObjectID="_1726206435" r:id="rId23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1577A5D8">
                <v:shape id="_x0000_i1038" type="#_x0000_t75" style="width:20.25pt;height:21pt" o:ole="">
                  <v:imagedata r:id="rId10" o:title=""/>
                </v:shape>
                <o:OLEObject Type="Embed" ProgID="PBrush" ShapeID="_x0000_i1038" DrawAspect="Content" ObjectID="_1726206436" r:id="rId24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2A2210BC">
                <v:shape id="_x0000_i1039" type="#_x0000_t75" style="width:20.25pt;height:21pt" o:ole="">
                  <v:imagedata r:id="rId10" o:title=""/>
                </v:shape>
                <o:OLEObject Type="Embed" ProgID="PBrush" ShapeID="_x0000_i1039" DrawAspect="Content" ObjectID="_1726206437" r:id="rId25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77E8B7C9">
                <v:shape id="_x0000_i1040" type="#_x0000_t75" style="width:20.25pt;height:21pt" o:ole="">
                  <v:imagedata r:id="rId10" o:title=""/>
                </v:shape>
                <o:OLEObject Type="Embed" ProgID="PBrush" ShapeID="_x0000_i1040" DrawAspect="Content" ObjectID="_1726206438" r:id="rId26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35DFA2C4">
                <v:shape id="_x0000_i1041" type="#_x0000_t75" style="width:20.25pt;height:21pt" o:ole="">
                  <v:imagedata r:id="rId10" o:title=""/>
                </v:shape>
                <o:OLEObject Type="Embed" ProgID="PBrush" ShapeID="_x0000_i1041" DrawAspect="Content" ObjectID="_1726206439" r:id="rId27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5F73FFB6">
                <v:shape id="_x0000_i1042" type="#_x0000_t75" style="width:20.25pt;height:21pt" o:ole="">
                  <v:imagedata r:id="rId10" o:title=""/>
                </v:shape>
                <o:OLEObject Type="Embed" ProgID="PBrush" ShapeID="_x0000_i1042" DrawAspect="Content" ObjectID="_1726206440" r:id="rId28"/>
              </w:object>
            </w:r>
          </w:p>
        </w:tc>
      </w:tr>
      <w:tr w:rsidR="0041015F" w:rsidRPr="00E17513" w14:paraId="4B73C07F" w14:textId="77777777" w:rsidTr="00B866FD">
        <w:trPr>
          <w:trHeight w:val="119"/>
        </w:trPr>
        <w:tc>
          <w:tcPr>
            <w:tcW w:w="3600" w:type="dxa"/>
            <w:vAlign w:val="center"/>
          </w:tcPr>
          <w:p w14:paraId="02DF4A07" w14:textId="77777777" w:rsidR="0041015F" w:rsidRPr="00E17513" w:rsidRDefault="0041015F" w:rsidP="0072027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Thứ Năm</w:t>
            </w:r>
          </w:p>
        </w:tc>
        <w:tc>
          <w:tcPr>
            <w:tcW w:w="4050" w:type="dxa"/>
          </w:tcPr>
          <w:p w14:paraId="4B27A863" w14:textId="77777777" w:rsidR="0041015F" w:rsidRPr="00E17513" w:rsidRDefault="0041015F" w:rsidP="003C629E">
            <w:pPr>
              <w:jc w:val="both"/>
              <w:rPr>
                <w:rFonts w:eastAsia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0025C00A">
                <v:shape id="_x0000_i1043" type="#_x0000_t75" style="width:20.25pt;height:21pt" o:ole="">
                  <v:imagedata r:id="rId10" o:title=""/>
                </v:shape>
                <o:OLEObject Type="Embed" ProgID="PBrush" ShapeID="_x0000_i1043" DrawAspect="Content" ObjectID="_1726206441" r:id="rId29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4344E7B8">
                <v:shape id="_x0000_i1044" type="#_x0000_t75" style="width:20.25pt;height:21pt" o:ole="">
                  <v:imagedata r:id="rId10" o:title=""/>
                </v:shape>
                <o:OLEObject Type="Embed" ProgID="PBrush" ShapeID="_x0000_i1044" DrawAspect="Content" ObjectID="_1726206442" r:id="rId30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457A5E81">
                <v:shape id="_x0000_i1045" type="#_x0000_t75" style="width:20.25pt;height:21pt" o:ole="">
                  <v:imagedata r:id="rId10" o:title=""/>
                </v:shape>
                <o:OLEObject Type="Embed" ProgID="PBrush" ShapeID="_x0000_i1045" DrawAspect="Content" ObjectID="_1726206443" r:id="rId31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028848DE">
                <v:shape id="_x0000_i1046" type="#_x0000_t75" style="width:20.25pt;height:21pt" o:ole="">
                  <v:imagedata r:id="rId10" o:title=""/>
                </v:shape>
                <o:OLEObject Type="Embed" ProgID="PBrush" ShapeID="_x0000_i1046" DrawAspect="Content" ObjectID="_1726206444" r:id="rId32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4160237F">
                <v:shape id="_x0000_i1047" type="#_x0000_t75" style="width:20.25pt;height:21pt" o:ole="">
                  <v:imagedata r:id="rId10" o:title=""/>
                </v:shape>
                <o:OLEObject Type="Embed" ProgID="PBrush" ShapeID="_x0000_i1047" DrawAspect="Content" ObjectID="_1726206445" r:id="rId33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984" w:dyaOrig="1956" w14:anchorId="203E977B">
                <v:shape id="_x0000_i1048" type="#_x0000_t75" style="width:14.25pt;height:21.75pt" o:ole="">
                  <v:imagedata r:id="rId19" o:title=""/>
                </v:shape>
                <o:OLEObject Type="Embed" ProgID="PBrush" ShapeID="_x0000_i1048" DrawAspect="Content" ObjectID="_1726206446" r:id="rId34"/>
              </w:object>
            </w:r>
          </w:p>
        </w:tc>
      </w:tr>
      <w:tr w:rsidR="0041015F" w:rsidRPr="00E17513" w14:paraId="1AD81695" w14:textId="77777777" w:rsidTr="00B866FD">
        <w:trPr>
          <w:trHeight w:val="119"/>
        </w:trPr>
        <w:tc>
          <w:tcPr>
            <w:tcW w:w="3600" w:type="dxa"/>
            <w:vAlign w:val="center"/>
          </w:tcPr>
          <w:p w14:paraId="32ACB383" w14:textId="77777777" w:rsidR="0041015F" w:rsidRPr="00E17513" w:rsidRDefault="0041015F" w:rsidP="0072027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Thứ Sáu</w:t>
            </w:r>
          </w:p>
        </w:tc>
        <w:tc>
          <w:tcPr>
            <w:tcW w:w="4050" w:type="dxa"/>
          </w:tcPr>
          <w:p w14:paraId="266F673B" w14:textId="77777777" w:rsidR="0041015F" w:rsidRPr="00E17513" w:rsidRDefault="0041015F" w:rsidP="003C629E">
            <w:pPr>
              <w:jc w:val="both"/>
              <w:rPr>
                <w:rFonts w:eastAsia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1C461A16">
                <v:shape id="_x0000_i1049" type="#_x0000_t75" style="width:20.25pt;height:21pt" o:ole="">
                  <v:imagedata r:id="rId10" o:title=""/>
                </v:shape>
                <o:OLEObject Type="Embed" ProgID="PBrush" ShapeID="_x0000_i1049" DrawAspect="Content" ObjectID="_1726206447" r:id="rId35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48636DA5">
                <v:shape id="_x0000_i1050" type="#_x0000_t75" style="width:20.25pt;height:21pt" o:ole="">
                  <v:imagedata r:id="rId10" o:title=""/>
                </v:shape>
                <o:OLEObject Type="Embed" ProgID="PBrush" ShapeID="_x0000_i1050" DrawAspect="Content" ObjectID="_1726206448" r:id="rId36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297240DD">
                <v:shape id="_x0000_i1051" type="#_x0000_t75" style="width:20.25pt;height:21pt" o:ole="">
                  <v:imagedata r:id="rId10" o:title=""/>
                </v:shape>
                <o:OLEObject Type="Embed" ProgID="PBrush" ShapeID="_x0000_i1051" DrawAspect="Content" ObjectID="_1726206449" r:id="rId37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1F2F23AC">
                <v:shape id="_x0000_i1052" type="#_x0000_t75" style="width:20.25pt;height:21pt" o:ole="">
                  <v:imagedata r:id="rId10" o:title=""/>
                </v:shape>
                <o:OLEObject Type="Embed" ProgID="PBrush" ShapeID="_x0000_i1052" DrawAspect="Content" ObjectID="_1726206450" r:id="rId38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6E78389A">
                <v:shape id="_x0000_i1053" type="#_x0000_t75" style="width:20.25pt;height:21pt" o:ole="">
                  <v:imagedata r:id="rId10" o:title=""/>
                </v:shape>
                <o:OLEObject Type="Embed" ProgID="PBrush" ShapeID="_x0000_i1053" DrawAspect="Content" ObjectID="_1726206451" r:id="rId39"/>
              </w:object>
            </w:r>
          </w:p>
        </w:tc>
      </w:tr>
      <w:tr w:rsidR="0041015F" w:rsidRPr="00E17513" w14:paraId="4D86A9A2" w14:textId="77777777" w:rsidTr="00B866FD">
        <w:trPr>
          <w:trHeight w:val="268"/>
        </w:trPr>
        <w:tc>
          <w:tcPr>
            <w:tcW w:w="3600" w:type="dxa"/>
            <w:vAlign w:val="center"/>
          </w:tcPr>
          <w:p w14:paraId="6EE704EE" w14:textId="77777777" w:rsidR="0041015F" w:rsidRPr="00E17513" w:rsidRDefault="0041015F" w:rsidP="0072027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Thứ Bảy</w:t>
            </w:r>
          </w:p>
        </w:tc>
        <w:tc>
          <w:tcPr>
            <w:tcW w:w="4050" w:type="dxa"/>
          </w:tcPr>
          <w:p w14:paraId="2FB4FE25" w14:textId="77777777" w:rsidR="0041015F" w:rsidRPr="00E17513" w:rsidRDefault="0041015F" w:rsidP="003C629E">
            <w:pPr>
              <w:jc w:val="both"/>
              <w:rPr>
                <w:rFonts w:eastAsia="Times New Roman" w:cs="Times New Roman"/>
                <w:sz w:val="24"/>
                <w:szCs w:val="24"/>
                <w:lang w:bidi="en-US"/>
              </w:rPr>
            </w:pP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152051DA">
                <v:shape id="_x0000_i1054" type="#_x0000_t75" style="width:20.25pt;height:21pt" o:ole="">
                  <v:imagedata r:id="rId10" o:title=""/>
                </v:shape>
                <o:OLEObject Type="Embed" ProgID="PBrush" ShapeID="_x0000_i1054" DrawAspect="Content" ObjectID="_1726206452" r:id="rId40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13F0CCDF">
                <v:shape id="_x0000_i1055" type="#_x0000_t75" style="width:20.25pt;height:21pt" o:ole="">
                  <v:imagedata r:id="rId10" o:title=""/>
                </v:shape>
                <o:OLEObject Type="Embed" ProgID="PBrush" ShapeID="_x0000_i1055" DrawAspect="Content" ObjectID="_1726206453" r:id="rId41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1956" w:dyaOrig="1992" w14:anchorId="17F05517">
                <v:shape id="_x0000_i1056" type="#_x0000_t75" style="width:20.25pt;height:21pt" o:ole="">
                  <v:imagedata r:id="rId10" o:title=""/>
                </v:shape>
                <o:OLEObject Type="Embed" ProgID="PBrush" ShapeID="_x0000_i1056" DrawAspect="Content" ObjectID="_1726206454" r:id="rId42"/>
              </w:objec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t xml:space="preserve"> </w:t>
            </w:r>
            <w:r w:rsidRPr="00E17513">
              <w:rPr>
                <w:rFonts w:eastAsia="Times New Roman" w:cs="Times New Roman"/>
                <w:sz w:val="24"/>
                <w:szCs w:val="24"/>
                <w:lang w:bidi="en-US"/>
              </w:rPr>
              <w:object w:dxaOrig="984" w:dyaOrig="1956" w14:anchorId="79FD112B">
                <v:shape id="_x0000_i1057" type="#_x0000_t75" style="width:14.25pt;height:21.75pt" o:ole="">
                  <v:imagedata r:id="rId19" o:title=""/>
                </v:shape>
                <o:OLEObject Type="Embed" ProgID="PBrush" ShapeID="_x0000_i1057" DrawAspect="Content" ObjectID="_1726206455" r:id="rId43"/>
              </w:object>
            </w:r>
          </w:p>
        </w:tc>
      </w:tr>
    </w:tbl>
    <w:p w14:paraId="42267DAC" w14:textId="77777777" w:rsidR="0041015F" w:rsidRPr="00E17513" w:rsidRDefault="0041015F" w:rsidP="00B866FD">
      <w:pPr>
        <w:widowControl w:val="0"/>
        <w:autoSpaceDE w:val="0"/>
        <w:autoSpaceDN w:val="0"/>
        <w:spacing w:after="0" w:line="240" w:lineRule="auto"/>
        <w:ind w:left="4320"/>
        <w:jc w:val="both"/>
        <w:rPr>
          <w:rFonts w:eastAsia="Times New Roman" w:cs="Times New Roman"/>
          <w:sz w:val="24"/>
          <w:szCs w:val="24"/>
          <w:lang w:val="vi-VN" w:bidi="en-US"/>
        </w:rPr>
      </w:pPr>
      <w:r w:rsidRPr="00E17513">
        <w:rPr>
          <w:rFonts w:eastAsia="Times New Roman" w:cs="Times New Roman"/>
          <w:sz w:val="24"/>
          <w:szCs w:val="24"/>
          <w:lang w:val="vi-VN" w:bidi="en-US"/>
        </w:rPr>
        <w:t xml:space="preserve">( </w:t>
      </w:r>
      <w:r w:rsidRPr="00E17513">
        <w:rPr>
          <w:rFonts w:eastAsia="Times New Roman" w:cs="Times New Roman"/>
          <w:sz w:val="24"/>
          <w:szCs w:val="24"/>
          <w:lang w:bidi="en-US"/>
        </w:rPr>
        <w:object w:dxaOrig="1956" w:dyaOrig="1992" w14:anchorId="7C889933">
          <v:shape id="_x0000_i1058" type="#_x0000_t75" style="width:20.25pt;height:21pt" o:ole="">
            <v:imagedata r:id="rId10" o:title=""/>
          </v:shape>
          <o:OLEObject Type="Embed" ProgID="PBrush" ShapeID="_x0000_i1058" DrawAspect="Content" ObjectID="_1726206456" r:id="rId44"/>
        </w:object>
      </w:r>
      <w:r w:rsidRPr="00E17513">
        <w:rPr>
          <w:rFonts w:eastAsia="Times New Roman" w:cs="Times New Roman"/>
          <w:sz w:val="24"/>
          <w:szCs w:val="24"/>
          <w:lang w:val="vi-VN" w:bidi="en-US"/>
        </w:rPr>
        <w:t xml:space="preserve"> </w:t>
      </w:r>
      <w:r w:rsidRPr="00E17513">
        <w:rPr>
          <w:rFonts w:ascii="Times New Roman" w:eastAsia="Times New Roman" w:hAnsi="Times New Roman" w:cs="Times New Roman"/>
          <w:sz w:val="24"/>
          <w:szCs w:val="24"/>
          <w:lang w:val="vi-VN" w:bidi="en-US"/>
        </w:rPr>
        <w:t xml:space="preserve">= 50 bóng đèn ;  </w:t>
      </w:r>
      <w:r w:rsidRPr="00E17513">
        <w:rPr>
          <w:rFonts w:ascii="Times New Roman" w:eastAsia="Times New Roman" w:hAnsi="Times New Roman" w:cs="Times New Roman"/>
          <w:sz w:val="24"/>
          <w:szCs w:val="24"/>
          <w:lang w:bidi="en-US"/>
        </w:rPr>
        <w:object w:dxaOrig="984" w:dyaOrig="1956" w14:anchorId="1F6A4007">
          <v:shape id="_x0000_i1059" type="#_x0000_t75" style="width:14.25pt;height:21.75pt" o:ole="">
            <v:imagedata r:id="rId19" o:title=""/>
          </v:shape>
          <o:OLEObject Type="Embed" ProgID="PBrush" ShapeID="_x0000_i1059" DrawAspect="Content" ObjectID="_1726206457" r:id="rId45"/>
        </w:object>
      </w:r>
      <w:r w:rsidRPr="00E17513">
        <w:rPr>
          <w:rFonts w:ascii="Times New Roman" w:eastAsia="Times New Roman" w:hAnsi="Times New Roman" w:cs="Times New Roman"/>
          <w:sz w:val="24"/>
          <w:szCs w:val="24"/>
          <w:lang w:val="vi-VN" w:bidi="en-US"/>
        </w:rPr>
        <w:t xml:space="preserve"> = 25 bóng đèn</w:t>
      </w:r>
      <w:r w:rsidRPr="00E17513">
        <w:rPr>
          <w:rFonts w:eastAsia="Times New Roman" w:cs="Times New Roman"/>
          <w:sz w:val="24"/>
          <w:szCs w:val="24"/>
          <w:lang w:val="vi-VN" w:bidi="en-US"/>
        </w:rPr>
        <w:t xml:space="preserve"> )</w:t>
      </w:r>
    </w:p>
    <w:p w14:paraId="7C4D943A" w14:textId="1BD34779" w:rsidR="00EF579D" w:rsidRPr="00E17513" w:rsidRDefault="006D401C" w:rsidP="00E17513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E17513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A2701D1" wp14:editId="6049B534">
                <wp:simplePos x="0" y="0"/>
                <wp:positionH relativeFrom="margin">
                  <wp:posOffset>1771650</wp:posOffset>
                </wp:positionH>
                <wp:positionV relativeFrom="paragraph">
                  <wp:posOffset>225425</wp:posOffset>
                </wp:positionV>
                <wp:extent cx="2257425" cy="1955165"/>
                <wp:effectExtent l="0" t="0" r="9525" b="6985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7425" cy="1955165"/>
                          <a:chOff x="0" y="-132682"/>
                          <a:chExt cx="3284221" cy="2475832"/>
                        </a:xfrm>
                      </wpg:grpSpPr>
                      <wpg:grpSp>
                        <wpg:cNvPr id="36" name="Group 36"/>
                        <wpg:cNvGrpSpPr/>
                        <wpg:grpSpPr>
                          <a:xfrm>
                            <a:off x="0" y="-132682"/>
                            <a:ext cx="3284221" cy="2475832"/>
                            <a:chOff x="0" y="-266032"/>
                            <a:chExt cx="3284221" cy="2475832"/>
                          </a:xfrm>
                        </wpg:grpSpPr>
                        <wpg:grpSp>
                          <wpg:cNvPr id="33" name="Group 33"/>
                          <wpg:cNvGrpSpPr/>
                          <wpg:grpSpPr>
                            <a:xfrm>
                              <a:off x="0" y="-266032"/>
                              <a:ext cx="3284221" cy="2475832"/>
                              <a:chOff x="0" y="-266032"/>
                              <a:chExt cx="3284221" cy="2475832"/>
                            </a:xfrm>
                          </wpg:grpSpPr>
                          <pic:pic xmlns:pic="http://schemas.openxmlformats.org/drawingml/2006/picture">
                            <pic:nvPicPr>
                              <pic:cNvPr id="24" name="Picture 2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693420" y="765810"/>
                                <a:ext cx="1143000" cy="43307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23" name="Picture 2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7" cstate="print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48">
                                        <a14:imgEffect>
                                          <a14:brightnessContrast contrast="20000"/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590550" y="1466850"/>
                                <a:ext cx="1072515" cy="74295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26" name="Picture 2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590550" y="-140970"/>
                                <a:ext cx="914400" cy="32258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27" name="Picture 2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76200" y="659130"/>
                                <a:ext cx="643890" cy="46037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29" name="Picture 2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1" cstate="print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52">
                                        <a14:imgEffect>
                                          <a14:sharpenSoften amount="25000"/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602595" y="-266032"/>
                                <a:ext cx="614601" cy="58563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30" name="Picture 3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1322070"/>
                                <a:ext cx="623570" cy="86487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31" name="Picture 3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4" cstate="print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55">
                                        <a14:imgEffect>
                                          <a14:sharpenSoften amount="25000"/>
                                        </a14:imgEffect>
                                        <a14:imgEffect>
                                          <a14:brightnessContrast contrast="-40000"/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443991" y="243840"/>
                                <a:ext cx="1840230" cy="857512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28" name="Picture 2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 flipH="1">
                                <a:off x="1699006" y="1127760"/>
                                <a:ext cx="441575" cy="102806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25" name="Picture 2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7" cstate="print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58">
                                        <a14:imgEffect>
                                          <a14:brightnessContrast contrast="20000"/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2316480" y="990600"/>
                                <a:ext cx="937260" cy="116522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35" name="Picture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49630" y="1123950"/>
                              <a:ext cx="422275" cy="40386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2" name="Picture 42"/>
                          <pic:cNvPicPr>
                            <a:picLocks noChangeAspect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05260" y="339090"/>
                            <a:ext cx="447595" cy="5435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6804F01" id="Group 43" o:spid="_x0000_s1026" style="position:absolute;margin-left:139.5pt;margin-top:17.75pt;width:177.75pt;height:153.95pt;z-index:251662336;mso-position-horizontal-relative:margin;mso-width-relative:margin;mso-height-relative:margin" coordorigin=",-1326" coordsize="32842,24758" o:gfxdata="UEsDBBQABgAIAAAAIQDQ4HPPFAEAAEcCAAATAAAAW0NvbnRlbnRfVHlwZXNdLnhtbJSSQU7DMBBF 90jcwfIWJQ5dIISSdEHKEhAqB7DsSWKIx5bHhPb2OGkrQdVWYumZef/Pt10uN3ZgIwQyDit+mxec ASqnDXYVf18/ZfecUZSo5eAQKr4F4sv6+qpcbz0QSzRSxfsY/YMQpHqwknLnAVOndcHKmI6hE16q T9mBWBTFnVAOI2DM4qTB67KBVn4Nka02qbzb5MNDx9njbnDyqrixk8DcECcZj6eRqX6aCDDQkYv0 fjBKxnQfYkR9lCXb58gTOc9QbzzdpLBnHKbO3xi/DfbcS3qAYDSwVxnis7QprNCBBCxc41R+WWNa 0lLm2tYoyJtAq5k67HROW7tvDDD+V7xJ2BuMB3Uxf4P6BwAA//8DAFBLAwQUAAYACAAAACEAOP0h /9YAAACUAQAACwAAAF9yZWxzLy5yZWxzpJDBasMwDIbvg72D0X1xmsMYo04vo9Br6R7A2IpjGltG Mtn69jODwTJ621G/0PeJf3/4TItakSVSNrDrelCYHfmYg4H3y/HpBZRUm71dKKOBGwocxseH/RkX W9uRzLGIapQsBuZay6vW4mZMVjoqmNtmIk62tpGDLtZdbUA99P2z5t8MGDdMdfIG+OQHUJdbaeY/ 7BQdk9BUO0dJ0zRFd4+qPX3kM66NYjlgNeBZvkPGtWvPgb7v3f3TG9iWOboj24Rv5LZ+HKhlP3q9 6XL8AgAA//8DAFBLAwQUAAYACAAAACEA3/aFvXUEAAAnHwAADgAAAGRycy9lMm9Eb2MueG1s7Fnb buM2EH0v0H8Q9J5YvIi6IM6iaLppgUVr9PIBjEzZwloXUEqc/H0PSUmO7RQtghUKwXmII4q3mdGZ M8Phzafncuc9Kd0WdbX0yXXge6rK6nVRbZb+X39+vop9r+1ktZa7ulJL/0W1/qfb77+72TepovW2 3q2V9rBI1ab7Zulvu65JF4s226pSttd1oyp05rUuZYem3izWWu6xerlb0CAQi32t142uM9W2eHvn Ov1bu36eq6z7Lc9b1Xm7pQ/ZOvur7e+D+V3c3sh0o2WzLbJeDPkOKUpZVNh0XOpOdtJ71MXZUmWR 6bqt8+46q8tFnedFpqwO0IYEJ9rc6/qxsbps0v2mGc0E057Y6d3LZr8+rbRXrJc+Z75XyRLfyG7r oQ3j7JtNijH3uvmjWen+xca1jL7PuS7Nf2jiPVuzvoxmVc+dl+ElpWHEaeh7GfpIEoZEhM7w2RZf 5zDvijAqYjr0/dTPZzTmlBI3n/IojJkdsxi2XxgpR6HGxih9ryETxxqi/V4NjyQd9PwnOWV6qicV InA6mL5vrufJl2Tv/5JXryX9n/RsiizFX49+PJ2h/99ZArO6R638fpHyP61RSv31sbmCozayKx6K XdG9WNKBSxqhqqdVka20axwcifIBZug2u3p4A6CZKWaUmyONTl/q7GvrVfWPW1lt1A9tA76Ci5jR i+Phtnm04cOuaD4Xu53xPvPcqwZuO+GGN6zjeOeuzh5LVXWOSLXaQcu6ardF0/qeTlX5oMAL+pe1 cT2QeAduaHRRdc5B206rLtua/XPI8TtkN3LLdOywQh/kNBq1YJE3eEMkjFPwMwgiEmFMemIeEEcI Z0GAfsMgnLEgsgNGAoAxddvdq7r0zAOEhjD4SjKVT1/aXqxhSG9bJ4kVEYK5z4OH+cBs9PLVADPr 58bK84QZnRxmYRKEoYMZ4ULEeAZkZTriLIhoSPpIhZiVuAGXjbMxao44s3FzvjiD40xMZ69wdkV4 kDi6OuAsIZwPdMaQHsUfdEajs6gZzTtqIg2YGGaRwBHIBk0RJoSdkJngLE6GmIl8M7JJ92VzWXIG smTeIDOxatrUjIiAhgn2Qer15nFAIJQG/eksjEPhjlUXjTO4Yn+WHmKmc875xkwkARPjrE/LEA77 7P4QLgVlIUKozf5jweOP7N9ncDhXrRkRZo+N80UY4v/ECEPSxZIEhgOTUQRHfhIwCd5Q47rmlBmH UUiOy0wXecpE/fYYZzSed8SEQlPgzMtRg/nZFG/MgbIvhxKRJChSW8QRQqNInECOcwKcOcSRgMaB q4xedPA0leITyNnMdb7UhqxzCsi9AhplBHHRhVBATuBYcFTYSFhEgT1XgUf5HWdOM+Cb4uxQhZ9f MY2dYQ5vYKD5Yg4l1KlBF/NEmHCJaAlyY32x7JC24dKGDuTGAxY78vvA3HDhhnrnMc9xm2/MGHPT XxTEQWiJDJhjLAlQ3zjiOY7bQXNWNRlcyFk4FeRwG2vZs785Nte9r9t4fn2/ffs3AAAA//8DAFBL AwQKAAAAAAAAACEApacpeM1UAADNVAAAFAAAAGRycy9tZWRpYS9pbWFnZTEucG5niVBORw0KGgoA AAANSUhEUgAAAL0AAABSCAIAAACOp0IwAAAAAXNSR0IArs4c6QAAAARnQU1BAACxjwv8YQUAAAAJ cEhZcwAAIdUAACHVAQSctJ0AAFRiSURBVHhe3b0HeBtbdib42u38fWuPZz2zO+P91mt7PHZ3O3R7 pt3r6c87bbvd4eWgnCVSzCIVmJOoQAVSpMSAyBxEUjkxkwCRGJQYRFFiJpgBMCGHqkJhz7kXAEEq vPfa3X49Lv0qFgpV9557zn/PPTdU4R0P2fiNmxvhIYADjne7PG5nAOAjQ8AiOAD3Ctwe95vB868B fsUBeLcbELDREwgiFk0EriS5gzC8MwDwkUH4JUTxNgHu9UnyKjZJRYH5egjgAG5nPJzLw8Ge8bCs h+U9rAfBAXiSvl8qIsw64PwmgQP1SQRGvFXCV4GZ0tz9MsBJSAQMQYq8nj6KwfOMmwe5eRSZlI8U E8oOKkYd+wsEB3gBLTLKCTfB1Z638IbYCPeUN5tAhSCFpJbYjFfKFghqjE2A8+v30jL7AV9RUBNS wGWEN55AM7yJN4GpvdUqm6SiwOwoaeAauB1I40TqsACgjjuAOsRmbpZ3o3kARB5iIy/87PHBq0+/ bn8G3hDNrPOGnoFEoOCE4pgsENSB4B1u3sHxDJEMRYZigdFf5Q18y2zgDdEnXPlW3tDqDXvgDWjh VcD5QNBrfcCPkNkbQETcDG9pSYERfpNT0JOQLJUP7oA9x/Mu3uP0AY4BUFhmXU5yVwCoXV8RyY9A kXwgxfGAJkgKIAzQxeFhnQQuD8ORPGkNxctAMLebhTpNCUWU7wfIDVewlFUBcHlBzbNJqrdjvWgU tIDoZqDO824ngrcT2AAcb2M9LsobAJYZtQl/UTyvcJQ3pCIQ+1LewDVv5g21DCkeoQDV25cAbV1Q jjdgg1W88BYeQCkSSBo/IFlI31fHkNRgNBfAjWDWAZKj8ThUw6bMMRHk+qazPrwiGMkSMyX6IGJQ 3lC8yhsQDzMB2tIaSs4FuAOqWRQCS4D0wobD5QNwiNzxBYG8ofAphZSOWp8k6ER47BzCxnmsLMLP G0wCbqMOE/ZE9SD5Om9QzchCwuY384YwBvPG+goKg/xprflckJoOQJVhZl8K5A5ScqoFShQSQyDw IzgPYhJsGZAd6F7WPT5RBAJNRdQG8CkTgdUfDyArNNiG3N8KuJ6kgPwhaoF2ys8bcDneEIc2RGhH khE4QIfHCycBtKkAn5ZQUVRXLEYbBDzLIY1Q8C8Kn6W8dCFFAwApSZoMUISwxMl4HAR2AtpOobxQ MiI9niBUAzHgXvjs5Q3y+1XewF8vYehG8vZ5OQZUhn+8bNgMWnK/8UhrAXuqDhT9iwOrNHVzaBtv wXnInIKoBoTBuklaI2qJTSCGIerYKGGAnLQgG7L+XBA56I2gHRABnL+D5xCUNyQz1BkQHioscBok dPAem4e3eTx2Aj+BaGvqg7dxcvEYaQPQZq8I8HYQnpFmkdCOpkAVh8nyLAFD4AIwCLiMEAHJBwpD 61GAOCQR0DimS+pyoN8mvEHSbOQNmsabLwRTwBsqB1XZRsBXCI7xcstNfKIb4HLDnZAQmppIsBGE lRvgTRB0gNWaADakOYJjOQpI1hfLgFUA9BjLSkD4gZLgPUQAxs263CxKSKQirPJGEK9BoJABwBjB y0tQMBTWxWEpEcQ0HMnSRxpoNb0S8naP2+6BPQ/HtEahkKRZokCRiIQuNxjVG2a/UbzXAn0hikl1 RYxCC+4FyYJaxK8WAF6GdQBDZoiXiaQEUFY4yXAsAxoHQ0DrBYnCtaROb+KNnzqgYCwFoakT4GYc HOtwI+wAnrPxrJXCzVgAHMBl4Vgbx9oZxuZi7E6X3c444YOdZQEOjtsM9+vAuTeAdbtYzsWyTkgE kiKAe22cG2Dl3GaOs0JSLMdgEVnW5WJdTgDncnCMHUVCqawsY3E6zS7G6mRsCLfD6XY5oFSbcqcI FDIAkJHF7SbgrG7WBilwTifndHGQKwM6tjvcDhco2+1g3HYGJAQ5OTsHudidAM7h4hwM60BloEqd btYJX4JiXU6b02FxsVan04R7N0gI4oG6X5HtTQABWBdYjYJlGNAG6IRh3BQs0NxOCuwEoHI5OwsS sWgfUJGJZ4w8s+aD0c2YWVCXw+5wOoFWwBsni7X2NbzBDqavM8ZBqRgH9jOhVFajZWnBrNfaDFMA h2HSsTThNFCMU9gNExb9mEU/YdZPriyMrS5OLi1O6nXTev2C3rAIMCzpKPRvhW5JT7Dkg0G/pPd+ a1hcNCws6ucXlxb0y4sUuuV5/dL8sm5+bXHeuDBnXJgxLmhNiCnT4qQRJJkfNerH1/Tjy7rRZcPE EmJyaWnKYJiFG/VLi/6sA2FY0r8KEGxheWl+BaCfX9UtrCwsQu7LIAzKYzDodYs6gF5n0Ol0ej2k A+nPGZa0y4bJVYAeYdQhTIDFKbNuyrwIx1OrCxMrAP2kfm50WTe5vDRtwHt1hmX9ZrwiqheGhWXD /Kph1miYXTPMrenn1/QLq3rdql6/ql9a1S+v6VZWFwzGeYNxTm+cXbTM6WxzetP83Jpues0wCSoy 60Ysi8MA6+KwSTe6tjC+qp+xW40uBiovNjXAG/A9wBrcgDWUN25v7IMdROJvsMryEPExdvPSwuRg z0vNgxHNnVHN7THNrfHOm+OaGxME45rrcDzWefOl+sZL9a1nipsPm6q7Gqs6AQ0AOL7a1VjT3VRL AcdeNL0GnU21BNc0gGZAnR9dLXWapqvqxipNY2VXU2V3U8XDprKexpKe+tLu+qruB3XdD2p7HtT0 PKh++KCKoLLnQVnng7LuxgpNQ4WqsULZVKVouqpoqVG01KqaajSv5O6HX9pAgGDq5muq5joV3N5S o26pBmharmqaAXBXXWd9DeLB1U6Qp74CZWss7moo6Wys6Gqs7G6o6G4o72ko86Ie9uXd9eXdDZVd jdVdTVc7m2sV9dUqzKUO8nqDGBvk9KOzqVrTVKVprlC3VqhaK1WtVarWalVrDYoKAjfWqBtrOhtr expquh9Udd+rePyg6gnqp0rdcFXdjLd3NVR01ZcBQE5NY7Wq8dpjdathXutyWsHRYEvGYSsPjgeo 4uUNHQWlvAFGYUyBvLHzjN3D2JZmxx+1Xm8tO9tWnNZenCorSZGXJMuLkzoIZNIEWVGirCS5vTil pTj1bmF86dkwUfohSXqQNP1QUfqh4pOIkowgCvqRnAl+LYoRh4syQqSnQgNRdBr2QZL0fcUn95Zn 7C5L3VqW/Gl50kelSZ8WJ++RpByWpARLU4KkKYeKUg4SHJCm7hen7hemHbiSvC8/PTj/VGje6Yi8 s1H5Z48ITodLSV6bcifwiroJRRlB0lPBiNNBEsQhAByDVHCy6GRIycngkvTg0rQD5el7y1K2lSZ9 Upr0cXHyNknqPpBEivu9Ral7pBQpuyUpu8Wpe0Rp+4Xph4QnQwQZ4cJTR4RnYkSnj0gzQopfEcCH TdIiijIOiU4fLDi7P//c/rxzB/LOHQTknzuUnxlUcDYo/9TB/PR9gvR9kpN7pem7i1J3lqbtKk3Z Lk7emZd6KC8jvDAjTJgeIkwPBghOhualh1/OiK6SXBp5/thuWwNHg6ESiclIjOz1OBt4g2EnRqIQ otl5l83jsui1w90PytuKkuXiY3LxUYUkRomIVgHERxSiyA5RlFIa0yE51io8djsrRJywreDEpyXp +6/nHL1TkHinIBlwtzCF4k5hMsVdQeprcY/sbwvSbgnSbwpP3hRmEJy8IUy9UZB4qyDufuGJ+3mR dWd2VyZ/fDX5g6spH1WlbK9I2Q2oROzyInVXWcpOFCZu65W47ZVZ0ZDCNfHJWlHGVVFGnTDt9sZ8 1+ETdRPuFKbcFqTcFqbcEqXcRCQTwEEqpHyzMPV2QerdgpT6wsT6vKPXz+6rSvkYZKtO/awyZSci dUdl6raq1C2VaYDPABVpW8vStkuTt+XFbcmN3S5IDarJTbwuyLghyLhVmHpHkHL39XhFYAFcnHxD lFQnTqyVUiTVSpLqAOKk66KkG6LEyovhRSf3laTvKkvbUZG6tTrts6spn5SnbJWk7RVDfTh5qOjk AQpR2oHLCXvPx+0vzk0ffdbtcqxx4GtIb5oMAWGHzcsb70gUoQ7EPrBBT8oD8Y3L4nGaCG9KZEUn FOIIpThCLQ7XIMI6xaGdolANIkwjiQQOtRVG3D5/QBz3sST+07v5x/vbrk72KSb71YCpAQ3F5ICa wn9mE7RkPzHQOT7QNfqsZ2TwEcHD0cGusWfqiQH5dH/LiKpGUX327uWoO5dC7mcH1WcHNWYfQmQh GrKCAPVZwbfPHypO3CaI2wrurftW4dSj+pmBdu2AfGJAMfFMNbkx388FFXvimXr8mRokGR1UjQyq RwY7Rwa7Rga7xwe7J/o1U/3K6d7WUdU1RVXmrZzwO5eC71863HgRENSUdagp60BT1r7G7L2Ahuy9 9y/tu5t9oPrMblHi1sLEXdcuxw+21Uw/bZ3pV0z1g3heRW3CJqkooCwbL1OBJFoQpk8x0yuf7Gns vC68cyX5Vlb0nYtR9y+GNWaFNF8MbswOvZMTcftyJOzv5IQBbl0Ku5oZLErekx23p/xy6uRgp8u2 wkJ3J5A3fn/jJw3lDQvBNw6yOZE3DtPS9MijeuDNMaU4RCUO0YhDOsWHO8XBXaIgQKcwWCM8DNRR iyLbC8Jun98nifuwOGlLe/mpheFuh2XZYTM6AXaTiwAOKFx286tgbEYKl83ssFutdpsFehoAh91i t9jskNQyY503ap/0Npc0Fac2iWLbhDFyYbhKGKISEBSGKgvDlIJwhSCqKTcMXI4gbnv5mYgx1S3O MOKxzPPmBdakY6yrLrtxU+4+eEXdDBRszWVbc9jW7PY1q33N4jRZHBaLw2ax26x2qwOiSOsyY5o3 T/c+bSp5IElqEh2XCY+p8qPVBZHqggh1Qai68LC6MEglOKQUHpILg1sFIdcv7BclbS1I3HVPnLE0 pOZWJnnzImNZcVqhsKZX8Yq0BFYzY7GwZjOHMAHc5jXetOIxLXuMOlY3MaK8116c1VyY2laQKC+I VeUf04BUghi5KEYmjpYJj8gEUYC2AqyKJWm7L8fuqLqcNNGvdJr1DPRJKW8IWOw8kfiG8gZHO90e 9DaBvHGalmdHHjeVy4pPKKRhAJU0TC0N1UhCOhGHwWAKweEOYbhCHN0uOHI7K0gQ97EoYWtb5Tn9 1AD2M8mgCzR+ODQTAO9A50b4h4ZxOIS0qXTIBCWGuAwHiWw8u2rXDQ22lbcWpbSL4xTiGIU4VAWS iA8rAaJQpQiEiZKLYxryokvSDuTF7Zacjh7tbuZMixCuQX+Udzl5KOMbZHgjqE44HK2BMJHlWfzg wVkfqIUukBfSZCEiXHXqXz5rLW+UJLaJjyvEJ1SC4xrBUY0wWiOMVIvCVCKofocVksMycWiLKKI2 62B+0rbLCXtuSjJXJ/rd1iVQO884ccxokwBvBurTN+TlGwhkyGikzQOdavPsSPeD1ooLTdLkdmm8 QnpMJYpSCaCqh6vEEQA4AMGgJVEKIxtyDpen7cw7sa0qJ2GyV+406zjGBkEvQ6zgIGP0m3jDM5g7 9LpwnAyHzwlvVmaGHzeVtZfEyosiO4oiFcWRyqIIVVGEWhoOUInDO0RhMlGkHOIb8fFbOWEFcZ/l x29rrrygnxrkWNQnUoB2/CnIUPCGM15Amek4Ow6Wwl04hOgb3AMOcZASB9H6qlM3NNRa1l6UCCGX UhSpALpIgxUSwOEOcWiHOFwuOdIuOfog/1hRelBu/AHB6eMvezoY0yoPER4dSSV6fkWAtwLnDshw LvDZDapyuwJoDdoE6dBUThDvxfPWsmZJXLsoRiE6rhLGqoXH1cKjalG0ShSpFIcpJKFySWirJKxR FFGddSgvZVdO8sHr0qxl7UvObgZO4zAeKmmzDJv54geGHaTmI2j0CreDnHaeMzJm7VD37aaqc00l Ca3Fx2TSSIUkRCE6oBIdUomCNeLQLlFIp+gw7DXCsKacoKq07fkntlRfipvq62BsBp5zQNmpv9nA GwyKfbzBwUEWel5AVag6Pt40lrYXn5BLIzsARVGKIgiEI1UQ00giYK8QR8qEkTJJTIvo2M1Loflx n+UlbG+pytJrnyNvwNaEOAF444b2xPFnhuNc8Gcjb9AXkmh9zbE4NNRW3FEaD/G4EmqJOBh4o5QA oB6HKCRhcklkuzTmfn6MNP1AbsIB4dnYl4+UjNmIQ55kFhSAzpU0za+CDmVtBs7hkMkyHKElNRoH f4kv5HFCFcRHH2RfQVq3lbVLE6CvoJRA5T6hFh1Ti4+qxTEQBUKMqJCEy6Xh7dKIZnHU1ayg/JRd l5IP1Eou6LUvWLsVNIA6Q3+IKvFO3xLBCC2849de4LSCb4TavT7zhWSCIvION2d0WbQvHt5prcls KTnRKo1oFx3ukAQpxAdVkmC1+HCXJKxbHNIlgsADW4/GnIMVadvyjn9WmR0L/oa1GTzIG/ClZEoE eBLQD8cpB+QNiZaxUcF67/AwVg8DvHn5tLG0o+g4WkgSoZQCaaIIaSAWhjA5AtsFaKckUe2i6NuX ggviPslH3lzUa5+5WSeyBpWwgThvAuaMw+TQCthZ3gm8QV0QiVEX8A04cMZm0w0NtInklSc6iiM6 JMEqMZZfA5CEqAmUkrAOSWR9fnhR2q7L8bsk544OP27nLMtAReAwzoYSY2xmxtvhFZIaFN0o/Ad1 eRWKCYIZnbxjBdqpwdayNkm8UnJULTmiFgOiNLiPJi4nSiUGrwPsARNGXL94UJi8LTdx9zXJOYN2 iCX+BmcA6Owm5kNmeNd9CfAVW0QCaLmRN0BmhgXqwDERi3orvBnadosL2qnHD+RXz8ik0QpxmFIY rBSF4AFppDSIMNQetJ6ikPqcg2Vp2y4f/6wiO36iT8nYVsDFQlLUjQHAxXh5Q+cYwOuQJQAIYCtZ JwAux7w687KvqVRZdBy6UWpJhFoSpZZG4V4SCaSBRhHbbGEYSCATRN7JDhLEfyJI2tFafdFAeONt bn3MeDvgOmxGcPLWxnochMToGLyxF060sLzLZVsc7m8TyKqOyUpCO6RBUG86ocYAJAgIvNSSUKB4 Y35ocdr2vPjtReeOjDxu4ax6aOZI+IYJQnlp+b/gBiohBIINeYOzgWgY+ICpQfMP0kIMBu7QaRj2 8SYGtKSRQH8zQgMaA+qIYoA6ahEcYK2DiP7WxQPipC1XEnbeLMpcnh7iHCYgAwsNKnAbSQKJ4gw0 5oKmgVN09ooCfR7KAkdQ08GVuljOSWYtMaokYOwu8/zY4/qO6lMdGMpA/zcY+jFK9Hzo/zRiEAyC G1RahyTsweVDpSe358ZurchJnOhXQ1cAk8ZieuHX25t4A4Ihb9ZmXvY3laoIb6D8r+EN6ZmD12kr CL+dHSRK+FSYsrP1arZ+mrRT6EVAvdA801q7iSobAPnSKgWk4SAUhjN+L+3lDce7WNviWH+rpL0i tr0oAkN1CcTpYZ2S0C4COICPwJum/NASaKoJb0Yft7iRNzZQJOXNlyINbF+YN8bNvJG+kTfQn7h9 8YDkFd7QthR5g7rzr3Lw8sYLP2+gvcCWE/wNuGOG8AbnyVgX64I942Asi8ibqgw5ico7kTfQuEMT f1QljiaOEIwYupE32ypyoD+1zht/dPXz4Y1KBGE52CwSeNOaH0Z5U5i0o6U6W6d9wUCfnjQK6DA+ F5Qi1CIYe4JygESoEdQd1ioai7rtC5P9zSVtJQlt4miF5AiEWWoJyAZiIOBALYHYM7IpP7w0fWd+ wo7i89Gjj5vdVh3P2SDC++XnDWkACXy8gayx8mD1g5MIjAShgqFFCbHcHifrZoir4hmGczghRHQ6 XYxrM28gjunEoPCr5g2gE86TdurepcPC+E8KErc1V2fptEM4KUuWCvhbx7cB9Q5BJxyBXyazqmBh uo6Geh4MJbD3Yp+fetZS3lac1CY8phQfUyF1IqENJeYBCSFah+ghsjE/vOTkrvzEncXnYwJ5A2YG G/zS8gadCGoBeQLZkUwJwK+AkSBrMCT2CQHUm4OGsHICb8C/uF0uzulkHU43A60UBCZO1qobf9IA 7VQAbyKANwrxUeVX62/gK/jYIYq6n+PlTcvVLGynOCeJbojZPxdgCfiL4Qx0d60I0srjgjUQBuWB yMcNLZhzfnKotUJemiKDXq4EEAPUoSJpkEAYs0Oc3pgfUZy+Ky9hR9FGf0Mq7i81b4ip0EZ0iIQw CAmDQSkGyWQRH6oFNQY7rF+UNxDfgKdxOIBBGOLgShwna0HeKCC+EYUH+BuIkb863gCQNMAeSaRc GHk3O0gY/6kgaXtz1YWF8Scu2yrjMBGYWYcZ9m8Ha7ewNitrM7J2PevQ44HNwtqNrGONsQOMrNXM Gk3WqefPm0sUpclywVGl8GiHKLpDfEQhjlLQfgrYA5yfOLI+L0yauuNy3HZpJsQ3Af6GeHUo4pfa /rV5Q3wJmgPSB4HBdgioVySw8YJ0uaDnCaTheLuLNZss1jVQlwNHHDBKYIE3LvPC6ON6xdXToBmN KLRLGKwWhipEXyVvsH5jI0V4IxNE3Lp4UJT4GfSn7ohTBzvvzY08mRvtmweM9S2M4f7tmBsdmBt5 NjfSOzfWPTfePTv2dGasf2bsyczE4+nxJ7MT5IKhvsmepq7rF5uF0U25h5svBTfmHm68EtJ45XDT leCmy4jGy8H1V4JvQrCVtC33xDbJZt6gX/vl5Q0hBCQHiXvHY/w+18VxEPMy0NWlqwKRNxDm2N28 xcUaVtf6+waePny4trTEuRjG4YTQmHXZHWuzwz33wd8owVjiDbz5RcQ3Af3wxpI384b6G/gqCnhz 88J+0EJe/JaSc2F3izObagqbaoXNdcKWOlHLNQI4eAOa60RNdZLGOmnjNWHjjcsNN3Ibrhc+uC68 f6Pg/q28ezfzH9wU1F8TN14VN5ZfuH45vDZz+7WMz+rSP63J2FpzekfN6e01p7bV+nD11Layk9sL 4j7LAd6cjRp91OK26T2cDXsrZIDjl5o3LuxOgZB0RBFHKRmew7V0LqfDzjhxrSJZUEp4w/EWjptb WmmTKzLPnsvMyFDJZFajSTe/ADR68rhndqxvSHO7ozKD8qZTEKwW/IJ4g1f5eDONvFFKjyFvoGF6 hTeYK/BGSniDWtiac/yjvKTdwlNhwjPRwrNHRWePijOPfS5EmccEmScKMuMKzh0ruBBecCEs/3z0 lfNHL184cjkrMvdi1OWLMVfgmrOxRZmRouRPJQk/KY3/cUnsj4pi35XGfyCNf78o/j1AMdlL498T xX+YH/vpOm+swBs7ThH8r8EbcIpkMJrD4SzgjcVondJODU+MmGxGp8vKsUAdcDnImzUn0907cDrz /M4du/Zs334u49SLgcGG+w9OnTqTnBTfdKfqUWuVfCNvlKJo6E/B/ufGG4y91nljWp1+QXlDUgfe RBLeQByKESgyCfkEX2E7dedSkDhpy6WjH4pOHqy+klBbeLK28FSd4FSd8PQ1gjqBF/RjIOCaGuHZ auG5atHpaklytSSpSnyyQnyqXJJeXpRaLk0rE58sF2TUCDKvFyaXnd5dmvpBVcp7Vcnvlyd/XJ76 aXnqJ+WpH1ekfFyZgvuylE+KUrYIE7fmxm3HduoRtlNfPW/EMWpSxclo29t4A7EuhDU4xwK8AXow 7pnJ6ZprtZeLC0YXxtecqxDuQl8Jg183P7u8Wnq1LjL66LlzF5JiY3dv3SYVCKMjoz77bOuHH7x7 OuVow9VcWeVJ4E2XNLxbHALtFEQ2HcKYnw9vvNG7lzcg7Jt5I/X1XwhpIMRRiSLaCyPu5RyWJm/N j99yoyB+QF6rHeiYfqacHlTOPFchBlVwTOE9sxHaQY12sEs7qNIOtWpftEwNdUwMqcZfyMdfto8P d0y8UE4MKrUDmrHO24rqk/UFhxtzDzTmHHyQc+h+bvD93KAHuYfguD4H9/dyDl3PCpKm7rwcv0N6 ztuforwBJUD5CANevxG1bN4Iaf5FvCF0iSEAa72FN2SsmMGxPxvxN4zL7bS7Xgw+Tz2T9sOd79fK 706bFyycxeWyQazDcu5Hz4ZST2cmp2f09DyqKi398T/+48fvf7Brx87c3MtnTmfEhO0pzU1sLUuD 7CAu7haFkPFiHL/5BfAGx64dpJ16A2/Q6/h5E0l5czc7GLQgStnZVJG5ONLFWhY5mwFhX0LQ48Az m2BbIdBzjlnOMcPadax9iXUsss551rmIPSy4xrJs1fYNNBTKik/IBEcUwiPQn5JLAEc6JFEA6IHD XiY50oD98N1XsB8eQ8aLff6Glp9Q5ItvqJJ/IW8km3gT+TremAlveJ7BsMbK804WIhm3y+EcGX6Z fOHkn/34u6GXElpHuhZcy07WzjJOiICb5cqY2PicK/lzc/MP7tz9//7u7/78T/407nhsT8/Du3du Be3+KCc1pI3wRlV4uBv64YQ3Ksmxn0988zPxBifGSJfKyxth/CeC5B2tVy8apvrcLgvP2nFVCo7j fR5wJtVFYPNwIO4qLh/BVS7w0eJhATYP4/Q4XY650cGmEnlxkkxwTCk6hvVGGq2UHlEhogBKaVSH NLqxILLkf1Xe4FgeRMSUN5yTM62utctb9x47/H/88C//R9SnAvW1l7Y5C2dnkDeupnbZ0RNxwJvx 8Ynaqqrv/vW3/+sf/cnlnNzh4dHmpoY9W35yPuGgrOKkQhzp5Y13vPir5A0ZvAGII+WiyLuXggVx H+O4X3WWXjvoX7dFpmk3AGOMV4BNOnQ6GciajPvhWAUZu8BGk8z5QsBo55xzE0MtFR1lqTLRceCN QgwhXpQSlEImeOkQjlwc2ZAfXpK+6xXeQBz5y8wbE88wvBOiGy9vXKAsB7M4NyuSCL73yT/+hw+/ 882InyY3CLtMo8tus4O1uVhXZ3dPbHwiUKe2ti41IeGvv/HN7/zFX+ZdvtLX119bU3Vw14dXMiLk GN9EqYTr8ww/t/Gbn5k3ONsgDu8Qe8eLC5O2t+C85gt8hCJwJuHzgBPnYATkCnnvBhzAR7AMWAyN Q5a62N32ucnBlgpZWUq7GEhzFHijwqgTxyFJnI7sIePFyJu8+B1kniGQN2+bDCckec32r8wbN4sr CW3QXrk4zuZc1uvKqkt/ErHtbxK2/FXqlj3VJ+/OP1xwr9pYq8NpGxsdS03P+Lvv//2P/vnHP/j+ 33/329/+9l/85ZGIyLKy8sSE2OjQ3dUF6W3laR103M/PG9EvIi7+Eu1UOPBGKQqH/tS9S752quaS bnoIh53oSyKI0cGV0I/rZzYCecLhSClHn0nFhUl0mRTZM/jwMvDGNjfR31LaVobzmsoi6KEAYyDM CiOr5XGvFtP58PBS5M12Mq+JvOE5uxvHybCMb6HOazdCmn8V3uDSGtysLGsBcaH/53DZzMYWRdOu M1F/lvDRn2V89g/CiPznd0cc81bO4nBaVw3LhQWCb3zrr37v9/79n//Jn/zzD37wjf/yp9/6xjd/ 8IN/+OD9dy9fSJXdErZXpANvuiRhwJsuMJkk5hfTn/pivIGImHSmyDqKQtDCwcLYj2g7pcP1flBo HJwF5SLIAL8X9MxGIG/wemCOAx+99hrINx9O34/gctN1FC1lx1okocqicJwMR7qE4uCEOBQOKG+a kTc789d5oydLHglvvAx4/UbUsnmD0/9KvIFEoGkH3pAni3HK2+5k7JaX2qGE6qz/fPxHf3j607/J OxjbIepZfmF2mxjW7jBbrtdd/3//7vu/+Ru/9Vff+Mae7TsgLv7d/+13/vN//oO9e3a1N1wbUF5X VJ9S0H64KOSr5w3tT4HXgf7UBt7gOtFB77otVDGmiHs/UJLNIJKBl2FYfLGPg3DORzKkDnwHXzrt upf9MlFLeXSL5JCiKEgtAccLjAmh0IhDQAtKSXhzfthm3gAdcXEPZecbN6KWzdu/pr+B+sbiEny3 FWnO8TYH67AarLo8dc1/Snrv9898+F+yd267lt6o7V7hVvE5b4tVpVDu3L339//3//CD738//uix P/vjP/n3v/t73/3u3xbkX5ke7R3uua+8ehpCQOyH4xo35M0vpp363PEbwhtc6ScMBZcDesFxv6wg YcKnuN7vapZBO0jW/Ps8BuSAfsMH+PgKQCyQkUz1knVbeIaQBqwCRAZ1Mg63y2zTDw10iNurjrUW HeooOqTENY6hGhyWIKC8EYc354WWpvl4Q8b9eLedTAyCz+K975Lwv7uB7AG4GJW2m2RuCFwgiE8X 3SEgCoPODo7nwj34xD4+Do2vqoAEoAdg510r9qUXfW2lTZJ4GdgGJ+fDyPKgV3nz+vEbXESD6yHc OFrPOxicf3K6HXYbY745KP/b0wf/Y9xP/yD93b8vCCoZqNe6lpxuF2uxT41NXMq5/P3v/f2BrXtz My/+1Z//2V9865tHj8Y/etxrW50Z6bmjrDzZIQhXFCJpOjG6ADGOqn5RvHF9Dm/gDPgbbK2kUe2C 8DvZwaLEz8DftF3NNkw/p/7mVd4Qf/OajfCGLtUCe0E4hF4G7gTDkbW0oE0IUEwWw2CvTNxWebyt OJjyBov9Wt6k7siP20Z40+S2LPBuG+UNCTndAPBphDcYlgMn4MDF8XYIvgEQSpHpIdo+8iRSB+Ag rgWIDU2w087bTbzd4nHaPdAFsnNui5vRW1eeP5aV1hcntEhjZNIIlQRMspE3b51nIK+QgJYauOiy 8jYXlBtkcjLQOe2bHY0uz/2jiJ/+YfI/fSf7s5R2aa9p1g5kt7C2VcvDh4+zz+XkpudUFhQf3PlZ UlKcXNFjWDK7jAvjD4E36Uoh1PMojSiqUwg40gliIIN/frwBs3rnwz+PN975cDgvjmwvDL9Lxovp +hvgDcd514lSWsCft4PwxgNmCpATOIx+CJ894cFl23luzaQbeNIqbq2IbZUclkuClFhm73QHBjpk vZ9SEtmcF0Z5U3I+eozwxgNUwaW7+BIa6OLCB/BpkCi0yQAc32ch7PZYeI8Z4PFYyZMfQDR6AQMX 4Jti8CV5bgfjYJ1W3rHK21d5KxAIp6XdZreL8EZe+gB4I4mW4SKyL8UbM67jA28DPXCgI291AYkY 7I7zLpfOtFre3vg3oT/9ZtLf/7esHx6+lty+8MjGrvDWVdain9M+v1dTJcq4UJmbWym92NPVYlg2 Ol0MZ1qYenRLVZWqEkWRqbFoNZBGGNkpgmoPIv0ceQMnvihv0N8Q3kQgby4FA2+wH16N67bwkXRf Zt7Efdm/AaRVQmkglAB3g50rEg+hC8Qjt4tnzabFod7WMllFqlwaDXGMSkIWzPt4A6SBpgF5A/EN tFNx20vPR48H8AYywnF8MAQuVkYzISEYj4P1WDiPifesedYBH4E9QCab27Pm9izBNdCOch6rizUy zjUeRychJHGC14Kyuhy8bdmhH+pvLW0TJyiF0SphuApN8iV4Q0qN1YzxOJ2QDxAbmI69UMbqtLQ/ 6/ph9E/+NuEv/v7st/YLflI/mGdxyDw2pdsuX5m/Xn81Niv6vYLU7ZqWS6vLD50ui8vpcptntY9u qpE3kcAbFeQOXofwBkjzFfGGWIvypq0wDOJiEYlvsD81/Rzf3IOugnoRAhJFvgnAGKxoKCNpo3AZ CgC+8714DU4yTvPCWH9LTUfZWYUkTiM5CgZQoQzY/Qao8AmPMIU4ogn8DYlvNvEGsoD2CJoox5pt ac6gnZodm5odmZl/Ob/4fEH3bHFxAKDTUQwSPIdjvf7Rkr5bv9i7sDA0P/9sZvbZ7NwL/dK02WbG B87ACQG5WI/J5Jx/OdxQqimMf5R/pLuAmuRn4Q3rcbp4GwO9S2wlgTcQ9Vj7Jp6Gnt++9fxfBku+ lVb1vaZH+1fm0jwLpzhDhmHsaMf1dytPf6c25weD3cnWtWaXc97psLhN2ulH1zVVKZCjWhylgtAK CQQx8lfnb+gjojiKI4kCf3Pzwn5B/Kei1F2t1Rf1k32cy4zv58JXdHlfhUenHTac2QD6Ji8LDxGh i8KCT+Y6XRy+sQrfHcW7rJa54YHGKnnRSVlBjLIQ2mycHQPqUEBko8BByMiGvLDi1J1X4si436MW zuKbZwAtgJuxufQzusc9Tx40tt540HCtsel6a9v1Ntn1dvkNGaDjpg/XZfLrcnltR0e1WnFV3VHb 1lpT31Db1HpTrrqnftz1cmbJzLjwPWz4Cj/ebHMsjj5vLlMK47oLIzsLgcpfijdkvR+2zFhFIK5B W+HoA4DlXJYZ3YuKB6fy7n56/eGH8r4Pnzz9p/Hu/7Ha+T3Do7+b7vmuVvX9BcWP5zRbZ58dMS6W 262jrNPCm2a0D8HfpCjx8SDwxFivoHaR2k4f7PqKeIN7XJcO/alDkqStwJuG0tMzzzqcS5OulWkA szpD4QKsAPDkq3CsTNpXJ+xr447VMefqmGtlzLky4ViZtq/MWVcWbGsG+5rOsTSzPPKw70GRojhN XnBEURAmBxSGygUhfsgEIW2CsPu5IdKU7ZfjtuM8g5c30PWBFoUE64zbbnXo9Ctj07ND07ODM7P9 2pkn41N949rnkzNDEzMvJnD/fGpmQDvTPz3dO6N9MjPZP6t9MT3zcmJ6aHK2f3K+c1CrGpidXHDY rPhSaR66VTaHzTD+tL28RRqnADaDcn4m3qB3hf4cvkoQ+nWUN9CPszrs84vLLYMTqV197w88/a62 7xtLj/7ArPmd1a7fXXn4+8td/2lZ8f8sav52YWCHa63YzYxyDgtvnNX23IV2SiEJUUoJyCsiiEG/ It54x4uFYUphGPAG4hvQQl7cloqLUS3VlzrvlXbdL+96UN5dX0HR9QCAZ15F54My1YOSjvoieYNU 0SBR1VMUK+rL5fXV8oZr8sZb8vpr8ntV8uuCe4WJN84H3T69/c6pz26d3nrzzLabZ7bePIu4QXDt 7PaqUzuFiVtyYrdJz8WMPGrlLHoS0+KjORALQ+DkYt0mh3N+zThhWBozGMYNy1OGFe388szs0uys YW5WPzur187rJxf14zrdmGFhwrCg1S/M6RbnF/UTc/rh+dVn2hXVs/kXU1aTFRcsoc4cDvPy2EN5 eWNRnFwUofjyvMFxP9Ldx6c3cLLFyxvy2ks7z+jdrh7bco524P2ZR/916eHvGDXvsF3vuHresfe8 Y+t8x6r81dXOPzb0v8ubJDw76nZY+bV5bfd9dWW6QnpYWUSfiT6swqcTvzredEpxyBh4oxAQ3kA/ POHT7GMf5SfvkZwJl2bGSM8dLTp3tPj8MYqiN0N6/pjoQnTBhSP5WVGFF6OEFxCCC9GFF47lX4jL u5iUl52Wdz4x79wJ6bkoceouacIH5fH/XBX/T+XxPy5LeDcQpQnvFie8J0n4KD/us0ux2yTnYoaB N1YD6h5MgXEudujB+ZgYZsFomtIZJhb02gXD3OLywtySbsagn9EbZnS6Gd3i7OLc/MLcwvzs4vys fn5mcWYOTukXJ+bnX+r0z+b0ymcTg1NLJhsH6gUusi6reXX0kbysWRoH/V614GfhDT47RF5Iik6M 9jDBdriHAN7ocfZzq8WrfVuXNH9q1vymVfkO3/mOu/sdRvMOo3qH1Xzd1v3Hht73+LUSnplyOxl+ bXmqu1lVmaEAxhQFAVT4cPRX4m/WnzsBf4PemPIG2ingTc6xjwtT95VcOFKeHVdxKR5QmZPwuajI SSjNjZVePiG5crzoyvHiy8dLLsM+tuhygvhyivBymuhKhvhymhguuxQtzdhdlPRBReIPqxP/sSLx J+WJ75cnvudHWeJ7JYkfSBM/Ad5kn9gmzowexud8Dfh6VXx2z2PlocfMmdzcstM+t7ysnVucntHN anXzk4uLk4tLk4vLkwvLU/NLU3PL2pkl7fTStFY/O7U4Nzk/N7EwN6HTTWsXp18sah9PjCkGno3O L1ntEBuDD+NYl8my8vKJrLRNGtcpiOz8OfAGI2SwHfQQ3Kwbh4rsI7zuquPhHmvHn7LK33Br3gHw 6nd4IBBA/Y696w9X+j7h16rczCzn5N1rlqluuaryDPJGGgRQiYNVohASXUQRbOYNOOkvwRt/rwe+ /jzeIGnwoy++AS3IhZF3soE3+DxD7eVjyruipx23ehV3+pR3+lV3KeCYwn/Gjz7V3aeqO4/Utx+p bz1R3XyqutmrvPlUeeuJ8u5D1YNuRUOPuvmhqqFHdrPzgaShOOnWpYO3z229f27L3fM7717YQ3GP 7O9c2HPrwt6aM/sECVsDeePmHJwbmgH0NxDLLpmM2pm50Rcjo8+GJ5+NTT+fmBoYneof1va90PYN zfYPLfQPGXoHVp72rT3tMz3pNfX2Gvt6154+Xut/qh/s1T573N+pHOjUmKbnWb2RXTa5TUbebrAv Pe9tL26XxnUJoroE1CRfljdAEPKaFOAN54ZoB3jkhG4lhGbAG9sYr61luoMZxTd45W/yXV/jgDqK dzwdX+MVeGBW/t+Wl/s99nscq8N3/axZp7o7VJVnleQdDPgaBtFhjTC0Uwjmg74V4OfOG8b7PINS Sp5nQN5AI7XOG38/nPLmLnnOF3jTUHZG+1xpWtaaVmYB5rV5CwEcUNCPgTCvIiwrC5aVeevyHGJp FmBZnjcv60zLetOKwby6aFnWGsa6nzwQtkrj2gpDOwoPywSh7YJwGYGc7OFjqyDiXm6YJG1XbvxO bKcet+IiQ9YBbgF542INejDvgKqhTX6jvqPugarugfp6o/JaveL6A9m127LaG1037/TeuNNfXjNc UqUtqpoVVcyLKudE5fOisllp6URx8VCRZEAifFlWqrt9b/lu01JTm63viXtlyr749FlbUYc0vlNw pFMAPc0wzSbevHWewccbEhSDc8SlSeh8bBDnQD+LsXscWn6+nu2JYRV/7Vb+Nqf6GrRQbuWveTp+ 293xa5zia5bOPzW9DPU4Wlhu2eHkGaNlskeurjpDXlxCSCNC0nTie5yAwcgbnAyWhCokYfVXgkpP 7qC8mezXsDajnzdefEHevP25OxIX4+AN5c29nMOENztbr2bptAMuxoavhcaHB6EDjeOgsKcg422b AW7eTcdsGN/oLACf2sRIEby0G1/FbbEuvhhoK5eVp8ihuZRGkgV+3pV+IJt/vV9DQWTxyd1XEpE3 I8ibJT9vGIYzrxpnh8dHO3vHVU+mlE9nVL1add+Y6vFI5+OXnT0j6s5ptWbqfsNAnuBZxsXxxMzZ 2LMLcecW4zJ1CWd1KWdmUk6OpyaPJCdNpJ+cPXN+LvOSNjd/rq6aHXlsn+5+1iKWieNU+VHqQsqb LzOvCbyBouJoFQ2GcRYEO/j4TnNgjs3jmOF1beyjBEb5HVb5207Vrzg0X+NUv813/C7X8Zus8mvm 7m8aX8bwjg6GX7W73E6jeaJHpq46rRYHqUXBamEIkAZ8IdCaeD7CG0mYWhqGvMkLLsvw8WYgkDcY vbiRKr843iTvbK3J0k0PuvDlCPgSejJM753noSCh3isgQ8Q4HUXHAeEzAoQhc1zosZ08Z7bohvrb StvLk2VImnCVNMK/QjSQN42UNwk7sT9FeOPGF7cDg6H6uu1Op3F5BbpPa5Ozlsl569SiaWZ+aRo6 UVrd7MTqzLhzasTYIRu+lDt8LHkuJHY5OFYfEr8YEqcPO2GIOLYYETUXEb4QHr4YFqELP7IQflx7 Imko87Szs8k5rhmkvCmMVnv9zRfnjRl4giPkdOQPB02h3pCIweOweawcb/IwWl4vdz1Ncqj/yqn+ NbvmHXsnhMO/xSt/h1P+ukvzNeOjbxrHTridSie/YuVYp3l5/FGTujpdIz6kAWcjAE8T3SmI6RQc 1eBzOb88vKH+Zp03dHoH1AA9Sj9v1rNbB2RLBorJg9AB8E6GAnEcPGey6J/3QwBRkSArClMVhRLq AF0g8ELAgRJfDXaEri/O28AbO+ENvobKwjhWjauG+fkl7SwExkvauYXZmdl5CHgntIsjS/PDjukX RlnT2JmzkyHRq7vCbDvClneHL+wK0e0O0u3et7hrp37PTvPevZade8zb963tDJ47FNF/NMbZess1 qhpqkcgl8WrRcajQX543UEy0EzETkpz1OOweq8ljtnqMLn7Fw07xKx2ugTRr97es3V+3dVHe/Aav +m1O/avO7nfWnn7TNJXodqmd/JLV7XRaFsYf39NcTQHedEILBa2n8JhGADhKnuf6ZeON9hnD2nGI F5dm0hETaJ9hTwHHm0HmpNFB41Qozk+ReSlyTP6A97Zj90A/2C8raq+Il0lDVNLDUGDCmAgKcD9K aUSHNKqxIALXiSJvyPobm8HNkvffQHDJcjaHzbS6sjo3Z5yZM07PL0/PLs5Mzy1q5/Tj84aR1cUh 11T/avPt4dTEsb0HDJ/sXPtgh+7j3TOf7Jj9dOvcp5/OfPzB4qcfmbZssXz4mfG9rWsf7p3ZcejZ kWhX2z3niPp5k1gmjFUVxGiEQJefgTdgJDAJ2ApI7vTxxuTlDTfNr2pcL06bH37L0gO97necmndY 9a/yql/nNL/i7HlnrfeblpkMN9Pl8CxZebvTOjv+5LamOlkjOtQpDNMIQKrjakGMWhBNHgL85eKN 93kG+lMg5OdGSO/gzYBOMsfjI2YuHJbDwVGyrMUJzTxOKmHX1Ilz1fyy1dA/IBPLyk/IpcFqaZBa GhrIG0odhTSqqSCiNH1XfsLOIi9v9Dxrw1e1QZ/KyTBGk3l2bunF6NLgiP7Zy4WB5zNDz6fHnk+N 9U2NPVwc7jT2ts9fk/bGhvfv+HTqg/fn331P+/6HEx9+MPXJh9rPPpj8+N2pj99d/OBDw08+0v9o y/yPd4x+sn8iKY3pkjtHup83iuWFseq8aE1h5L+AN+BoMcrhPA6nx2r1WGwekwvaKfcCb3riGs0y PvkLy6Ov27uANO+4VV/jlb8CHSvgjbH3Lx1zF3nmCeGNxWnVTjy+2Vmd3CkKxlhYcFwlxPdp4nva kDS/jLwx0Z+N8f9AzdvB8Q4aDIOm3Pi7O/gDPNCqeHmDZLLy7hWrfmCgXSIri+2QHNZIgjX4gi0y koQgbzmVhkOIs/7epHNHxh43u206/AEb1gXNHWu1m2fnZ3sHXsrVA82yxw+auu4/UDXclzXdam2+ 1tJcpWgsfXhP1CnJaIvfrzr8cf/+D4b2vDew54O+vR/0H/yo7+BHTw982Lf/oxe7t8zs3bcSFL18 OHY2OmWtqMw93OeYejzYXNQhSugqONYt+Fn8DVgJ7YO8gVgPSu1weezQ/3Z4bIzb5uGWefOQa6LA 2Ptty8OvOzQ4bONRYCecU78D7ZTp6XfYxQLeNeiAOua2uCxTk49udlYld0FELDiiEpxQiI7ii1cl ISoxdKl+ydopg7YfX31LfrkGF8+gy/0cQJfK62/oaBeJi0jzhYLjHp8+ttgXXw62lHeUpChw/VG4 BotNeRPeiT1eXHEMIU5zfnhZ+s6ChO3F56LGHjcBbzxIYuQNY7OtzS9onw+9fPi4T6VWNze1Nt69 33C9/IZUfD2/8Ea24MY56Y2M4sq4UlFI7ZUDd3P33svadTt7181Le27k7qvLAey/nh3UcDHqmeDs Sm2l7dqttdv3nH2PuVWtWd//SFbcKk3oFBzrEn5pfwN28vIGzUKWrOGiD/LTVNDrBCtCKcxaZqrM +PR71p5fZYA0sq97ZL8GeyAQ0/mO5fH3eF0Z7xh3us121s6aZrUPb3dVpnYJwyEcVgpiO8TRsqJD ACXo6ufJG7jK/14B8l7IAN7gY+GUND7ehKtxIjqQN951ohDL47MJELoQs0MubwHIhP0HqF9EW6g5 IiwB+RqAk8RO+8L4YHNtR9HpDsEJjSBaIwKTeElD39MGxypcf7OJN4vAOfw5LdhYSMVmMa6ajSvL y7px7ctnE33ql5pqZd3lJsG5puzMlnNnWk+eaUm40Ho8uznqclNETkPIpcbQ7ObwC82RZxsjzzUd u1AfL7x/Ut5dbZjtZRanGN2My2awsTq9cVCpLK4vjlcJY3CNi5c3cBBFGEOBbxXd8F5I6dnl6UHO boSKg8Ger8DgcuAjiAynMDDEQJnhzTp2qs705H/aun6TU/yKp+03PLJfR+oov850/qr18f/k9dd5 xxzD2V2MizMuTPfc66482QXVDHlzvEMS2V6yT1a8n/AGXA4qDXjTsc4bfC/k5ICata2iB8Hc0ZuA XYAnXt5Qm8EX3s4vWocjvLFB729l+mVvI+VNGKEI0oWMHQPwoRM86Rsvxve0xX0sSNzWWk15w2BR vWzdgA2UIQBmQUUjPS9yB4AynAB7VbRnjryZGGypay8+0yaMVQihRxDZSZ6AIaCPNCBvWoA3uP5m W1Fm1DjwxrrgYc08xFtkIIhlGKfT6WIZC2udXpsZXhnr0T0tf1hzuikrofFkfGvqcXlcjCz6qCIi Rn74WEfwUeWhaOXBI6pDUarDER2HY5RRx9uPpjQl1vVXTtpeWLkll9vocBtN7kXgjRp4UxqvkEbj S+Nw0QLqBxsFdDMIOFaII9sF4TfO7wfe5CXuvCU9szLdx9kN6E5w3t5F3C1OXqAGkTx4AhfiOB0e yww3XWN6/COL5t+xil/zyL/uUXydV/yKW/XrDs2/szx+nzfc5e1zbsaOPdq1xZnu+13lGRpoNAVH lMIjCnG4vPiAvPggrnrDl3CFqvCd82FycdiDK8Fk3G9LRU781ICCtS3h4wnYs8H+CnLDzxva1aVG IZ4B/oHtnFAAj9NIeUPeQ0utEoZ9OS9C6Bm1KALiLJnwCPBGEPuRKHFrezXEN4PQd8FSQ5khSQQu 4iNAd/LKBqdxxQkJbiAWht4T3kJITeSDsMeFj1jYdSPP5DVN5Rn1kthWSQxYpVuEj68ShHThq1bB TlHN+RHAm7w4P2/mPZyJ58AqTrAEWIRl3NCxMnM2rXn2hXGkc+mhqLso8X5K1L2jEfVRh5tCgpoP Hmzdd6Bt94H23fvbd+6VbQccaN95oGVHaOv+qMbg43fCS5+KRh2DJo/ewa8yAE5vWnn2SFZUXxLb Xhwpl+JiIAB5PzcAG3TfS8Gi2oRRdecO4O8zJO26I80wah+5HbMedsnDQutgJQ84g6jQGYWWirhi pwdXJTpXPdZBbrbE9PjDNdUfOFW/iVNUnThL5dT8llHzR+be3fzyfY9twuMwYVy0ujDbXa8py1AI wtX4WxbA41AVdkVxAgSXueGPE4SCVHJx5L3cw8Cby7GfVeWcmB6QceCkOQt0UKCtwqUcpDl6hTek 0qOTRNI4KG+WtS+fNJR2FJ0A89AFdRryMzBe6hB/oxShs2kVHrlzKUQQ94k4eUd71QX9RB/ntOKP 83nhxJ8dYHFPfyXwFTjc2I4Yec4IBzjWAn0fXKSN7zvE3za0WXj7Gu8wWOb7+2QV9eWp96QnWopi OkRhnULoKZBfGBGGqnFRR7hcGNWYF1mavvtK3DaMix81cKYZt2uFc61x0MtzOvGZSCfjdDlMrrWJ tdG+pSey2ZY8Rfax61EhdQeCru/ed2vbnjtbdt37ZMe9j3fc/3jb/Y+23v9w24MPdz34ePedD4Pu bAm/sfPYtUPljwvGHAOr7jkrq2ddBrd9wbbQ29cibSw+0SyNaJWEyyRgD3x1XAeuJgMO4TFYSC6N aZccq7sYLEjafgX8jShtZVztto7zzjneqeddqzz0KhhUIOdi8E1b+PuGLG+38fYF3vKQnS1ae7h7 qeOvzKr/aNeAm/k1p/o3zMr/06D63mpvlHu5nre85G0G3mbkl6dnu++ryk7KBGEKIVAEwmHgCs5y KPC3LMJAgQhxVLvoyJ2ckOL0nbmxWyovHZvqbWXNMyCJm7NDUwCkAd4ym3gDwPid8AZtDLzh7B6X eWnqxcP6cllRgkISrcCXJUcBwM0SrwsNVqRKckQhimkTxjQJj97MCRcmbhem7KkvPjXR22ZcHDbq x/ww6cffCrhgxKx/adIPm3Rj5CcFp426WaNuzrg4a1qYMS9MWhfGbAtDuuftXXfz74pP3CmMqhdE NBeEteWHEoS1IsJb8iOaCqLu5ERIUnbnxm6Xnonsba9bmepbnR9eWRhb02lNi9PmhWmTbsowPzw1 8/TRUFPr05rrXYLzN44fLd4ZUvRRcPEHB0t/ur/8J3srfrSn8p8Buyp/tLPyp7sq39tX9cH+sneD St4Pl34cW7KvXH5pcEE1tzJk0I+uLoyaZp4vPVc+ulPYIDrRIIioLwxvLAxvKgB5wkFOQAvu8UxD 4ZEHhdFXzx8uSN6Vm7C7riBlqrfRNNdnXhwyL46YdONG3fiafmLVMLVimF4xzK3o59d0c6bFScvC M+uszDhUNKcI1zb/eL71v+la/lDf/H8tNf/RQvN/17Z+OKuJN07eNM52GxcGjQvDaxOPh2RVrcXJ jfmhzQWhLYUhbQIQJqIhL6QpP7SlAE6iSM0FkfX5kdeyDkvS9uTG7ajMiZ3qbWPMs27XGtRhEkJ8 Ud44eKdJPznUXV/eUpzSLj3RLjkukxwDyCVH5ZKYDsTRDsnxDml8qzi+URh3PTdakLzncsKuyuyj rXVXNA1lmsbyAFQAOpvegsqupoqupqpO/F2/Ok3jDU3jLUTDza6GG92N1x811jxpqNDcyLsriKs+ H1Rzbn/NuX1kf7AmE1FLAAdXzx0qP32wIGFXzokdBanBd0suKu6XdzTUdDRcUzTdVDXUdTXWahqr 2u9J7t+6XFl9Ulh+4nJZRGrBjqO570bk/jD88j+F5v3j4fx/CC74AcWhgn88WPCTA/nvBeW/F3z5 pyG570ZmfxB7aceV8vh7TZLWZkj5hur+jc67NZ3XpPcKUq6eC6m7cLD2/IGr5w6geLjfX+tDTeaB qrMHy84cFKXtu5ywOzt+r+T8sZZrhSCSuv6qur5O3XBd1VinaK6Vt9TIAK21stY6efM1ZWNtZ2N5 T72w++apjrJDHUXvd5b+oKf0bx4Wffux9L93F/9DR8nH8qpQTf1FZaO4o7FE0VihuCe5V5JRfTGs OnP/VVTX3toL+2suHKjO3FeTua82E7QH51HOqsxDxRkH8hN3Z53YVZodN9ErY0g75YF2Cnu8r+UN BszrvIFWw8sb8DfNtS3lma2laW0lqe2IFFlJMv5aYkmSrBiQLC9Lby052SBNu5GfIMoIyUncLzgV Kr1wVHrxhDQLUZQVu45sRPFrkRVXgogvzkoqzkouykotykpHXEwrupBcdCGx+Hxc2fkTFeeOlGQE FaftKTu5pzh9tyhtrzDtgDBtP0DkR+p+Yer+guT9V5IPXkk9LDp7XJKVJMxOEV1KE2SnC84nFl1M hOyEF2LyLkRknzuUeX5vZvbu9KytSRc/is96Py77/dhL75+49N6JHIr3j+d8eDRny5GLW2KyPjue tSU2a0vi+W0pmbvPZYXnX04szE4TXTglOXeqODO9PDNJkgp+d19R2t6i9L3i9L2StH2SNNjvka5j ryR9vyB1f17yvtykA9lJh3LSIgTn40RZKYILKaIL6eKL6Xh8KbEgJy4/Nzb/MiAuPyehMDtJlJ0A aiw9H1l8enfZqY+rM9+tPfuDuox/uHHyh3Wn3is//Yk0c5c4J6IwJybv0tH8nBPCS8cLz4YXpB0A jqKuUnYJ03cLT+4Rpu+hIklS94i82FeYcgDkyYo/WJabMvpUzlh1dDE/vqseo058FhE6McgbdDPr vIGz0NnDXyJG3rgsawuTL3paexrKHj4QP7oveowQPrkveAq4V/joTv6jOwVw5uE9sea2UFaXf0ua WZWffrXwVI3gdE2hF7UAwRkf4PgNoFciztQUnr1amHm18BxBZk3BmdqC07X5GXX5aTfzU2/nJd7J S7hXkHgrP6GuMO2q8NRVYUaNMKNWmF5HcE2QBufrCtJqC9NrCjOuFp6uLjxTKThXLbpQJc6qLMiE 9OsEZ2oEp66KMirFqaXixGJpvLQoVlJ8QlJ6Qlx6QlKGB5LSWElpnKQkXlySKCxJLpAmFhYliEsS pKWJxSVJxdKUYlF6meBsleBSrSCvruBKbd6lGwUXr105de1K8q3CpJuFSdcKk31Iul6YCLiBSLpR mFJXkFpTkAbiVReeBtkqhBcqRNnlguyqwuzqwqwqOCM6VSZJK5WmlBYB0kolGWWis+Wic9XCCzWC 86DYawXpN4UptwXxd68k1Oem3M9LuwGuTpgKdxVLU6WS1CJJepn4ZKXg5NXCjOuCjGuCk3WFqbWC lBphco0QZAORkq4VJNXlU4BIaXDlVcGZpmuS2eEnrG3Z43a48celCW+gOwvdlDfwxk1+gtuOD7Cy NofJsDLzQjf22DDWYxjrXhrtWhrtXB7VEKiXRlSGEfXSeBd8qx/rWRjumuzvGHncBlQdf6IATPgw +VRJMUHg/7gRHX5MPFWMIzoIIDUZnJzqha/ap560TT9qnn7YNPOkZepp23hvx3C/erhfNdyvGO2X j/XLxvrbJ/raJ562jj9pHX/aOvG0ffypbKy3Y+SpfLRXMdqnGgPZHncgnnRM9HWMDchG+tte9DU/ 72t83t849Kx5aKD5RX/Li76Wl31tL3tlw73yl70dL/rlz/vah+DkAKBpuL9xuL/l5dO2Fw9lww/V 4096xh8/HHvYNflEM/VUMfW0VdvbMtXXOtnXRgAHLQg4SfG0dbIX5JSP98pHnnYM96qG+zQv+7pe 9HaOPukaf6KGgo/2tQ4PNL0cqH8x2PBisPHFs/aXA8qX/Zrhvp7hpw9Hnj4cfdI99rRz/Ilqsqdz puuRtqcHbhzu73g20Dww2AJ49qx1qF8+0qsce6qeeKKCKyd6FaCi4f7m4b6mCZQExCASwr63fbJX RuXRDj20rsy5XWZopNzkhzaAN85A3sCeUgcaKTLABFdR3uAvurmdFiCd27bE2w28Xc/bFgkWeNs8 b5vjrbMIPAbAeR1nWWBNC6xFz5mXOfMKZ16lcAMsa5+HFbdl2Yclzup7tZtVz5oX8QddbAa31eC2 6N3GRffqvNuoh8tY67LTvuK0w97A2HQsAi5ecFvmOfMcwG2Zc8NH2yJrWWBMC4xZx5mXOOMywrTC WVY46zJrW2KsBpdV77ToXXBgWWLMS4xpmTWtssY11mjEvXmVxex0rHWBscy4zFrWOsNa5xnzomtN z8CVZrgGEgR16VnLLGuZ5iyzmDVi3m0FMUCYWS8g5ITzdj1n1YFIjBlyX3ZZV1yWZUjEbV5yW3Sc dZ61zbC2adY+w9pnWbuOsa3iT0lazE6T2YX7Nad5lQFVG43uVSu3amJNS07botmmtTlnbc45u2MR fyPTYuLWTNyqkVtdA1uwNr3TPuu0zXBWkAEEQ+UgrItuC2hpkTEtMmY9kIZj7NjVBYdD166ShS3r vKHAcVT8sTUW3BKEON6XF3GkY4WwkUEFi4c1e1gTjjEAmDWPaxVHFACuNQ9jxIUiANbqgeDaxeAT kQT0F5LWQddnbQZD4CK/8Qc0d5D143Y3Z3NDjxRnJe3402UMBF4O3mHnHQ6PC0IxqAzYSeXcdt5N JOTMHo5ICOJ5AdLinneuQdDmcTmgE47dWpCN9vNxYRkBHADgPM5Dsx47vuHLYyPAsROXB38e28K7 IKkVD7Pq4Yw8/t6/FaXC0QRQtJXjzAyzwjBLHFzAmAlMKAPqBzRGlAYAeRi4F2DhGSijjcVXPdro L3Dj78bBXVTPqHPQPJQdXxgJ4rEOfP2Ay2V3MTaOhdxxWs/tdLoZC8ut2VkDDia5TSyoDqzgJPJb cU8eNbcy3CrHrfKoGRCMSkjgfWzNTEuEb0wDMuAP8eBT6ixplF7LG+97GfB1HzheSaiDc4q4Ao1O LuLKbpzfBpD5SC+rCOAkREVkuBMdF/x3k9FOOu4HTSAg8DgQ9LwXuOEiQPK2O/JmExZlQlJjsjjy zhKQQUWyrosjS7xwWS6uzOWpeDYCKp6N/G4gtr8oGySHI9M4OI3rPHBIFsTwjUxCiriQjIy20bkP 6EtAWAjA4VGW/LamHZ8Ux8fC7YS4uFaEks7FO128FUDeZU5n37zT+0RvPtVBCqyNPIXo5DkX1GwW awsdKYY9vZ4AZYVMcWQWejFgQKjgoAoX53C5bSxv5Xh8tQ95IB/6zFYnMAYXeeFkHEazAJAfiwD3 gpWh0lhY3oaTx2hNL7zm9gFLg2qCJPi38Qb7UmAEYkQyM+KbWSTP3hM1kskSpAHSiA49k9FnhP8j +RafViXr8L8wcGQUkvbaH0BNRmYeAOSYWABCeryA+EyqSRCXmBsOvbciQGFeYBEI6ZEhBEA5koL3 UgLSyaSgqQCoPLQw3oLiJA1oCPKinps+Zg7Mxokc8M8A9JbgCckqV9BjgHj+8XovcLoXio7rJbAe 4HSeT71Uw94aQW71jpeAAGQUHgoCvGR4C+sBlsAeFxQgwDHiAfSBIA1SHtf6Hm/D3z0Ed+oCD4+C +WorqTiYug8oOLACuOE1KpHCyxvcbd7gG0IdWjZ0PiiAD3jWnzBJxwuiINQRdQDEW3wJYJpEMpqR jzd+YNm9IJb2UsfLGxAAi+0HtTiACENKEpCavyz+Mz6C0upGFvfCSWpntCpJhZYZM6PFREaRkiLI vfRGmgiC6MprbnorEdULTIhu5CN8ReorTRC4ifb03+8H5o0CgMag7bSyHjPZkx8JRDZADQGHTG70 qRJBC4yEgyxA4ZDFhrT9svk9CToTLxvWAR9hewtvEERy6my8Mvjhy8wLf/ZEvaBTUPV6Zf5CgBJR guMfqKCUGAgS/lAjYU2nwAYFAZd7TwSCGtrHDKxsdKScDl4RlaH+/baHLCh9aZDlBz0J7gRSJCrx wSsnFRW1hJbyyoYlofArKhB+pVGr+EHU6Ked17MC9zHrgPt9uYNnQp8HYRfQhQDlxKYbxYIrqTSk 7iAPURPgfUlJ8fNrZdsk0msB22t5A5v3GloJ/FwJxKb8NgLugloaUJm/EKg1AWhujFTITxT4QBpq rPyw+YyHgP/kro28oadATlrZAnkDJ730RGNTt4QsB9C43WcGsIcP6PYhVZ/BKaiXCNzWpUKAaAE6 2QBfAhsAZ0Dsdd5QzZPykAR9hfM6BZojCfawbmP1xppHsiYZEDVgYhDkWT28hbzTx45tK1IJ9fMq AuUB0O3VM6/nTeB1IAAlyiZsym8joECwg4L8bACNgd6olX2gLQB+hcl7FU9Vg2cA66dAr1QSkPM1 vCHGJton/oK6Bjzt93CUQDgF7+UQ8BgTpjm8DqgpkjMc+7UAvIEKv35iHf6bAoDcgJt8vEH/QNUB 54mchBFerAuD7KTS+5yT7yu4BhpP8hQNwGPy4BuhbFD9XnFh69gokn/bfO4L8YbkQbE5m9eDFNPn J78wsHKAlghj3gaiT1rBfNWMgCh0I28AgVynIDWSXPUKiHX8CPxAogIE6Byu9BeVwJst8VxYFu95 EIJeu+lyAD3pUzKygNxPVbAObJe9iRJieL0yFcObFn4iYQGAFM0vD9wN6gJPY+LxFVAAL29IXl4Z NsFvdwrf302XfAHekFJRZ06lWscmLawDboM//q+/IFAXlDdvB+guELRCAlBSIi0gUB74DpP2A125 355vA7GmN0lIBvKCXjHUYEKHDZLTi/28CaAO3ErUuCFhH3zqpdLgbT49bwa5BqiDMY+PN95cKG/o nSAmSZoIg8oE92pzeywEVvLeMCcJIYimfGULBBHKv71WdrwAeEO/82P9cgJIC6TwR69ed0hKCKJ5 LQYIzNtXSTee/Xz4K/dm+PPxtim+Xg4BnKQbSWSz5AAqM4aEtGcO4aSvQw6hJXgVkosvn81a8gIy dZD3AsIeEgH34xUKviUHIABJB5MC+L71lY38J3+8svkBEoL9vd4QS4ThyrpcCLLhIeocO+pwGaGv 1xlhnvRCLDFcRb4il5FwDUFifAyHaXokc0JBBPGNlIZYWr8WaeH9X1HA+S/Gm4AIAQ5oCYE61CoU XkEoQGOkGgB8+vhCWC8HBVU+phmwEd0R9XkBFwQK7AfsaJlJhIOOCpy2A+DmceiXvNUPYhfsX6D6 0VCw+XS1GVBeO48vjYQ9BOlgK19pCXxGJSBJEaXAf1oIf1G8sm3UHggZoAPwE4QNeDrgbryU/CXf 0RJ5YyGsDGQwCQ58LhmSQkJRQ8BnegrygHQgeyIM/Qav3MibTfB/RQE3f0neUJdDWlIomb/YVBIE 3AF7KJ6PN6/Cr6HPB5U6QBiEX40+QI6brwGQHS1zIG8Q+OTdq7yhSQUmQbP3AkzlIMGBjzcBF5Jr A0XCpOCm1/GGKInesQ4Q0ldo0NDbeENPEN7QmkyI4u1seut2IG+QDpAuUYE3D2otIglc8wvlDUhA igL69XX9EeANiYPEykUBl8N/vMGrANRBAOAk0Q26Y6KZV7BJZECAMAjfeb8+iRJeAdnRa0lpA5gM fh4KQkErgN/Ym9PyZUZ4Q9s7Cvi46UIqzHpScBNqxq8aROAWeB4MHADU67oivIWERLGC0hvgMNCQ fuUFnCT3EOMFniVJrvOGqsWXgS/LAMEoNoqHN3vjYlr2N2yYAW5U8cBPPzBP/NafI15LD4lEqIBA 3pCT5CvMnypiM6gomxC4bfoK8IZt01XrIHp7LTZum27a+Nl7jW8jpzYkhfiiW6CRECQNb6J++K+D bfN3b8Dmzz74tk2nvQjY1kUKAFzj5c1bN5IaXAwm93s8CuQvzesL8wa/8uaPF7+Kf0sb1f3PsHnv 37h5vyOb99QvZvPm8eYNrvkSvAGTB/KGtJQkFbiAkgV5Qzjh831+9lCQ7/EuciOm+Sr+LW1Yyp9p 896/cfN+RzbvqV/M5s3jzRtc82V443M5fni7DT7SwGVwwt8MBh7jR0wDM6V5k4PX4N/S5i3ol9+8 92/cvN+RzXvqF7N583jz5vF4/n8go9FIOef+JAAAAABJRU5ErkJgglBLAwQKAAAAAAAAACEA+lr+ 1yFnAAAhZwAAFAAAAGRycy9tZWRpYS9pbWFnZTIucG5niVBORw0KGgoAAAANSUhEUgAAALEAAACN CAYAAAD4kZsTAAAAAXNSR0IArs4c6QAAAARnQU1BAACxjwv8YQUAAAAJcEhZcwAAIdUAACHVAQSc tJ0AAGa2SURBVHhe7b35b1VXuv6ZH1rdUv/wVfdf0C11t+73VtWtW0lVUlWppDIoBBIlIaokSggC FEBgGQQIkLFsywYBAkQQRBCBhW3ZljGIQSGJmAUYPI9gMOAJ+3g4HrHBAwSPbz/Pu/bae5/jY4NJ qm7VNcc8rD0Pa332u9817LVeWB21SmR8HGIwJu4P8xOF/5xtXfkmwxZP/fNtNK39/rv9/Dc/XTm/ CIv+Ab9f9oz2aGP4n3KXuMxZ6T9sY8TpF1YtX2lWYtZAzGkn8Ct8gZ30/cJmp/75Np7Wfv/dfjYe n1Ve8A/++S7gF/qZI5o/9/gRIOYvBOIVUdEOvKNYMAIxNIcJ/Y365Furk/wvTBEWqSb7Rdo2ksJ+ kTaZjp70i7SPXz/7F+mg0xV/kZY/jX7uL9Ixn1Xhv0jbUM7PTr4QHb0cMyOYJMBW4SBzejLIMTVu wfbJP8ufDfHzTZqff1u7csJG3s+/yc/Vk36R9okk/qYbhvyedid/+CTxZ8P/6l/49dhrdIX/GNpf yLowhf1eWLEiCsstxEMIh3V64p4ElcsNsN6x/Mv9svvZ/70l9jVgl4f/wrcPl3//n6tn/fmPYa9n uqFf/D1NOI7E1j+GYQr/hew3iSL/Im0ZWZGXThR/4aH+dAP858osC1nkl+4U+jOWeNxALOOAmCLM WEY3Q6WQWhlI3YjjvpHkXI0/ko2wNEShC0K21T8sDvuz74JI657uj/sZPekXcj1+/VJ/kY49HY3h LhAa8YIdOT/dZqo/5zjO1q7ctHfkXxey/kl/IccP/2E5jw1exvE29+7FBKOYJ0l++U0kfzz2C9Er lmIC1pfwjj1C+JOjYSznwY0MmA7cOJyelG7EGJb7ZbfVi/PLXuD0ZSPCasxO6x8j8mcI1zYthe2P hT9T04gfJnK4Rh3ZeXd7e1xPEe/HL6ZruGx6T1jOfTxjNqlwTaEPml+8LsseNArmwNDY2JiM4J6G EP6EzUClClTKYz27Bdmc44XoqMU4wGMIm40MYu0AxPChWTaKdQo1pkMgtyd2NGIuYnI5kPvDqWQf Cr9wnPEx/8PF6WeT97Bx+ukVegzIvbZnCFU4ho2fp9UItg8Rlzlyj81jQogvlb3eSYX0m5ac/Xi+ qaTX4J/3i+vIFXgboX5C9mpIxqAhrH80NiqPAPogQB0EsCASMNPpBch8BhTiMXkhaslnuJYHMLL3 gHo31OmEEJcN9Ro9xjQ11OMse4D9+mT8MTTkhBEk4fopLJxMOCbFY2vIc0WQ2Y7X/4yKdG6/nPM/ UXb78Pt7Uhi+/3TF49hjRZCNP3u/TGtN7xEso/xxoXLSe1L5t8XxnXOMD/Wr5GnF6+N1k6dHXZi/ B9vYC6YfgO2HeLkMyxAsvYF4VPoAdB8e0kE8CITYuJQAWSH+4h15EKySvqYyGQiUymCgBCqWPkxz WX9LhWqguUIGET6EBluuSV9rJXRT+lqwr0/9zdQNV4PNN1UPmysjarAlsgbC1B/E8cI02AoFrxu1 ThLiWgdar0UMjSKfP5J4Hf6QinRP05E9TrgGmm6o+gO49ylkt3PVfD1UPBaFe6b6oH7EC2XjJ1Qm nSdX6PYDLWAAHPSDIWqwNVRcT1kOKP+1PmwqV+44/aDppvQEbkl/d1CGhwdlGBb/sQPyAN6ag6OY BszDsMzGCjuW+JNX/i8pOb5DSrMT5fqhOLl1OF6qDsXK9ewNUnEkXsqzE1SVWF+ZHS83DsVrWHE4 EdqIaaMbh6hEVWVWgtzMilNVZcWqbrnaECJdj/NNphuZMaqb2DayYqTyENdHDqsObZAbuJdI4dOI x7GKuH/IvU1fNn4mF9JjKmWaePYUGj/udYYre71UHTbx486HaG2YnOX+Y0Ch5/bE66JuHUqYcL16 zRlM21ipTI+T8gxwdmizFGfvlMKj++TutRwY6S54R49CQP4JGgK4xsX2QTz3V/+H/Jj0mZxL+Egu x78veQnvydX4WZKTOEcuJ74vF5M+QPgB5t+XqwivJmI9lIPlFKe5T278HFVe/Ls+vSMFqrelMM6n +Dc15PK8hKmVn/iOqihxVkQVJFE41iSh2f+tiGFewpvOeaYfmuO8E3pfzyDGgZETTwmzIBxXQ9yD jcO4d0PC/NhZko/9c+NmQf6Q1wdhG4bmWG/5wlCZezLKT3wjVEmvh8x725pz8P6LEt81SpgTMSy2 8/GzcT7cE66f112A678a+47kxL8nF+M+knNJn8qpzQvk5LYouXkhG55LEK58v/GP4dPTRx4GvRZg /GcyjYT4q1/9D7kYO0cjpSjmTamI+atUbHhNygFaSdxfpTj+LSmNe0sqYt+Q67FvynUso7i+LOGv ci3+NegvUhH3quqa6k9heiVU8X9wpyvijULW+1QR+7Lq2oaXcf5XJuiG6g+Thjfj/gi9HBJOtf1k +1cirIwPCyF7HXY+XP5rjSTvXv8k1+OxffyffeGfdbmRjVcTVsT+GfqjlCMsx3nsPGWPx1Cvw3/d YTL3yvtk3DD0Kf4lqcI23jJO27iEcM7rsbhu1asRw6q41+RG/KsaVsb9Gfv8RZdXxuB6N7wqpbF/ BdjvqIHM2fyFnN72ldy+mCbj/UER5ntGBmGRf4KG4SezRMRYYEKspRtwK15Y8v/+b3Jl3ZtSTHjX IoFX/0Gq1uHGYhBB61+WsnWIkHW42bW4+LW/l6q1Zn3leqOb61+UG+t+F0G/levr/fpNZG34D1Vl TKi47gZ0E9NV6x3F/FZu4ViRdAfnjBTeXvufuN7/MOHa38itNb8NCbnuqWSvIUy8xnDxmq0irfcr NI48Vcb8J/Ti5Fr/koYV6/5Tdc0n7s/4t7q5DtcE6f3qPf/ak7uM94N51a8iyFnnxhnj9T8RxwAd etqwat2L4Oh3OA4ZeVGugafCNa9Izpq/yEW8yU9t+lSqzu6T8b6AyfQNDwDgh9BjGUOmzu9GUArx 4v/nf5H8DW9J2fpXpXLNH5C4v9MEJ5waKTjZdZysas2LWP6i3EF4B+tvrceFxEDOzVjdRKRVrcc0 dJMht/HpxobICt9O9+UxeLy1jnB8Xlsk8boihdVrX1KgJ1v/JIXfX4hwfQqJc6+RFH5f4ZoAp19I dMa9Ahum6+t+H7KOQHjCsRHadLDXexvwTRDv05m+A/iNfoP5X6s4beZ920N31jFeX8I0wIQihojj ahi629AdXO8tyIZ2uyocowzM5ax8Ce7sW3J6y1ypOr0LEN8FxN0iI/0A2Fjj0TGWS7A82wrWGHph 6f/3v0px0my8ht5AxP1RT1iN13dVjI0sEzGMFMJbjQiqRsLdhqUwwnK1ekaaONiP+9+M/b3qhoqv LUR8XGTZ9W4YA23AcTbgwcL0rRgTGeGykWRDT69MEuJ4TkRWrZ9MOK8NcR8R5azjNVZCE67/qUKj 63hVh4eVcJ/oQtGtsa6HcVH8r3Ajbse04z5WN2Io3IPKuV6IFtGkFUDjOrt8w4sTxLS0oZuuKpMe Rq88s6ogXiff+HlrX5HCre/JlV2fy51zXwPiOpHHnYB4QIvcXIhpgQGwQdiBeNG//e+Sm/ShlCTO Vv+kKu51ubnhT+pOMGKuI/HpNvCJ8SLAuSnIwsxXPedNov5eI1b92Xj4b1AZ/KIyDSeTWa++NULX 94thIvFa/ozXr6ebMa+qqsJCT3/BA/AXXA8F/wyh8dM8mXNEkt+3i6wbiCNel70/1zfF/rrsaUOI 9819S7m/M+8ux3FLAW4Z8h1UafzrKuZHqNKkN5B2r5llWF+egPwM9imjO7gBeQqAQinkVkgbXrvC j3P6fXQrz1c3MtvZ+58Yh+78BvjxkKYX4t3K3YfpQMFHvp7whvGJYUCvrP+LFGwBxF9/JrdPbZfx +7WAmJZ4UCtAxm1lGitMHICJsEL85b//Dy2ZYC6Rud5y5GKvxf8VTj8ycsjAMZPHiyLUah0htbCw kGopHZjpEtAiVUDlWGcS5c9SDCAKEVIFyKiYaW9Z6HKjYiQCVeKoDOcvR6RQvB69phiEuPHydUhw QH0N4OoyZkoBMKXTG5AJjUUiI7JKNYQQ6SWIRMpCYedLdB0yHCEyICmojsoAMcXrtNdswyI8kDwG w0jr/WEJ7r0IMvGE40Gct8t5nOIEXF8iMtmJbyLX/wbi600VSxdKNs6Skk1vS1ES8jVYX5LADPlr UgRwinl9UCnSzl6vVQlg9PRKWOiI14Xr5DXZuLBp4gpAMvSvZ3ppmgFaO0258U+BLxYakDmWUlxc /7rkbHxPTm/8UK6f3AKI64UVbmPDgBj+sAswa1kdgF2I5/77/ymnNs6TC0kfS+6mj6R40wdSvuk9 ubHtI7m2eY5UboI2vyuViETmlisT4DsnIHcZpuuJgCkR1gUqT8INJeFCHZVspF6XYoihihbEmQ5Z DpUmGZUn0uIARAoPFh8uPr1Wdr4SiXcj6S25kYgHMPFtqUDiukqcJRVJb0tZ0izobSlNfAvHhgVg CHGZauObISpPfEPP71eFCg+Ko3K9P++a/x4hr6WU17TpHSnd9C5cv3e0+LBoE96cW9+Xsm0fQO9h eo6Ubn7HbIf7I/ilarmNdTbXbuJT49S5JxXuwx/y3GUbYekhHstM++PFr7cmLKtAmjC9rKyh4LY2 zss3vivlm2dLOTgr2MIi3Dlyedun8uPmT+X6j7vhTjQjU3dfRofgTgBi09xgFMyazJz3A8SfvfJ/ S8Xx7VqZUZGySqqSl8nt5CVSmxYldalLpS5lsdxN+UrufPM3ubF9llRtf0eqdpjwpobvIrSaJTd2 +vW2T7Okcue7CKEdc4yc+cqvw/ebpccyx8f5oFs4zwRtmyO3t7+H9XN0umr7+0Y7PpCb2z90dWOH o6+xfOcHuI73Mf++L5yD5e/Jza9nuyGvy95XFaZvhQjXo+txfQjDr/3ZZI/jDx0hrnjdN3bCsOyE pfr6Y6na97nUpCyU2tRF0AK5s/8Lqdr9kdmOcbsd96DphevHdd7aMVuv1aZTaGjE7alKLK/E/owX G9o003keGw8OdRPxfZPXp0Lc7GB64JzbcOytSDuEldt4bOyDuFbhPm7t+USqD8yXmoOLpCpliZSD u6qjCWBxmzSWfi/jgx2AuN/4w3QnALApkYAV1uI18msaNr2w4tPXpS9QJn21V6QlN10C53dLy7md 0nZuh3Sc3y6d57ZJ59mN0nRkBU6KiNv/CfSxqjr5U4SfIQKhA5/I7f1zpXr/R1JzYC70IfS+1Frt /1BV9+1c6GNPdvkkqv32Aw3rsR9Vt+8jV/X7PlbV7psrtXtwvr085idSd+Az6Auc9/MQ8fo1xHXX HvhUw+pv/4ZrxzEO/E1qk7F/MvY/6ExzOe5p4vW9Hzb/C4j35oS851rcH8X5Gmrf39y4rj04X5qy l0vnD+ul52y83DsTJ+3HVklj+kIcA2nC7fciHfbaePOOz2PW4Pg135rQu0ee5yOp3veh3MH21dhe 09MN/2biCvFNVSOuKb0ubKNpgGPfxTZuOuH8ej5ci65H2uhxkAaBrMXSdnKNBE/FS/D8Nmm59I30 37kgg01l8qgbmbqhB/AcHqoVZjsKtpXQ9hLk1/znQbx6yUdwoLtE+hqkq+q0tBVnSUdRmnQVpsq9 omTpLT4gvQXfSPDHDVKbsUiq0wBH2mdSk/q51KXPwzTnzbK6tE9V9am4kdS5cjf1Q2lIgVI/kABC 1cG50N98wrxdFybu681/rNs2Jn+kcvdP+UwaDuKcgPAuALzLeVxbfcoXqrrUSAIIKQAZqjn4CSwZ wNVrxzHSPtHrr8P56lKQKHofc819RJD/ep9JGh+hsvfYAEPAe6xPBogwEvW8T9xTIGOBdH2/Rvpz NsmjvG3yKHer9J5ZL63Zi/T+GQ+NeAgp/3HvHsT9QPW4Lyt7f3dTcJ6DvGcjGycaIr5c4Rr0QXdU j/irS0Z8HcDxcJ0mTT7R89l0uovjcrv6VF7/Z1Kf/qUET0bLvUtJYGu39JamSve1YzLeUw14e7WS g63bWFtHgEeALz1hlcOvBZg+8gvRyz7Bml4Z6w9Ix52L0lyaDZAzpKMEIBenSHfJAekp2iutpzfI nYz5Up0OgDNgEXCD1em4Sd6oA0BdGiKbCZ6GREhDAqS+L03hQsKFKNI2jkL21wTHw+DKBwEBxzVQ jWmfA2IkpILMBwsPG1SfDqgz+OBhGeVes7nuunQkHnQ3DSEeurqDsLbJ7+E4H6j4IJqH8T0j5/rs vP+6pyV/XDjS+0vGsaEmgNaIN1kD3m4NAI0PbCDjS+k+uUoeXt0kP+UB5NyNcv/sWglmz8e+jmFg /EDu8Q7OkUYokPKBpo3VXazjw6gGB+nWkI5zQPUZAA66m4m4zPzClY3DuzBafOAbuX0Krg3XSvFc 7n3gXIFUPjiMQzwoiFs1cDhG8ORy6bkCiIv2SCcgDlZ8JyP3A05pxE9qgYehEUBKiIfALRUKscno vRC9Yh7C+zLUF5D2mksSKDkswRJAXE6QkwHyPlhkuBh40u9kzlOA6zI/BcR4nWTgFZFOAPC6gurT bII7CQ21pMwJ0/s+ha/z1JRq1JzG48zWRFA5x2UCNwAygtyU8Tck4DwJHp0vwSMLpfXIAkx/Ja3H F6tawsNjC1XNRxdAX0rz8flYN0/VdPRzaT78mQQOAQbcn0KMa6B4Xw2ps1WBNFwLhWtrPjg74j08 nfzxYdR8EA9FMu4faiEMuFdj1QALIOaD2gVL9vBKojzOJ8gbpe8cXs2IAwtwM2HC/vZYjcmzsPxd YxiQToF0R7jHpqy/SUv2p9KKew8eM/HQcmy+iZcTi0LlxtsCxPOX2BdWNx3w84E/gOP704jCw1GP a6gH0GogaDTwELScXCZdOQlyr2SPtJWkSuuN0zLS3wZKfwKkozIGaZsJQDokYwrwY2iY/IZDHBX9 GcjvleGBgLRVn5emsmwJlqZLZzksccl+uVe8F5Z4pwTPrJbaTD6FADaD0MJaURmzYeWM7qY5Cey7 ifAEsnBaeQlpp428bYzFohVhJCm4iBg+5XVIHD7lrYc/l+4flsq901HSc2aldJ9dKfeQqN1nV0v3 ubXSdX6tE2KZuxzbqaKl83y0ht3nV0jnmaXS8eNXEvxuvjRk4BWJBFelG5B5j/Y+9V4JBh8yn/z3 9yTxIWUYfv98MAIHeHxYzgPvKcTqYjgQ3/txlQxcjpdH+RtV93FPCjHeSo3YRy25E/9NyYTrXT2P PnjOtTemYR0AbjsBy356CeJlKbRM46H7/Crkh1aqujDdfWG1CRlnTth1ejncGhgLPPS06mq8kFZ6 /IOzVLwGQqxvN7zx1PjBujd9v0w6ryTASMJVxVu/ueqcDDEzByj51cYISB1i22HAzFZs5qsOAzHX Twkx3QlC3FWWBlfiW+kp3iO9hdul7fRKWGC8CpCgDemAx0nM+vRZeD28jelZqlCIEZmMUCu7nNtY cd6/LlwEFrqLxCC09bTAfP1hn9oDc/S1T4tAgO9fWid9ObHSdyVO+q4myIPcBLkPa9V71Sre1f2r cdJ7JRbhBunN9dSTA8gvrpSO08uk8TBcDn3LmAeWIFtZ6xzxmqcjJrpvng+sTuOhbUw2EPM1rb4s fMu78OPpKnX+uBr3migPYYmpXjykzdlfSmMqtsE+jYgX77hOPDvHrscDQvH6aX07AXDflTXSl4v4 y41BvCEO8xB/+Yi/PMQVwr6CRG8eepALXYmBsVgh7Xjg9a2F4xHkuynvmuPjYeR8PdKuFtzwrX07 /RO80ZGx+z5KOuBOdJfslWBZpjTfPC+PBzuRdaP7AFgJsYquxPjUEK+I+gLYP4Aph08MiFtLstS8 d5elwAp/qz5LX8F2aT+9QuozzYU2psMiEliCm/62D2ITMeo/ArSIctwNbqfbYhldggnbWdFPg5gJ qUsGTHhV0r/iPEs/arBN07EFcg/WlhE/ULhJ+gu3QNukj8K1G231VLhZ+pDwDwqoJMzjdeyoNzdO 7uXESMfZFXL3MDKu8PkY+X63SYF2LLSbeX1GTfS5jQhhHSwwt+E9a4kJANaMadp8aT+1Hg/hZunP 3yoDBdtgGddL4PBCxCncPWbOsA/3NX4prSOm8dq3xqCOr3hYT7pTfAsNFiTIYPFGGSjeJH1FG6W/ GHFUukX6ihFfJdtkAOrHtCvEc19hEjJna6Xth8XSmI1MNeKG91IPi8/jU5ynFa6hBUYe6nbGF3Lr 0AK5+8Mqacf1821PiFuqLoRATEvMppfDTiN46xNPAvE8hXi0r0kzdq0l2dJeTCucqhDfLzQQd5xa gdcrfDK+MtLoWzkQQ7TGfohNwhjYJsq5UR8EkbdzhJtXX4o5ZrxO6+DzaekBwjvJH0o1LFTT0UV4 3cGK5CUqwAZWA+/9gp2e8EbpRYL3FmyBVTHqBcj3ATVFqHthYbpzNkg7XJK6Q/MQ8YTYgGwygBZk 5gGgSNf8lNJ9ARaPY+IB4DkPLa0p3zLcjveqJSmwwNVpX+KaFkrbmVi8UfhAfi39BTuk60KsNBz+ Ctf1uSlRwD7cVx8WxLebkcM5NNPKNEK8Nh2Zj7dOlHl75SfKfby9enPx1oJ6kGn06x4ykFTv1Y0m U4Z9Os6uktbvvpKGLDxgcL/M/fDaATEeFt5LLTJ3NbimamToqpApvZW1SO5+v1bar+K6ke8Klh5S S0x3Ynx8SDNyI4CUADNU18KBmIBj1gXYQLx8Ptb0wRK3AuLLgPgIIM4AxOnI0O2HJd4LGHYC4pUm 54qb9/tV1q2wAFs4NYH9chJNNdnyCGIOmDLWBQmK0BSBIVLweq1Bjj1weIF0nFklPZfgIiCCaaF6 r26Wntxtcu+qX1tV3cjV91yhkqQHbkdvHhKECQeX497lDXAn1ps3D17PBNhf8uJdu3OPYdc7XZnM jjdNCFSYZxEf77UGuf+aVGSmAfGddECcuQh5lFi9vweA+EHRDum8EC8NR5d6ECOeLMRaOkC3RC2/ eVCscaALEvxuqXSdgp97dg2AXgPXEf716bXQejwsMRqG6BTLd6lV0nRisTRk8+2AB82JE30Qaahg 9TnN++A11aTPgzuxABAvVog7ruyQ7uJkaS85JK03z8kw2xCPm+/rRuAPjwBitiFmQ3iWShBgWmGt dA6FeCHWDmrOsOP2VWkuOS7tRdmAOAMQp8AfhjUu+Bqvr7WA+FONCGYI6FvRKlvXwO8ieCD75UHL yPWLyyOGUIMT2ZzXRHUSVss0CTUAazj0pbSeWCLBH6P1OoM/rnMifAMiOlZaT8dqqPMqJgS2cRKC /n47xAeBx2hFpoPHYymMngvn5vmttfS//jnv3tvPEe8XoQexcSN475NBfC9vm9wvegqICZP61bDI sIqNeKtQjNsArGNz1nxpgSvSdHiRihb9bvZiPMRL4VItC1EDQ6wzwraIexZN1sLVq6X7wHPgPmxe hudTVxBGh/UKd9IWyO3MxRI4aSDuKjqgdRPBm2dkmFXNo4MyOmZarI2O2vbDYBUiwBZi/XDfQhwd tQQQ/wSIO6TtTp40lXwnbUVHpBNuRXdRuvQUJgPi3eqDsayVheL6pDmvKSv6Xh7InnV2M0Ka4CbR dV+WLaocKCKGZlt/yEhipHBfTSQkBB+uQOY8aURiNCJi6w99BQFC1TKpy4YY2mXZeO1C9YcWaiLc zZqnYQAZxIasz+Vu5ic4Hl6PTHyc195faEYJwhtJ71nv6+dJi6AQNgAAlbNMLRlgVktGkB2I6U6E WmK4E0cXA5TPsC0fcBNnxr9GJpElHMzsIQ6bcEyGZj1ABmCNOL5mGrVsfZ763rWpABT+N0M7XZdK OZVGLJNH3PM66b/TfdCybfjgtjSKGVOWlrDCgxlSHqcmY7E0f7dWunJgiQsPSEdJprTdOAWHIABK +2R81FR0UKa62UDsyoHYgvxCVFQUdoIf0tctbbcLFOJgyVHpLD0sXcV0KVKkp2CftMGS1eFVwFoX U6tFK2ispcLFSGGCONbYAGzlLGMiUQTDL7t8CpkiHEaGke6HxDAWmj6zqXljzSFrEOk71qTPR7hA n35N/Iz5+kqzYsUNLTkTnarPoJtioKGlou/Ic/oBNkV+pniMEDMH7t3zMwjH55sqBGDIA9tYZF4f IWaNaU3mAoWYrhEBthDfPUKf2ELMt6XvwWP5LYvdEHesgGBmWovi8DajbA2fqfV0atZY+5c6DyGA TvlcwdVa0IOmRpRQqrvH9MexeDxb0WHKqXk+nAd5GT0ujqUPRMYiQLwGeY9taiQJcXvlKfDbqBDT GrPCw4PYs8ZGYRBHL1+BneCDOBC3lB4zlR0sKy5NlY7ig/q0tPyYgBwmIolPICLqNl6zt9I/kVsZ H8PPAQTwHf1Ah7sTTJSJMttOJZuQkQU/TAGElcIbohpiBsKA/JlCWoPX5eQyCc6Mh2bafH4vMz6u dfTJDwatMP0+vybe49TiA17Ht1VIfJnzW3eCD6l9QLXa/xAg+HG9uhN9JbulJ3+7tF+Ik8bjy819 4S1FiGmBbTm71qARXgXWlDlbgEPkWOUAAKVYha/CeSmt+XRkLPHnMDBwM7EPi/co20SAtYesZdSq aYBfl/IlXCJY9syvpBk+ceflrdJT9C0YS5f2m6eNJWYfGey8Z+yxab0GiE2PT/Aj9McJkuyvsfND DHeipfSotJWkAWI8IWUHEaZIZ9FBaT6VBCgWw+9he4nP5BYuuirzM6nEa5di+Z8ChJvQjJcDRQ0S hdJE8UnLDblc/aVnk831as7XB7EBmbWKn7hi8Y5fdjmLfvziMf0Kv26CbRW+broycfA+3gqmHJXx pPcE4CiWvJg3hXOPeCj5Rqk9hNcxIO7K2yr3S/ZId/4OCV5IlPoTK4VNA2hg6HKFlhXDwqv7Ztoy GMtr3DK/LIgKssLJtiimmlmrnAEujZiVvxqaIOv2B7EfpG04CD6tNwCuSeG14e2oPjEykZe2yL3C fdJenKoQs4RM203AnYgEseGY/8MzVogNyC+sXB4FnzgcYlhgQqwyELec2oTXwHJEPnyiDLyucfG3 Dn0hNw4vUN3OwkVmwm/COkpr97JoNWDtoPosR6x/h7jOCJExhWrxgEwu5xw4nl918HGpWqgG81MK PjBlj2WOZ+Z1Gc4zpRAP/u11H/feniTcXxYgzcIDn8kQD78eE5aLIiS4RjdOMwBw1kKpO7pMWs5s kE5YYlbbdhTulubLW6Tuh3VyB5kxNg/gvswvMGMVgDHRNg54eGk5rfVUC4pltp0E1Yi3U7hM+wlf +jFtcJ1MA5Oe8+RuBoTpRrhpAYjwUgG4oI1w6+iK1qQvxEP2lVQjfxLAtbZf3ibddFWLUuETnwGD LWDRNP4hxOoXg17bXuIJENMn7tTSiSB84UgQt53bJoGja6QZudOmo18hE7FIar9bItUnl8ntk1FS eyJKGo7h4hDBgaNLpPHYEmk4ju0cNR77SgKUs87ILJ9KgeOLIy634np7XH/oHX/qsOG4uc7JtzMy x5wYmu2eVTzOItzDQsiZdo7dfAzWFmrB9QWOLVU1In4bjkWpFQueT5Cu/J0A+Btpy98tTZe3Sx3y LdXHV0nN4SVyF4YlwGpoANd0CK4BphvZQOgwjk9l45zYhtvdPbJQ1eATK078MssXqO4eni/1R4zc /fS42BbHbUaGuSlrAYT7ycQyFqnh4arPhhE8BB1dJQGWFl3aqhAHi9K1dILFvNonm/b5NwxGh58O 4lXLIkFMN8KDuKsYurxLOk4nStePMdJ1Zq20n1klzefXSOBCjDQiU9F8Dhd1NkbaT8dgOzxlZ9ZJ 29k1IWo/Qznr/Arbbjoyx7THffrQPe+TQke6T4TQlKd60v2mIXNNq5zQUwfiuPPsOuk6tx4h4vTM eiw3RYdt5+Kl68oWALBHa7w6SvdLEDC0XNkhTec3SuvZWL02VkSwkopiESKPy3Lf9rOszMHxoOC5 DVCc0VlP7a64rZXZx9U5c7/mmtdpGXMn1HXKqPOHtdJxcrV0wPXpOI1jnYmX4BmeK0mtcGc+XKHi ZG01Gbx5XkYGgg7E7MQSAI+NuBCborWngfhOjtaeRIK4J3ev9ObskL7Lm7XOnrU13bkJ0lGwWTry 8USxTevVzXL/ipFWOkSQrnMqI4wibzcd3c/dJPevbtHQHBvLeR1h8xHDnyse5+cowvF43Q+ubpK+ 3M0aUvevbJQexHv35U3SDYB78r6GP/mN9JQnS09FitwrRwa8eL+C3VuAdCrcLP0FG7UqnjWZ9/Nw Lq2t3KENunoLIUx3I+wu3KXqgVsSrt7Cr30y+5jjWCHecWzWfvZReZtkgMrdIv1I3we43j6w0V+w C+txDF43r7GQ7XIOaM0wmQtWXQDE7QqxlkrACrOc2FZ0TAnxyqXLFeIxtcQOxKUH9OlWIZPXXZQm 9wuScYHfyMO8HfIQF8sIul+ESC/GjZTsRKTt0Dr8wfxt2MaEOl+4XQaKtiPcqXpYYGTnfzntlsGi r2UQkaXzDMPnI4W4vqnFbf5+GgiTvS43nhCPKmTiCPX9vO3Si4wcG5MraEUwLoC3hy0OkUm6h/1Z xT5QtFUGi7e4bUlYDMeKkd6Sb4yK8QAUA9ziPepXU5zWBl9YHzrN7aCSr0PUW4xjIv0fFJl2Kmyv MliI81LONT+AcRkA+IPaBmcXrn2XQsxi226ATAMZLM6WVljiYbZiG3voQQxAtaYuAsRu5ykuxMOT Q9xZmu5CPJC3V37K2yk/5W+Wh4icgSJY5eLtEBNkuzzK3451Rpx+WODXTiwLlV32c8JBPN1M+IdM fCccwDKGTyMeh9caOfTO8wiRHzmc+vqeFOrDh+vwi9c1CFAHYcFoEKwUZIRsBsBaVP0qAq9kNg2g ZVMLh+tim5FBgPUIEGs6aWMdU7vXW4x9CHERgHJEQHtLuDySAHGpmdawFNtDDHtLcR0+iPXBsRDD QvN6aY0NxLtdiHnNPXiLEOKOgoPSXJApTTcuGIjHHwFglg+PaJXzU0Gs7gQgHu3vkI5qQFyWKe1l gBfqKMFJHEvcc2Wf9F36Wh5dQYReSdQGI2yOdz83SV9//FRmEK+Oh5cQcVQObgQauGI0mIOIDdPA lZ8fDsDF6YcvGCl8opzj8Dojh0ZmO7t9eBj5up425HXwevuvbveUAyjgtg1chjtwMRFhIrZPQvwn Se9FhNiml3ELeAdKDkg/jE4fWxwC6vu5sI60fnlJ8qgQgjsxCHeiL3ejvvLZCIqWmqA/gLVkYym6 BHQNtIEU3gKUuhzFfPXD3YAVv4c3rT/swduV6gW4bDxlWwbSneBbejB/o/TjnH1Xcb15dDV4PuyX i/3gUvDBu18KF6g0A7wdldaqywZip7aOEI/AnVCIFVvwaijGhAH4KSHeJ11lGfCzUpEx2IZc7hpp yVgqrVnIfR6ab6ps+V1X9mLkRJGTxrpguhGnW7KWSVPmUmi5NGeEqikzSpf/vPDp1ZwxMfTEa4oU hh4jRBkrfPO8nl9OgYwlOD5y++nI4UPNmYtUzOk3ZrIUYLk0Ho6W7gtw6fJhKeHmdV7eiczcJv0W MvgDM1PRcu/Ucun5cbl0/7hMOjWDx3bSppFP52lm+jAPabsRLj/LDDszj6bxDzPqrchQsjjPiplG I6w7t05acBx+MMFGQ208BzKpPHbnjzjm99HSfjIK14KMq9OmpRWZPLZlab+wSTqu7oIlPqDuBC3x 0ICB2FhiWGFtxfZUEK+ICHFXOV0K+ixp0pWbjEiLlWtbP9G+A65vfkPKNr8mRVtel8Itb0rh5llS upH9OsyWikQjTpdSm+ZA70nZRqPyJBOWbvzAWf6Bs+5ZQ2rOE1UeMbT7+4/nD6dQ0kfOtP8Y0xWu A3Gg/S84Ktv0rvYdYfvCuLYR8b2J4RvY9i0p24J43vaeXNv1sbY/6M39Rjpydknzmc1y98R6qYXh qM1YII0ZLKP9RJrT55q2Eml/07LiQPpneEj4SdHHKlteHEjH9k55bx3Lo3EMVm+r+IEwHqKarK/C tFCqtX7AlLlrGT3Oa7/F0wqQNMxnzMf8QqnDA1iTtUTqjkRL4Ac8EBe2Slvet9JSmCUtlcjYgcFn h1hLJwDxncshEHfBnWDusTv3oDRkxUhp4odSzF522NNL/B+lIP4Vpw/bt9wuYMtikQBQcTyUMEuK EBrNkuI4T+yvlsuszLLphSqeB+cOD0vjniaEnOOFK9L5TMjrnu0LudweZ3qhd828HoZvCLvTdXsj cnrZYfdU7MmnIPZPUhj/mhQD7IodH0nw+xi8xvcjfb6RlrNbpO7YWqmGFa9JmadVve5nSk67Cc7b tiqm+pyyNXlztXEX28boV83pn5v2JYCQtYSRxUovbANgWZtoPhg2Mq3/2BblE+fL8s/ldsoXWmNX e2ipBL6Hxb+4xbXErTcuyohjiTkWTIg7AU0J8cplq8IgTgfEsMDlkA/iQGYMrOhH2n/xde1Z5mUp TkTEJrwGMeL/arqM2vCmqjT2TSQAu1V62xEsCCCwKol/V5dZ6bJphmXxsFZUwpsTwvKnCSF7beF6 mvN7IY81/dBeP7t0Kot7ww3L4l7Xrp7YDZQqgV1FIa7XvyKFcQCa1vnrj6X9x1jpL06W3rx9WhnV cByWGO4bmzyyCjik4RJgtU0jFWJM2y8+uIxtUbQ6n22nASTblRDOO5i+DetqRXCNWAXutU/hPqy9 NBaY1c9G7kORahplsTEWWxU2/bBey4q7ilicmy3BmxdkVIvYHmqDNIV4hJUdTwvxMHbo75S26svS WpomHWEQ91w9iNfTeqlI+FCuEWJEbOmG3wOGV2BtEakJr8M6vy7XYl+X6xtMyF422RE3E8ZLnDew HNYaVoeWx7/8WWWOz26STGiWP21o9/dkl/+jZPqI88v0Veb1YWY6FSyKwVtv3cuSF/Mn7XPt+nZY 4hPrpL9wn7oU7efgThxfA6AWKzBsI6EQ0woryMYKa3tslW0DwvbZc00bDbgb2raE8MK1ILRV0C1M 38qcryGX23UKMqzubcDKdiu0xPYjBtuPhX4uRevsQExLTJeCllirnQsPaKP44I3z2qbdfrLPftds OTEBnhLiFVGrsaMD8Z0chbi9FBk6B+J7mL+fn4aM2wa5lvgRIH1Dewgvj31JriW8DEvC3htNz4js /ZC9UbInSvZ8eC0WcvrjYqh9pzk9zZse5q243bMI1or9ilE8zxShOf/EULdRsc+ySOd4kuw9PKPi 4O864oNPY2AMAo6NOGUP8KYDQICMMB9gE+LKHXOl7cRarUTovbodmbIkaTi6Utsn8PXND0vVnYCF pU9Mf5hwEShtIIV5Qsd2D41HFkvryZXIeK1GxmutNCMTFkAmrPGUUQCZvMCpGA2bTmEa65p+WCfN 36+WwHFYfmTwbSMstcJso4F51z0Jg9g0AForbax2Znvi4ggQA87pQzzQ5UEMeDvL9sEKwxIX4HWV mwJ3Yp1UxL8nletfkyp2sx/zooLM7kjZAya7CmXPmVXrTahdn8bZLlo90Yob2fXUxK5En062C1Qk No49WTilnG5UnzTswuTy38czCLBWwEWgrPvAYQAIL3sjZde2pXAjCDJ7nSyMAcwwApXbP5AgLC/L lfvydkjX+SQJHCPE8DnZHphWUCE2X3KwcQ9f+Xz9306Dfwqw6BYEji/Xqmhtm1z4tdxnuTFC9jXS XbxbQ7+0Fq+ANXdQ3nbpPL9emo8hwwZo+c0jv7bRDxUg/YCCMKs1/hwPjfGJwy1xR0moO8FqZ787 4UKsZcRQOMTRy+kTG4jbawhxhgMxMgysCSpOBcTJyNGukeuJc+T6+j8JO25mH8QVcb83ECPC2R8t AaZubvD1cRtvOo224jK3H1zOY/3PVcUTwn8JOQ+EO+4GjQLAZX/CHG5C+xMGxNqVKnx6F+J8fii6 SyFuQK6flpg+KCHWz4/gJmibZPqumfBJM+ZLFXzmW2nGRWiEBW6/GG/KhUsAcPEuhbe76BthnxAM uwv3aHU2q6b59Ts/HubXPlrue3mDfiiq7kgy20g7PjYeIHavYLoQYPNcPFh4aPQhy1wizSfX6Zcd vfSJCTEssULstGDzW2JaYJULsWkQ72sUD4jZntiBuBkQt5USYpZOWIj3wxKvkutJ78ISs4dvB+LY lyNAbHoot4CG9whvE83rJZ3LZrDifoeM8ouYNvFiB9khvISYPamzk3PO8+2lJRaJtMTvwZ1YLQ/z WeO324W4Ls2D2AJFn5euA33d2+lfKsQMqzMXyN0Ty7U8uDt3s4JMK2yroxVmR1oF7QIMi537tfTm bNGPagmx+tUp5nMu/bKaX8U4PTTZPjNMQ3pAnLFIWuBOdF/2IG6rdNwJHcl2EojVnzAQW5CfHuI8 D2L2HE9Ir8X+Hm6EAzHESCbAoRCHAuwH1g/xTFY4xARYrTDeVCoLMZYTYu24OsGDmAAP4BXvQcxv 4AAxMmy2KE0zdAQZfjAzYhShZttn+rRtpwlUgvTms/aO1dNOOwvW3vmqp+lqaEMguBE9OVu1Q8CO s6ul+fjCEIh5Xn5V0rCfmUpYZ1plfag+x/XNC4G4h58nwScOh1irnX0+8TNB3OFAzNKJySGGOxH/ ssLMSDbjQ5je5DWBnkP8RCnEOg2A6VLoMASTQ6w9vSMj6kG8KwRifV3TD6U/7H7VwU+pzKtei9EO Op9fAbxA9nxpPbZE2n+INrV3p1Zr7Z35bH+VNrXUGjz9MpxfiDvNQZHB09q9k8u0rbL52sZ8k8jP ttwejFLNV9b6oSh9Y2Tw3G/sfBAHr5+bFGIWsf1siO/l75dGQHwNEOv4D44/bCA2IZe5EG94ySQQ gWUphk/cj+L2RmbglpksxotC7FhhSgePUYgRR+u5nQcxe39nB9fsk9hAvEs6LyQC4uWAmB9jsmSA nybNluaUWSr9sBUwczn7RmO/dpSWYMCfbWb/aPyyAxbalO/yEzNTZkyp5SaEGV/I3awvtRE8P45g w3rNNPLB8EPMr8GdDgx5TroUU0E8lTvxsyBmK7apICbAJQnhEJsRhZ4eYoqJNFNDM60ZYYDqDhSD aR04MgTiV6QMUoi3z5b24yu0hVg/fNRQiD9WnzQAeFtT3pGWVMrpUBAgaw+ZB96Sxm/flsB+LEcG jF8nU1rDR9ENIZB0D9LgmiBzSMvt1sQBbFZsUObrapZMGGBNH3vsTBCyX4TTGrOIDxDXpbOHzTVy z/GJ2T0EIdaMHSAeHzcQswOVydwJAjxtiO9mrTLjLGxAZLuuhIGYIRMi1J0wPh5Dv0wu3HlVuqJr MTNDxhtDA7GxwtadCIXYgO6HuOPESoWYXVm5EDtQWYhbDr7tQuz2l0ELmUyA35IAQYaaDsBiJ78L 6N+VICBsTYMVV70nzRmAPP1DbYfhljxohQkzjbDC7DIBEOvX3gA2FGJYfBxT3RmWkmiV9gJkBtdO gHi8/78AYgJcNB2ImVARIX4ulkRo2XkYxBylyoUYcagQJ7yqY2uEQ3z3qAex5068rTIAez6ydvcK cKmmAxbidxyIHRfk4DsqPQ5gNr1qehaaXSZYy0ygeU7tqAXWP5CKc1KAuNGBWK05+7NIWyBBQNxz CRnIgmSFuP36eRnrM+7EpBAT4OlA3FmOgwPkJ0FcnPiKlCBzx1chMyGmdMK8+ggrQ5tQmkhOIb8W HzkJN1PlAkw58RHREnN0UbgdhJjxz5rFqm2zXHeCEHdcRMbuWJTplwIQ0yqa7nMBKjt/hJ/qugeQ aTsBEWq1nHAzAJvpb5lWlMusDPi6Py0q9iPA2gNTOquaWSbN0hDnWHpOQgxLj5BQcz+tNUyFC0KI T7DvvG0KMX1iQvxESzwlxGwANBnExSk/C+LwRHITMGx+pooVQxTjQis2fBCr2zEBYsgHMT9l8lti 1sKx9oztIixU7PiRUGt/F7SYhE9brgFG7fvNdHZjO3ThfrYXzVBwTVGd9Y3ddhI8HreBK8EHoTGF 8Bo1pb2jEGu5sd8S+yDuKjIQR7LE/sY/zwSxuhMOxJEydiVxL02A2I5EyoRgzZOF1YPWVDtPGGly RmpyiE3pxNQQdxxboZ842YxdCMQAkN1ksfNHQqm9CmmHNqbUwc2gZXwCF4Qds5gGQJR/O09OGwhX puUagSbcBmICTPfjLbgjjtJnGbB9ELPvknCI266d+/tArEVsU0BMX7go4eVJIdbEcOat2B6AYg0f ZednohgfjDNC7MVPGMQsvQiDmG1CQiDO2ymd5xK010rtq81CDLAUYk7D4ho4DYQKcLrpGelOhukV yS9TpOYXi9lCxeMYt8Kz+uqKwIVoUb2jmUMuJ8Tc1owA9aUEj62Unotb5X7egSdC7II8XYifprLD QkyxulQjHonCcHKIIy+fqTIPPuIM0zZujPwQ/+ekEPOD0/58tmKLdyE2cBnryMyYAXkixAZk03Z4 KlhDZbYzx6GPy/OE+sJ0IUyJiIFYM3ssYkvB+ThsGCBuPbpC7l3Y9MwQ+zW5JXYgnrraeXKIbaJM dCeMwpfPWBFiJ8/gB5hiWTvhDYfYcyeiFOKB3G3SeSZe+w5mg/gJcCFT5vmzACmFpRfYRptK+lyL iG5DuMx2Zh/jC+s4LU4G0mToTImIrWRhzV1DMh4kB2J2LmghfpAf2Z2glXUhBrrPDHFnMTu4mLwB kIHYyFZguIkC+Usm/Mv8y61POJOlcQGI+XCbVmyhEF/fMAXEuTsU4u4zsRLIXgKIzZcVLM81pQrm dU7Y3EbwkPaMycoNllRQbELJT5RYPczGOo4s7MZtMP6vtfIWYA57QYCtP2x8YgMxSzvYhoIQm+PS nfhC3Qk/xOEZu2eHuPqKD+L9OPi3oqOK+iFe5zXFLIt9aQLENlHCYbV6DvFEaVw4EFMKMOMpDGK6 FxZireygT5xHiHcAYscSZ3yp1cAhELvFZIDOhZY1dO/5BKBD5GznisCHi8VupvQjxBorvAAaajjw rtTvny1398OdoCuRjIeMGbvjyNjRJ7YZu0ofxPzGbjoQr+SHoracOBziEtPVEL/haspYIzcS3jMQ r4elsMVsyNSFZuycGihYDcoD1bw+J4N7xsqJF79MnsLnTsT+DstfQhz+QTPW/BLFbTuR+7X05e6U DkLMVmyZC9UaBzI+hm9K0Ez7CX95L8fIY6WGFWvzuE3LQb9mh8jCTsCZSdOMGmvoYI1th+EezI4I efJ7UgdLXJdMK/65lkzUZywRflp17yL7ufDaTtj2xB7Eo6EQk2H+tDG8lR/i/m5pq/Eg7iifDGK2 G/ZD/Edtjvm0EHP+OcSerPVl/FhpngJvNT/EbJPih5ij22uj+Lw9gHiXtJ/ZKHePrNBv7Ji5cwcJ ci2xgcpCbEBlCYIB2A9xa7KnINyB1pQ5LshqpdUKw6WAWApiOwf3YLbCMmxvGgfx0yi261ggtelL pOXEeum+yPbLKaYVm/08ybHEhPPvBvH19X9WWJ9D/MvIvpk8iE3jHz/EdCcMxKZxkB/i/rzdgHiP tJ3aJHVHVsrttK/kTqrJ3NEHNiUDlLGeRnMA47umSpk1dI5YFU2xDYVfHFZXm1Y61tf61qb55Ufi dpieygqV8J7z2TBoLoRMoXa0vVBq0hYrxF2XPIhbK8/pF/fPIf4X1JMgJsAGYpPf8EOsH4rmfiMP cvdK8PQmqc1eJVXpX+l3bHQpCBiBc62hTzreMoUMl47SqnpPdICaMHE5t9Hx75z9OaQCe7KvRmav GqBSNQCYYpNMK1ZJsxqc/U5wvI47gLg6bak0n9gAiL92ID4MiC9MDjH0HOJ/YnkQeyLEjMPKeAiu RCjEf9IvuG9u/xA5/LUyULBf+vL3S/DsVqk9slaqMpbK7fRFor3Kp31q2lFo8ZlXBuwWl6VwHcuM rZySiDD5i+BYo8dhISINIxFa42dq/ZjJNOXK5rMkDplRk7lcmr+Ll67Le+ReYZpCHGTnKQqx8Ykj QvzEjN1ziP9LFBli02JtKohvbPvAg7gImaMLO6TuRKzcPrxSqg8vl7rDS5HJg0XmOHNZCxAC7EOL pY7FcCo7DNoSZ8g0OySaX+xvb6HUZzvH8ak2G74tVHcYGUmuhzh4JcXBGdlPH8Xe6bk9++tjxrMe 11d3eLU0/5AkHTl7pKcoXTpKjijE7ErNgzhCN1bPIf7nlI0nCzCXhUNsMnaIV8Rv+fo/Cjt/UYiP rpE+pA0hplULnNooDd/HS+OPG3RgmqaTq6AVGnKMjIYfYrAuTsW+0ALYJvB9jJl25tkzD/uUaFGt 0VGOAj+snkIrAWS0quX75SodzFLD5RL8IUqaT0Zheo12dtj0Pc6Na+SbozuPDcwAcelziP+l9XMh fnD1G4W4J/dbabu4Q4IXt5vuoa5skY5LSdJ+PkHaLyZpv2fBy9ul5fIOac3ZhemdEszB9pcccRpq w75U++UtYdrkqsPVRpwjAYqTrovQpQ3SfZFiyYPVBuk4D/8X19B1ebN0XNwqwfNb1Qr3FqXKPR1u LhRi0xcbAH4O8b+GIkFs428yd8KFGO5E35XdsMbfSm8+rBoyeV153+gwCPy8nn0L9+TvkO78r6W7 cK90Ii05LmFbUYq0A3yj/VjG5QfMdNE+rallRVdn4T7pxryqYK9R/m5X93JNByr2K2kd+L1gk1He RpUORZG3WTsGf1DITsD3SNdV7I9rZm0wIW4vQcYOEA/3sT2xM+gMIB4d5fBfBuDnEP8T6+dCzNKJ fvjF96F7+fsgDn+wT+6XIHQ+s+eQCBxsvruUnffx9U0/FBmqkhRMQ2WpRhyjpSRZOrXz64NI/2S8 7tmSEcfm/uyNnkMqUDwPgGQfFOw5iKMF6KgBhew1ntAasWNvFbcpYb8VeBDwoHHUpF5chx9i27Xr c4j/xcS4oCzE1JMydn6IOQRFX/63sH77pbeQglUu/kYeFO+Gdik8tMocubO7BHCWAFbA21UMAVIL LcVpBbeUX/TQXzXwUj0MceyeAqNenLMXID4o3AV3ZpcMFH8N7dBxOwzAGzG9yZneqttMhDjUEj+H +F9UkSFGPCIOn9YSs5yYadQL66iDunA4AbgRHNLgft5WHci8O28nXI090sle5SFOdxWwiyq4GbDU fnGZK8eNoOU11nev9kxP9ebuxnl3uOcirMaFSFA9yEt05pNgjdkAHu4Nrq3z6k64PrhODrnMIXEj QsxP9g3Ez4vY/snlQRxa2REJYsYvKzvY6TbbTmiNHSDuvbJHunN2S1cOAEHmrfPSJum+lCj3LifI vYuxyFzFSeeFeOm4kAglqZjR6ry0UTNbnTmhYqaN4y6HCseFui556mavlhdxLmzP3oC889lM3Tos j0GIzB6up9s5dvACMoQ529Wy843gdrKtELPfCdM/sR9i/bKDDPM3Htah4HOI/2s1GcS2xs5f7Wwh 9tfY9V2FReNAmRd2SPDsZmk+laBFZK0/rNJefdq/Xy5tJ5dJ8Ltl0vJdlKvgyWhp+36FBCF260q1 nFytYpetLFpjMRtD1UlM+9RiQ6cojudr/cEcj8VqppjNFLW14Pxcz96DeG0s7gueTTRvhqKDEizJ 0iHAFOIRDsYIiHUcO8+dcCFWPYf4n0pP0wDIQhzeAEgh5mv58m5pO7tVy1855Gzd4eVaQdF46Asd FjeQyTE5zDjNAfa/lvE50vNT7fUnkMGxmL/QMT44LnND5pdmrOasBVr5UZe1SFhRUpe1WDg6vlVd xhLt3bLuEIR12noO+7BypDGb4Zc4xjysn4ftvtBj1B9ZJrW4ttqj0dL0Y6wOPBMKsWkA5EEc3u/E kyAOa4oZDnFzehjEiGj2wcZmmBZiG/kTITaJYxLtOcR+TQYx45PxpxDHvBgCMTvnJsTt363TjB3d CULM4Q6qD0VJNbt3TTPfv7GlmWn042tLTLE1mupDaThgZBvD23E2bJ/COm5H6jxXHBOk+uAXcjvl S8zP1/DWwc+lOsWp1sYDw/OzXcUdHK/qIMLUz4WD2HAAmztO/8T0jbuKDkhbcZYZFveJHQpigr9w iFdERWMrO3rSFWmxQ4BVwF8pRQQhh8qMQ0v6KrmZMEebYhJiRrR27UqIIfaMqV8kwELTgtxASJhd gCkmmgO3gZkJ6IE9M+WH2IDtQqzTxhqrO4GwIgYgx72qPnHHiXXyqHCfPLi6WzrObJHA8bWweku1 oQ3bPBhY50jgwGzTmAcw6wA0yZhPnuV0oMLmlexN3nzZoV90sFefVADJAWMAsArHtGJrNG0XnMZ+ 2L4C1AD5wGdSney0yUj/xGlrMddrKITrYQff7C2elpxuSPeV7eCLnfRk6Sj7Y31BsGh6iifEEyo7 FGLSHJaxi4qKciHuvGMgDpZ964P4AF5ZhHgFIOaXHaEQa/euT4I45lUDMhLFtdJuAprENFZp5oUW Ys6HQsz+iK1/PBXE32h74s6zG6Xx2CptZFPDDkpSPhJ2jsI2wGxKqeDalmnsrZLNL1NmSwtAC2Z9 KsHDX0ILpOXwQmk+ws4CYS2hxiNLES6DolRNR4xajiyXVi6j65KxUGoOfgYRXtOQSJtpssWbE7Ih Ei20fo0Ni0zfuztnixb9dZbg7U+IOcr+s0AcvdxC3OVAfEiCpQcA8QEP4qtwJzJWyI1EfijqvO4A KT9JIsSU18O5yVnz1cdEqQLARsbScDnXM7GsdfYn4EwL/RBbPS3E7d+tAcS78abk184J0nBshVq6 argDdCU4VkdLyvsG4gNOc0vHdTDjeWA9fNf2E0t18EQdoFG7dV0r7adjpO1MLKbjzMj4jjhSPsWv q/lxajsyfU3ZS2F14ftymAVAzG/8tL0xLL/2d4HpcIibv1ulpSisOOkoTo9gieHihn+eNCXEI3Ck +whxLnzibEB80Plk/1vt8E0hhjvhQWx6u6yIewkAE2QC/GeV8Y2tFUZi0Qo7IHuvTEBMgJ35mSoL sXbr5YOYcehBbNwJAmwh5if7FmL2O/Egd6t0nIvXzlNuAya+unWog4y5sLZwF5z2wu5HoPxUiNPY runwImn/YaUWjfVeSZJ7OSx226RFb2x/0ZWzLUR0ASh2ss2e4u+di5Xg8eXqP9c4zTbZhtg0hnca xaeanofYNLMGkLPnzqbvoqXj4kYtg24vTpNg5dmJEDOvRoihKSFeGRFiVkOy2nG/NtLou7pfIeaH oixsV4jjfgeIf6cQM2PHIQ8MyDaTx8iHVVZYDcie5TUQqwVyYJ6pYhxoT0lOvOgbDrCG+8QEmGE4 xByMXS2xD+LbDkiE2H7Vof0DA7K7OigNLCXEDFzgyGLtLJttHPoK2cGfaW/BgWV0FP8wmUHRd6k4 4E3vBVjj48tgeeFOHJiLYwJgCzHeANp9Fs7vh5jWOHAiagLEI/2A2B145pkg7paO23nSzLadCnEq IE4GxOnIOCRrEZuBmH2xITLjfytlcf8Bf/glLaHgYIEUO4G2n5xbi3LN7fXGAM6E8tbNbPk/0Vfj 4ECsy9ghI9yISBBXbp2jRWwc7uBB3k5AzG6sonVAGY4rxz4hGtnPGvsGBkgsmXBHMuL3bgfn4hVv IGYv8LTCbOOgDXnYqAcQ69AGDB315GM5weV6DpJ+ZbN0s7f4Y4v1mDVwUwirfndHeAGxfs4Ev1xd C1wTz8m+MZpPRJtKGYU4Q1onQEyf+CndCQvxaL+F+KgE2TikNF1rU3oK01yIKxJn6SfjaoXjf4PI /LWUJPxOP9kvxiuRIsh2CAS/r+wJy2C9NXwuyINYH25HuiwSxJAf4oGCfXI/f5+0X+CwuKv1q45b 7AMYGTbbvZT9aJO9AJnPhWAVnVd8QxaAAoRaMcKBys+uxQOxDooJ1dn1Zt0ZhGcQnsY2p1arP92M Y2hmDg+G2zeFwmt6/2HIebXOsMb8dKrluxXqsrDWLgTisCK2EIgJ8JMgbruTJ02lhJhtPAEx/OHe gnS5f+WABNJXuxBXxP6HXAPAZfG/kpLE30pRIvuf+KMHMitA4k03VwZmMziNmTaVJEYe7DNVLsQ+ gCl1JRBnhJjlxDc2/M4HMVw6QKwjirLhT94+CV7YLrXH15pv7NjZH2CxfbGZzlPYC5D5Ktn9oJNf KRM69myZ+RmA/ly/xAgcWQgtksBhJ9R5oyZHHOag6RAeAADMihRj5c2wYxZi2+G2dhnLz/fxECns GV+EQlySKcEbHLPDg5hwTg/i4SEZhk8cJMTlx8zQuICYnQn2FmZIX+5Bac5cLdc2vqNW9FrcbwDx r6Q8/t+lNNFYY1Pp8WdHf5SyBLz22KlKPKB3BjrUwQ4xbwef4bRZP3NFa6sWVyuG6P96EKsA8bX1 ANjpyspCTJ+YEJvWa8mAeKfUHF3nQDzPWGKnLwiCxB4r61Pxeref1ae/L40ZtM4f6mCNnv4GXxpu BpX5qTvN5VzP/ixUmcgUZmEdR+p39jEAG0us44IQ4jT45A7E7CpWSy4y50nL9yu1ncaEYXEB8aQj ik4F8fjIYxnq65Bg9VVAfDQE4gewxH3qTqwKgbgy7leI+H+TigTC/FtjWZCxUwHiCgKcwKGtDKxW +gWvT/51M1IuwB7ElALM8vSpIIblfaBNIw/oFx01x9ZIVYaxxHQZCK3tlYcgESq1yIBYLXT6B9BH CpfbHzF9Z5/Yk5B/vZXZ19mf2wBkr5srWHhAzHPqOCFOb/PcLxLEOkB51QUZccbs8Fvip4I4OmoZ wkcuxIGKo9LsNJImxBzXue/KfkC8AhC/BUhfBMC/RoT/Sipj/01uxP1PhICaGROnu1bt7REJciMO r0GK05pIf5CbmDZ6UWXWzVQxTpzSGgqAGt83MsSMt1BLvAYQ7wXEcCcubgHEKwDxAvjFn0gtIKX1 Nb2+E2TjUtg+1Nwxn31g2nXGFTCyy4y4vxEfAiNnP7oKmKavPRnEPKcL8cnV2jqOjLXx86SblwCx bcU2TYijli9G+FCGBjukpSZHGiqyHYgP6lPyoDBVIWZlx/UkD+IqQFy14X8axfxGewWq0t6BnJFF EflVsWy4YnqvYVNCI1Nwb5abdUy4mRpqgymK034BakJM63sdEN9cHxnivoJdWvQVvLgJGbtoM/o9 Xut1HLUoFfA4PVTaHoAInPbTBqD8AE+lcID9EHOd20kKpimF2QexHfdDhwN7CojD3Qm3iG0yiKOj APHoI3k82CbNdZel/loWXApT2cHPUfoKDgJi1thFyfWNbyASaT1/LbcoAHwnBlr/G7m17mW5tfZV RwSZCeWAyun1AFjF6ZfkFhLGXYcEnamhhViXObIQW+vMTrYjQnx8lfYSz7JdthWuO7ZU7iCTVaMZ qHcBkddju7HIHsR+6XgbjtzlEyA2opUNEQAmsBZidWMciGn9J4OYzT07cjyIW6pCIfYaAI0rxCxe mxJiGYclfkiILwLiDGmqgJ9Svl8/EOyDNR64steFWFtUbfi13IYIcPV6aN1v5M7al+XOmleh1xTi W+uYMB6oCrnq9wCYEDPBLOAzVAot48l7uO1yt3p+KksMiFnZYcbsYGXHUtOJCftFU1fiTWlOfcOD mJksC2cYwMaXhQ5iX8rnUvjdCts9ldWUEOOhmQ7Ew/AGDMRDIRCrFZ4K4qjoRdgAlvhRuzTVX5K6 64SYTTH5lSs/QowM8Z2YXxmAXYj/aABe81djjQFsSGLR3VCFJRjnbULOVAHYWwx98WXansCdQHxP BTFH2SfI3efjtbGO9rYDWNhXcNPBN6Ul5Q1pSXtTe2/X4bjoAqRDtLAO0K6VBZCm2aZfrPFjpYXJ FDKz6BeXPyvE7TnbpYu1dWXHfBCbT/YJ5y8C8b2i3VoOOXhlj4E46R2tMWKZJUG+BZBvxSBc/1tA +0fA+5pUUeteRWJ441EYsZ0E+zam2DDIyN+WYCZL4wMPufmwwMQbM30mYweQGSLz7I5jB4jZtSvb Tgzys3xAzNo3NoWkhbQQ0xJPgJjgEmTKAdjK7XsYUKoAonFDjGwRnRVBJrA2U2ch5jVMhNjL2EWC 2LgT4RA7/vBUEEevWGIg/qlDAvCJ6+ATt1ynT8zOLXbJQME3MpCzW1oyVktFwvtSFvO6sMEKMxw3 kXEj0Mav+6PcjPkL9LrqBnR9w19U12I92WU3HNn5marKOISxr5r4iX9NQ9OQ6s9YZ9qiKLhxr0oJ VIjtixPZjRUs8ZHlAHgb0mibNsRRiOET0yqyWK0p7W0FmIPAcOwM7a84ba7jRtB9CAWYct2NSYUH RDN0DsjYx2bmCLC/2vlJEPvdCS9jFxniiRk7Noi3jeKjlwLin2ToUZcEaglxtjRfS5au0j3aZwEh HsyhO7FOShM/loLYWVIa/4aUIGJZ68YIZnuJ8pg/Q3+R8vWvQ28AdmyzAYp5S4oRqmJf15DLud7d ZsPrMzg0Kop7U1UY+4YUbXgNy/6i4BbHvCoF6/8k+bF/lYL4tyU3/i3JT3xHKrd/YMaxiwAxIdKS iTRvLDmFCb6vBzH94GeHWEGGJbcQs3LFDzFdk9CMHTN6TwcxfWID8VSf7PsgXrl8mZbLDT3slKaa y1JfkS0tFexUY6/2V8CvOh7AJ76buUHykj6VK7DG+UnvSl7ia1KYBMsA62ES4G0pin0HetcofjbW zZaCuDnQu0bx72hY6JN/+UwMC+OghFmSnzBb8uIRr46KsK4o4S2sf1vy496Sq/GzEPdz5DL2u5o0 Wyq2z9WhZQd0gHLHnXDG7CBQLJ1ogCXWgWDgRtAfDYdY3QofwFND7MHrh5jHUIjTP/6FIDYZu2lB vGoZIMZOw4PdgPiKNJQjp1jO3mH2ac8x7Fmm9+oBqTkULxc3fyFnEj6Ss0nvybmkN+UCMnqXEmfJ ZSTA5YT35HL8+9CHqksJRhf8SnzfXR66nV0+E0Mjxs+5hA/kfOKHcjHxI8lhXMUDWsYrpi8kfaTr uM2VzZ9I6a55EjgRA4B3aTFbFyBuOLxEx3Zm16taTpw2C5DNAnCsuSPEc0PciXCII8NrNRXE7/+i EI85EPPLjsnLiX0Qr1lqGgAND3RLS02eNALiYFmatiXmR6IPitOlOy9Vqk/skCv71si5XUvk7J6F cvabz+T8vs/l/Dfz5QLmVbsXQYuhpa7O+7XHW3dpl1+LZ2xo4muxxivFeLq4d6lc3vOVXNy5QJWz B/N7o0y8fbNcilPWyLW0NXL3+yStsesv3K0jiuoo++nzTD/BbNyTjgwXRNgUREDmygXTQvokhQJM hUNs3gBzzVC7/3CI2QAIEAerCyRQfkyCbMFWkgyID8IaA+LCQ9JWgBxk0QlpKvlOGsuOSmNFhjRe Twf0WQp+oIw6KoHS446+UzWWUcdd2fVNJc9F2fhoKD2hYhw1lSGeixGfiPdAIdw7LGe8NxQgfguP INGxzZVUCeay8Q/7J/5Gui5s1EbxhJhlxazwqEvna56ZLlhazIcCbMH0gzqVpgcxLTvLpX8JiJ/o TqxZukIhZr8TwTsF2opNIcbBe0vSpLsoS7oB4mB9iYz3BkQGgzL+sEnGf2qQ8cf1Mvo4IKM/Yf5R M9TqCNs8andCK/+6oMhD/7qZKhsnXryMI17GBhGXA4jrfqoJcd4i4/0tMvogIOP3G2X8Xo30Iv9y 79pxuVeULA+K9ulXEmwUbyGuzpgrNZkfwSoDMshA/LFCTJg8MP2gTqXIEJuM3T8DxEPDgPieQtxc dkzbd/LgvcUZCLPhHwPixuuIzC4A/wD73cPO3Thgt4wjHB/vwXwvHPJenA0aeYCwDxnGPizD9ljm l7vNiAnN8pkXajxYjd1HHDJO7sv4EOL2MTSMeH2MuB5iiG1UmO9rlnt3rkiw8LCmEzvp67iwyXUn CPGdjL9JdebHCnNtOsBy2vry41ADsYUxHNbJFAowNRnEDTjnPxTilUtWIuKwgw/iNsJbkiocT6Eb r7XO0h+lL1AF64mIHhnEvtB4n4zJA5wEoI4P4GAUuyCCRo10uwiy61U43owOI2kEcUkNwRBwu2FH Q/0QQO9rk+6qq9Kan403ZZq2Yus8n+RCrONpAOI7gIkg12WY797+HhDTndCG9r8gxP4xOyL6xJzz Q7xiqYF4eIAQm8+T+OGedoDsQNxRdlr6GgHxIwA78ggHfozDPIQGNRwbx4mFjTYo1nvzItizoZk2 8tbD1HjSC57BIeLEyC5/jPTAPL81o0YxP/wI8GLZEEEG3Ejs7lv5EoSP7IeY1c4sYmPpBC0wIVaL jNBAbAD+l4c43BJHLWMPQMMmY0eIS7MBcarJ1BWm4CRwJ8rPwBLfAsSwBCNDOPCwjALkETEaEywT QgthCcWD2+lwmYuYepuZIkSokY0PxiETkeIHvIzvYRgNQDz+mDAD5IEu6b5dIK2FxxTi3gJk7M4n amWH7bikBmBVZ3zouhMKVwjEpohtIqyT6R8H8bRLJyzEQ/B32Si+uTRLu77vYRFbIXsKx3z5qVCI x0YAMT+nRoZQQ0JNMRFGHeGUOIlKE8wX2uW6jg08xqCZF06MCzvtxSOrXkf4phxG/NIaD8M6I626 qwslWHzChZiVHS3Zi+CjAqSU97VRPEFmxo5i2a0/U0f4/l4Q/xIZO/O1M2LqaSBevny5PvVsFB+s ztFurDrYkaBWdrB38QxA/IMDMXxaROjYGBKBJ1GAEcE6TbDHdB2lDTbwH1shjSExtF0oLmXEXWaF 08/o0JMBm9Mmvhifw9hwaNSEIyPDSM1HMv7wnnTXFkl7+fcK8f2C3Vrt3MqPPDmKaIr5nq4WEPlL J0KtMCs8/MVtT9LkEP89SiemBXFU1DJMEOJ2QHxZWso5ngMALv1G7hXvBcSYL/s+DGITwQZkD2AD MU41CvH4PB8UnlgU/vnWz8zQysSJWU4xHpmAI4jHYcTjEKQJycSDvzw22C0dtYXSVgZLDAg4bkbP uRgJZs8DLLP1cyC2nahPnw24TDkxQQyHWGFzIX2S/pkhXmEaAA0/BMQ1F02Vc+leQIynu2SPQtxe /p08aELG7idkKvB68yKeMCKk5SW4kLp4PCOFc6j03GZb/FPZ69FrmqFhuLicoiEYGQHI0JADMhOS 8cyM3hjyLx138qW1GBk7F+J10pb9uQ443nSQDX9mAZjZCvBdWGKCqFXPKQZkgvbfCmJB5mz4YYe0 1V4ylrgM7oQLcap0XPtO+poBMYt44D8TXroFlIKJ1x0llD0jJkPE1HHlXz7DFRYHmi4A10I8grik 1EpbiOETs8uxlsJsQJCsnycR4iAhTiE0BmJ+rm+bSxI6F2KO90zfmcABLAL3dOK3dR7QhFj9YRyX 4JrWcwZ6hRYQ60PFLmQxT5+cENexwxYX4uRQiEfwto/weVIoxDbvYORY4iEZfoSMXU2ONJcfgiXe rwD3FANinKS97Kj0N1+X8Z96cQD6wYhcHIxGl5FrrDGWQIQcjxIXmgRyE0k39ORb51nomRc6Eyo7 r+v5h1m1REhFE6Wk+ZGMPATE1XkKMUc2IsTd59ZK62G4EwCK8FAKGoAy1hbLCRZ7wwTE7IvY+8Qe 2/g+048ksx3hN6E9LsFVa+9ArueAS9OcMsuV6UaW+9Baf6rD9TZ/vxIQb9bx8oKlh8wn++6YHewB 6DFsIkvCCLKTW9DowX+KDf8AMQSIl2MFIWbbiauA+DAgTg6BuKPssPS3VCjE2tEbIB7CgWD09SlR 1wIAs+jNFA9Zc8+zGlCNOM/lUAjAM1c2Prx5Zx3+NOmwCAZJrbML8aNOhbi16JALcde59dJ0ZL5a u5CvMBQ8BzCfO6FtKFI/ngArO+aOFPrlQu9kDs3x8XDA8luAWw6+DSv8jgsx17OsWgdNz5qvw/US Yg74GBniR2AKmViwSZA1Riwvzp8t4QHE0VgBMB8aiFsAbGdpqjbDZHtiQtxZfiQE4mFEukKMg0aC mK8Ckzg86yQQO8ts4s1U4T8j+7Nxgr+IECP/MvpTl3TVwCcuYrVzsnb213l+g3Yt5VlMK8dyqitg XAoLMZtlBlI+NtLit48AeeRQe513ZIrqTGMiA7LjQlgfGC4EAbYQm2/0+H2dgbgm80uFmEPscsgx 1hC7A89YiEfDIabVZRzo//pnS3MciOFEP+zRyo6W0qMKMUelpFjpoRA77gQhHsKBCPBjaALEqskg dlKJcudn+C88Hhg1TkJNBXF3bYG0lhzRhlr3CnZJB7/sOLxQ/VyWE7tyXvfWpzUQ06c1MBLS6UiB phz4jWUOtcT8stpATDditjQkmw4FeW3hEHOsPA9iO2YH4B0bdCGm4zo1xNErscKDOAiIWSLRi9fU VBA/Rnz/hAhG/CrEPIYBGD6xC7FJFJX+fAtCls/gX3g8ONNuImGeEI/BWkwO8R6FuOEIB5z5GzJa zGx5CoWYkJn+JxQ8HXxmKsHC+mUt8kFYcfaCiW207bB+XOq5E1bqSvggrkn9xIM4Z6MLselQEBBr 167TgBjxEwZxgQRLjrkQs4kfm/oR4oHmChl/3INt6U6EQmwqMJ5D/Ey/8Hhwpt2kwjwzdqGWuNsH cZp0K8T8suMrAzEsZgjEAIif1rMvClaEqJzP8O0n+VYcqCYk5EA17uf7H6gIrg0txHYflkSwSM0q HGLjE8+T5h+ipTMHlhiMaa+YriUenD7E0dHRfMxlZLBH2m5biDNCIGbGLhRi4xO7EONwEyDGCfgv 9McFjuzk81/oj1HjSygmUrg7MYJMuELMcmIYHI6q33E+QRqPLNYiLC0+g7tgIDZuhQGYUL1jQlhN LYLDcr8IeEgIMM0D4Pi1hNEJdZqf60MhEPtA9kOsPjG/OnEg7roCS1yEa8c9TAaxU3wAPQligDcB 4kIOdG0hPoSMXTkgZtvhIRdiWmM/xNoIiEueQ/zsP40XJo6TVJiPBDEzdppWpTQ4e/XzpHCIDci0 gNYKE17n41GWIzvf4Nlv8SYVYWfFCY6jckBWuRDDpVCIPZC1aM1CTIvNIrb0z6Tu0Jc6+mi3hbgs Q9qqLsgoe8UcM+6EjD+cHGInblyIV0Qvxw78PKlLO9lmVWZXcbpwVHWCTJ+YEA+00hIbiAktDz0Z xAoy/uc/+9O0cf4PWfH8F/pjqmhC2UTjixL/UeocP1J3QksnYIk7i1IdnzheGrMXATJ/F6sAmaA5 EBPciBCnvz21uI0KIKdT5ts9m6FT35o+sZYRm3JiVwBbQWcFiy1iy/xCmk9GGYjDfWL2O4EHVcbp SnjuBJkhvBohOodNNYYU4iVY8tiFOFh6XIdk4tBfpgFQqrSXw51wIYYlcCC2h38O8S/480Ps5CvC IbaWuKXoiHSwuWz+bmk/G6cQc+wMDr9lBHB8RWwGYoif8LMyJB0ugwtoBJixrAHbGM1R3c2AW0Cl 47hsHcdzhPjGTibPAZrzdQc4ZgfeCtrl7GfacD9wYpl0XEzSkf6DRele6QStr9Y1eEVsk0FseFJ3 YhHmHmk/WIS4tYwQZ6oFZkG6aTsRDjFbrtGlsBDD2ANiD2C89pwT2J93Uqvnv/Cfps9TQszKjubC w4A4Vbpz9+jYcncJMSwdrbERRzMymTxaZIJsRPfAqQxRGXfBk8/yprJFnGkVR2k7CRX8bT4otPw6 KpN5A7Am0F8pwmV2kBttsA+AOY4dR09qB8QdBXvxRsn0Rtkfcz4Q8EEcwlMIxOYHiBdgh0FA3O6U E58AxIfkXim/6khRqxwsOyJ9rddCICauLKV4DvEv83PY9SYmgxjxb90JhbgI6ZS/V0etr89mh4Jm XGXtCSjjc+ODqj6G5TSNfqi6DH4NHbrMWteJctarT0sRSArH5SA3OtCNGRLXe4CMdBu9nnlSm/Gl cNxpju8c+G61tF3aDIi/9UHciZsFtCwcGHsMiNmGwsln2R+iwf7s5Asro7/E3IALMT8Nby85jAxD pvpbHSU4QdkxedB6HQ8ISydwYDgO2gAIB/AgpocSBnHYCc2sN/X85/0iQ4x45CQApgzEQy7ELUXH 9K3Zlf+tBM9t0q+dazMWANAvnVHvF0lt1kKt5mWjm7qsL3zi/DxtUWb0hacsPAB+ueu43XwV2z/o OVyZZbqO53dkt+V4zjVZX0l1xhK5k7VUAt/HSHvOTrxJkqW1JFtaqnLUpeX9mVKuaUC8IuoLUN9v IMYrKlByArneo9Jdli3teFVxUJCW8uPyoOUGLDErO+hEjAFaYxyMaGOZEYkAMeUEZtK38PnP/fkh HkfkEmDWgjIqFWALMSzU6KMebRTfWgzXDwB0MZ0u7VAwGo+ugKIkcGylWruGE6tUgRMr9BVu1fDd CpUuP+7IXb8sLHSk2/FYPuEcRjzfSmk6ESrd51i0NB5fietYLfXHoOPrpPnMJungwOrFqVrB1nLz qgz1d+P+CDA40uYLZigwxoX6wxpRjrzAQDw+2qc+MTtPaSz+TotuumB9gwXINRYfkaayk3K/tQoQ P8DB+GTQShhUwyHGHPQc4un+GJ+aToxLQgyA2RQR0RoCMZspjjwyX3a0lJzUtyYH+KY1bru0VdrP b4QS9RP+joubpf3yFlXHZcxf3uiKVb66/JJPuo3dzh86crZrv7xN1XEJwjnY54VVFzNrfl0w16PX dWGLBM9vldYLuM6cr6WzcL+6q2zq0HTzigz1wRKzLTFB9kGsTRqcr4Ui4fPCyuWwxCMOxHeKpL7o e2kGyB3l30lzwSF92gNlP8j9llsKMcuATabDoEqLrNXOLsRc6oPY+XHSzPoWPv9N/DEuaYUB7Cg/ R+K8AzG/quHX5mys1VFbKk2lP0orSyhKs/QzJYLcnfeN3IOPrCrcJ90FVnvDxGXIuOc7mnQ7K7ue 2/q1T8/DL65Vhd+o+N2fhoXf6rXodWFaR0uCH9wJN6KjJE3a8MankWy6mSuPCTG/4XRANm1xzMPM zgVN6QTjyMST/b2wculn2LFfc4ZtNaVSU/SDNJb+IC0Vp6Qu9wjcC5zg2jm5H7wDd6UPO/MJYXGa Ggkcj5FOqD2Zszz/Pc3Ppon70zg0EI/wa2daCeeDg/EhZHpgoYYHe6S1ukzqis+oX9xWeAiuX7qW VLDIjYAoJAyRr9G8ja6DCrAd1JlvpPN23TMJmX/fOa26C7xpXgfVXpSiasP1UMzQsQuvu+VnpbEy Tx73doh2TYB75/1rpQakn8GNhUPsCL8XVi+bB4gHNWcYrK2QmuKzUld6WhrLTsud3GNSX3xKApWX 5UFbTQjEzMZREyF2jvz891Q/X1rghymNQ5OIriV2IB4jxAB7qL9Hmmsrpa78EiD4HjAcVbcvWJwt baosrUAwYbZZDotNqx0spOAqqo5g+VFd96yiO+Od0xNLuJif4nSwxKhVle2Ko9fW4q1fV3ZBGm4U ehDjjTPqfMvJt7x+bwiXgm97G03+iHsheuk8uCED8ri/S9obq6S+8gqeiivqo9SVnZHG65ek5VaB 9HXUI09hIGZJxGQQP/9N7+dLC/ww5UBMn9i1RqNIvhHEuQPxyGCfdARqpLm6VJpvXtaKAtZ4BW+e kbYb1ClX7TfParuE9hsXEF7Q0K+2yvNTKnz7EOG45nx+Oeet9K7B6IxeH9WqOodrPy9NVTnSdLtQ gnWV8Il7hP0CEuKRYboQBmL7UbILMX9OxNFmvrAyajEi6JEM/9QnAz1B6QnWyYP2OunvqJPe1lsa DnYHZGgQOUetEkTkPof4F/s5aeH8bMoQXpZOME4R7UjMkWFYoyFYZn7jOPRIBmC1ejsC0t9ZLwOd tTLYUQPdgW7Jw87bqsHOamc5hXSMoIdPUKR9POG4PDfO87DDkXPucOm1QANdjrhfFziD+jruSl9X s4w9GsCt402vEOP+mQ9wIUZcTAZxdNQSgP+TyTAMwTd+xA7tYHGHHsjow3sCb1vnOWCjuhLIvD2H +O/wY6Lof0wZxqVJQCYSm2IOD40hfQzcBHnkp0EZctJqfKjXlQyxA0JoGNPQ+BC3sdtRdt5I+3ub Qt5+keQcxzmXX+71RFhHjbNjSgrbsMhw5CGWA2Ba4TFYYd7r6Ih5iL240EgyP11u9MLSpYtlCE/2 yMhjF2ZTfw0N88lgXxPsgh7rtNjDmHUCTGT5/3OIf4kfE4ipgjj0Qcx8Hb92HhoeU5DVOqurgbSg NG1sOvU7cuZHKVN9y4oDE1JYbsX9VY8ih0x3dtgyaWjP4zumT2xaqdP2emxo19t15A73w0ydtcQe xFQYxPjZ5S8sXb4MEQSAGTHjTrGGVv0xkpx6bBadAV4VItr8scIDKIcAHHqS57/p/Bh3TBXGJePV JBoTiiVsMEwK8ygzOwDZuBq0zDQsXvNFT4CM65CWYwg9PYYAn7+VmIrFWRFCW147Wajb8lxGpoGu T7oNOXLWO6G7Pa6bDwN8JAj3w/vDDWMSy3EI/CysNj7wz8hZ/sLS6CgZYpEG9lA5MBNY3gifeDPN E2C5dwgs8wB+DvHP/dk4BcBMA0BKYJlQhBiGSUNKQUZoYCdszptTBXD0a2HChXUwQEZII7qCgjRl 0y1d72zzsxV+Lp/RcxSyXUhIEXZuw3vHPfNlhPvVUO+Tch5eTtvYcpbrh6KmpxVGDA6CW6RVZgGz XpAe3BEvDo6EX88h/rk/N0lUxhLhVao5c7OUMW0BHqYQ1ZzG1vhjmpg3pxENEAFhmjF9HOOE9MX/ ur0R4HHaIf4jFA61la5TjgxzplJDo0IhtqEWtxFwvW9HnMZ/BmLsTJBtDpDFGbTIJhIYOnJO6Fco wNTz3/R+bpIYIVFYLmwhplx4IfbLZru2MpA7MDjSV7JOI23wp+WszjFMoy0uN2kZIk376YbQhNA8 WiEh1zky5tXI3Uf3G0WeLAxiIKabMi7CIWaoAsTRK1cYiB2QzUm5gx9kIz1iGMTOIX16/pveLyz+ GP+s2GCiYZaug/aMiah35YdY08sBQlOcoUlD/PMB7AhnIcYKjiNjoa2lnk7I/8NCnEOp8IWudH2Y nD992FxLzHWe9Q0B2H8s/mHGg1hrRXhabsSVPBiFC7YAU9gxMrxWz3/T+4XFH+Pel2AWYkLrt8QE kuv5c4Gw4h/3xbpwgK24nttxG8L3bOHTS88XSVyHP4WY3sAkELvbW9k/zCjE6kZgho4zf25khIjb WIgp/uy0X89/0/khZvVPpxHPOsnAESFWN0BlgWSim02dXd3t/SI8FlpmyakQiJ1tfo4mPQ6XRVhu t7eyP967V+pimDPznHY2ivAbHx+X/x8hVrQCkHx9GgAAAABJRU5ErkJgglBLAwQKAAAAAAAAACEA gp1W5+EOAADhDgAAFQAAAGRycy9tZWRpYS9pbWFnZTMuanBlZ//Y/+AAEEpGSUYAAQEBANwA3AAA /9sAQwACAQEBAQECAQEBAgICAgIEAwICAgIFBAQDBAYFBgYGBQYGBgcJCAYHCQcGBggLCAkKCgoK CgYICwwLCgwJCgoK/9sAQwECAgICAgIFAwMFCgcGBwoKCgoKCgoKCgoKCgoKCgoKCgoKCgoKCgoK CgoKCgoKCgoKCgoKCgoKCgoKCgoKCgoK/8AAEQgAPQCXAwEiAAIRAQMRAf/EAB8AAAEFAQEBAQEB AAAAAAAAAAABAgMEBQYHCAkKC//EALUQAAIBAwMCBAMFBQQEAAABfQECAwAEEQUSITFBBhNRYQci cRQygZGhCCNCscEVUtHwJDNicoIJChYXGBkaJSYnKCkqNDU2Nzg5OkNERUZHSElKU1RVVldYWVpj ZGVmZ2hpanN0dXZ3eHl6g4SFhoeIiYqSk5SVlpeYmZqio6Slpqeoqaqys7S1tre4ubrCw8TFxsfI ycrS09TV1tfY2drh4uPk5ebn6Onq8fLz9PX29/j5+v/EAB8BAAMBAQEBAQEBAQEAAAAAAAABAgME BQYHCAkKC//EALURAAIBAgQEAwQHBQQEAAECdwABAgMRBAUhMQYSQVEHYXETIjKBCBRCkaGxwQkj M1LwFWJy0QoWJDThJfEXGBkaJicoKSo1Njc4OTpDREVGR0hJSlNUVVZXWFlaY2RlZmdoaWpzdHV2 d3h5eoKDhIWGh4iJipKTlJWWl5iZmqKjpKWmp6ipqrKztLW2t7i5usLDxMXGx8jJytLT1NXW19jZ 2uLj5OXm5+jp6vLz9PX29/j5+v/aAAwDAQACEQMRAD8A/ab4/fHTwh+zt8N774ufEGZo9F09QZpY j61822//AAW7/ZGuYlubLT/EEkbrlX+wtgj1HFdV/wAFfVQ/sDeLIpFDIZ4AFP8Avitj9nL4A/Ay /wD2f/B13L8KtFmml8PW0k0slmuZGMYyelBjW5tLHAD/AILa/slZ+XTfEW7+7/Z74/lSn/gtj+yi xz/ZHiL/AMAW/wAK9w/4Z++BRTa3wg0If9uK/wCFOT4FfAmBfKHwg0H8bFf8KDD2VeWh4ef+C2v7 KOMf2P4g/wDBe3+FWfDf/BZz9kbxL4l0/wAKwnW7a61K4EVr9qsyis5OMDI5617T/wAKK+B/T/hT 3h//AMAV/wAK+O/+Ctfws+G/hO/+EeqeEvBGn6XcT+LVWSSxgCEgfSgiVOpCVmfdfj/4qeF/hp8O L74reLtQaLRNNsVu7qZR8yoR6V8yad/wXC/YwniZ4xr8ibv3cn2FmV1/vKe4NdZ+1VLcXv7BPjm0 u5PMA8PInzfSqf7DnwI+CWqfsffD/Wta+E2h3V1caOizTzWalmO48nig6HPlSuzFk/4LZfsakDy4 fETH/Z09/wDCm/8AD7H9jz/n28Sf+C5v8K9wl/Z5+BUQBX4PeH//AABH+FR/8KA+BTfK/wAH9Bx3 /wBAX/CmouWxPtY9zxL/AIfZfsd/8+3iT/wXt/hVbUP+C3n7H9m6S3Ca7DbuyxPcTWbKiMxAGSR6 17q37P8A8AEO3/hTeiH/ALcl/wAK+ev+CpnwW+D2gfsReJNT0H4X6VY3UdxbtHcQWqqy/vB0NLYp Svqj7A8L/EDw54r+H8HxL0q7aTS57FbyKReS0RXd/Kvle4/4LY/seQ6jeaZb/wBuXTWNy0E8trZl 03qSDyB7V3H7Hup3C/sr2Ompcs0S+CzhZOcHyjXh3/BHv4S/CnxL+zp4k8ReJ/h5peo3UvjC7VpL u2VmxvPGTQO7O1/4fcfsgdPsPiTj/qHt/hSD/gt9+yI42f2X4kHv/Zrf4V7mP2d/gD5rOfg7ofze lmv+FOH7PH7PeOfhHon/AIAr/hVRi5bESjKWx4WP+C3P7IIG5tP8Scdv7Pb/AApZv+C3f7IC28l9 PpviSOKNS0kjacyqFHcnFe5t+zt+z5IjInwj0PceAfsK/wCFcj8e/gB8DU/Z/wDGUcXwo0WN4dAu GSWO0UMG2HnpUlJcp6F+z7+0Z8N/2mPhvZfFT4ZasZtMvxmMSfeFFfKP/BIgf2N+ybotjp7Mkcck qbc+9FBtH4T1T/gsHEi/sB+KmA/5eLf/ANGCvQ/2Ydrfs7eAAT/zL1rn/vgVwH/BYP8A5MD8Vf8A X1b/APoxa9A/ZgBb4A+A1A/5l21P/jgo+zcio/eSPR/El7DpKpBp1jHNczL+7h3Vz2l+NjqepyaX qPhGSOWHiaRQdv51H4uu/GY8YXFx4fsVeO30/cqv94t7Vw/wk8X/ABPn1fWNQ8X6UPsbbhFtTBBz 3ry6tScalrnoU6KWtz1e/s9PuNOW/wBPOwbsMfSviL/gsUkX2T4Sy55Xxiu1hX2X4Y1s654EmuDF s2ykY/GvjL/gsHlNL+D6H/obFNelRj7qRwYv3ah6v+1cwi/YR8bOrYz4fXd+VdH+wiEP7Gnw3QNx /Ycbde+TXO/tXqX/AGCPG6DvoSj9K6H9g0bf2OvhyhH3dCj/AJmuj2XmcdR81RI9/wBL07T2tFkl hXce5p2ojRNMs5L25jRVjUsaw/HPjSy8E+EX1a/by+0bZ7+uK8j1HxN4w8SW9ve3d7cSWbSgkJwh TPevGxWP+rvVHqRw8JU7nrGi+JPD/jDSpdX0aIbIZCrZHWvmX/grNOrfsJeKN0g/4+rcD/vuvoD4 Vf2Ynhy/uNOtPJs9x2f7R9a+d/8AgrEjH9hrxIvrdW7f+RK78HP6zSUzjqe7KyOu/ZIUL+zHp4Ud fBJJ/wC/NeX/APBGJgf2VfEBB/5nK7/9DNerfslny/2YdPyP+ZJP/omvJ/8Agi+jD9lTxAp7+Mrv /wBDNbSjysD7W8PWllJZec6KxPDNUOpXWh6dPmdo8bgGXcK5fx5q2paJ4Jje1uvs8ckxEs/9zpiu Rn0LVjLpqaVrhvH1A+ZJM03EfoSK8rEY6VF2OzD0VON7nsDw6XfW7S2cCrtXdmvM/wBoLyh8BvHG xv8AmXrjPP8AsGul+Ffika7pt/4bvmxeabMUkP8AfXOc/lXNftCCNfgZ45SNMY8PXGf++K9HBS+t UPaPyMK0PZzsfL//AASILT/srab5jFv9Km/nRTf+CREnl/sqaa2P+XqX+dFaSjyysOHwnr3/AAV9 UP8AsE+Klb/n4t//AEYK779mQiP9nzwLIWxjQbYZ9tgrz7/grlcC4/YJ8WMEK7bq3H1+cV337OKy n9nHwP5cEjK3h62IYIf7g4qTOp8aPQ/EOh6vHq8ev+HovNkZNsitIQNtYVlb+PZ5r6zm0aCGGbgS Jjv1OK0Tq3iDzY4bQSLGowVKmpvtutom5Y5NvX7tcssNFu53RrQtuWJNGtvD3hNNMgCryGl29z3r 4e/4LKOi2PwgEL/8zcuPpX2nNqOoTRP9rt5mXbjGw18Tf8FkVdLH4P4ib/kblGPSuiC5Y2PPxM4y qaM9f/anJP7A/jVief7CX+VdB+wXJn9jz4d7m/5gcX8zXP8A7VoeD9gLxs5XONBU4HXpW5+wmk0f 7GHw9vfJYqugx8fia05pdznlpUTPYfE/w3i8fWEEeoaq8cUK4aHZuB96ybD4AWyM0J8TXDWrMClt jAGO1bdjqmuY8y2JVP7pqw+ra2kfmkndXLWwdKra7O1V42tzFmTQbPRtC/smzRYoFXaV6bvevk7/ AIKxhl/YU8TuM5W6twv/AH3X0tqV1q+qNtuRKwH91TXzt/wVos7hP2E/EzNH/wAtrb/0YK3hCOHj ywMJVIOW50P7I7u37MGmlj/zJJ/9E15f/wAEZiR+yn4gK/8AQ4Xf/oZr0/8AZKJ/4ZnsEz93wWwH HX9z1ry//gjJ53/DK3iEKmdvjK7H/j5qt9xc8e59l2Wiaf4i8OSaRrMKtC/JDL3rzHxL+y/4wTxJ H4j8D+OpYdrfLbtjaFz05rvLe88U2cjJBBuVlBwe1XE1jxEVUCzkDd/SuPFYOnUnpqb4fEqlTs2V /hx4KuvB9jcSa5LHNf3H+smQYzXF/tFCRPgd46yGGfD9x/6BXbTXPiN5fPaBq4n9oKTVG+BPjoXU DMV8Oz7fxQ1vhY+xtFaIxq4j2tVdj5f/AOCRwP8AwyjpZx/y9S/zNFSf8Eina8/ZH0couMXM3X60 VvUactDen8J9C/8ABQX4J+Lv2jP2UfEfwg+HcqR6vfeW1qZOm5TnNfFnhFv+CwXw08JWXgDS9Q0d odHtUto2MR6KMcflX6fGNY7uOdR8xyKzZ/CmlXLtPJH8zSNmoFUv0Pzms/HH/BZAlS99on4o1WH8 df8ABYwI2L/Q/wDvg1+hv/CG6P8A88v0psngzR/Lb91/DQZQwtWEuaT0Pzql8d/8FjmgYf2jof8A 3wa47x78GP8AgpN+0n468Gj41JpP9l6DrEd2/krg8d6/TxfBejk/6v8ASnf8IdpMX3Y/vDFApUea e55H8Wvh54u+MX7Kvin4TeG5oYdXvtJEFvK4/d71r43+Hmhf8FcvhL4E0/4XaUdJXTdLhENrIY8E oCcV+mGjaFY6VB5Fom1Wkw3vT9U0TSJ5FN1ZCRtvBLdKB1KLlax+dEXjf/gr3bpsRtIA/wB00TeP f+CvrRHEmj/98mv0MuvBuj7FPlVCPBmjj/llQTHD92fnnH43/wCCwrH93Jo3/AkrmPjr4L/4KxfH 7wHcfC/xzJo6aTdTRvcbVO4qrA4HvX6Zr4L0fk+X+lSSeFNLuMK8f3aBOjZ2uePfsueFb/SPhZY+ AdevDHeW+g/YZMptG/y9p/Wviz4c/AL/AIKhfstx6/8ADj4VW+m/2NdeIp7yzkm6sjMSDX6cWXhr SbWVZIbYKy/xVY1fS7bUohJOPmA2gj0oJ9j5n50P4o/4LJ2xDf8AEp+YY70lv41/4LGmQB7jSf8A vk1+iC+GLCO3TcWbPrTn8JaVFEsyx8mgPY+Z+d83jX/gseHISTRyPeM1m+LJf+Cvnjvw7qXhPXRo a2eqWbW1y0cZ3bWGMCv0f/4R3Tv+edH/AAjunf8APOgfsvM+Uf8AgnH8HvFn7P8A8B9N+GPjj/kI Wu95mx8pJNFfVsXhPRXPFqq8dqKDpprlif/ZUEsDBAoAAAAAAAAAIQAlEQsMaRYAAGkWAAAVAAAA ZHJzL21lZGlhL2ltYWdlNC5qcGVn/9j/4AAQSkZJRgABAQEA3ADcAAD/2wBDAAIBAQEBAQIBAQEC AgICAgQDAgICAgUEBAMEBgUGBgYFBgYGBwkIBgcJBwYGCAsICQoKCgoKBggLDAsKDAkKCgr/2wBD AQICAgICAgUDAwUKBwYHCgoKCgoKCgoKCgoKCgoKCgoKCgoKCgoKCgoKCgoKCgoKCgoKCgoKCgoK CgoKCgoKCgr/wAARCABXAGsDASIAAhEBAxEB/8QAHwAAAQUBAQEBAQEAAAAAAAAAAAECAwQFBgcI CQoL/8QAtRAAAgEDAwIEAwUFBAQAAAF9AQIDAAQRBRIhMUEGE1FhByJxFDKBkaEII0KxwRVS0fAk M2JyggkKFhcYGRolJicoKSo0NTY3ODk6Q0RFRkdISUpTVFVWV1hZWmNkZWZnaGlqc3R1dnd4eXqD hIWGh4iJipKTlJWWl5iZmqKjpKWmp6ipqrKztLW2t7i5usLDxMXGx8jJytLT1NXW19jZ2uHi4+Tl 5ufo6erx8vP09fb3+Pn6/8QAHwEAAwEBAQEBAQEBAQAAAAAAAAECAwQFBgcICQoL/8QAtREAAgEC BAQDBAcFBAQAAQJ3AAECAxEEBSExBhJBUQdhcRMiMoEIFEKRobHBCSMzUvAVYnLRChYkNOEl8RcY GRomJygpKjU2Nzg5OkNERUZHSElKU1RVVldYWVpjZGVmZ2hpanN0dXZ3eHl6goOEhYaHiImKkpOU lZaXmJmaoqOkpaanqKmqsrO0tba3uLm6wsPExcbHyMnK0tPU1dbX2Nna4uPk5ebn6Onq8vP09fb3 +Pn6/9oADAMBAAIRAxEAPwD9rv2rv2nPD37J3wuk+K/ivw1qGqWMN5DbSW+mGPzt0hwDh2UYGOef zr5k/wCH8XwA/wCiNeM/++bT/wCP13X/AAWa/wCTKb7/ALGHT/8A0Nq/Nj9nj9l4fHzSNQ1j/hK2 077DdLDs+zeZuygbPUetfP4/FZn/AGisNhLXavbTzvq/Q9SEspweVyxmOdop2b1e9ktFd7s+8Lf/ AILufAC4l8hfg94xVm+7uW05Pp/rqzdZ/wCC7vwZlb7PZ/BXxZH1DSTfZjtP+75wz/30K+Zf+Hb/ ADn/AIWef/Bb/wDZ1Nc/8E6vtaq8nxL/AHo4eT+zvvjtn5+vv3qXR4qcbcq/8l/zPL/1o4Ev/Gf/ AIDP/I+hf+H2PwOulP8AaXgPx825MNHax2cKZ/vAicuD/wADx7VZsf8Agtl+zZZSia2+CHjBpzgG Zo7RpH9izTkn86+bP+HcH/VTz/4Lf/s6ltP+CdP2QtNF8TP32MRyf2b9z3+919PSpWH4ovfkX/kr /Ur/AFq4F/5/P7p/5H1LN/wXX+AViwt5Pg74xL/xqq2nyn0P7/rWdqv/AAXA/Zs1pDFqXwP8XTRk 5KTQWTj9Zq+Zv+Hb/wD1U9v/AAW//Z0f8O4P+qnn/wAFv/2dVKjxVL7C/wDJf8yf9aOA/wDn8/un /kfRcn/Bav8AZ8jDNp3w08fWrMoDGNrRxgdtsk7AD2AFTWX/AAXW+D1g22T4S+KLiPd/zxtYWA/C 4cMcf7tfN3/DuD/qp5/8Fv8A9nR/w7g/6qef/Bb/APZ1H1fipbRX/kv5XsP/AFq4D61n/wCAz/yP qc/8F5fgAF3H4M+M/wDvm0/+P1JN/wAF2vgLBtb/AIU14yZHXKyKtpg+3+u6ivlNv+CcaKPm+KDf +C3/AOzqnqH7Dmh+HLKY6j8T/tCKrN9nSxw24DjB3HHp0qpU+KoxcnFWSv8AZ/zHDibgSpUjBVtW 0lpPd6Lofol+yR/wUY8DftgeKL7w34K+GniDSVsbBrl7zWDAscm10QovlyMSfnB6YHrX0WrblDeo r4C/4Jc6Hp/h74u32l6ZAI4YfCcqxpjp/pNt+tffqfcH0ruybF1sbgVVqPW7R6GaYanhcVyU9rI+ Uf8Ags1/yZTff9jDp/8A6G1fHH/BOSN5PBviIqP+Ysn/AKKWvsf/AILNf8mU33/Yw6f/AOhtXyD/ AME2EL+CPER9NWT/ANFLXM5cvEsH/df5M8jiOPtOC6y/vx/9KifRdvDAt1Eb9X8jzB53l/e298e9 a3ihfA7+X/wiEF+rf8tvtbAg+4qoYs9QKWK3gf8AeTrhf4QO5/wr6j23mfjUcP7rjyrXr1+R2Hhz 4MS2+jPrni3SsxLAZY/s+pKC/cZHp9K4bULO1jumOnXSzRsA2VQqFJ528+nSrrXN7JF5Ml3Js/55 +Ydv5VDII4k3yuqj3o9t5m2Ip0J04xp07W3fV/ckUvIk/u1taV8Ptf1DRm8Szw/Z9PVgi3Un3WYs Fx+deW+Pfj38OvBPxL8P+BdW8TRLqGtR3CWdmG/1sgClQT0GcOF9TwK6K1+LXiLRY2ij0Vb60YYG nyXRRVbPEmcHleuMc4rGpjPcl7NrmX5nVhstwuFxWHeZRkqVVcya0vHmlG6bsmrxeqOj8O3PgzTd fil8d3Lf2erHf9nbl8frj6Ve+LvxD+A7aLs+G9hcNqSsqxyBWWLaOpOTz+HevKbz7VfStd3cpZnJ Zi350lxpE9rHFNNDtWZd0bbuo9a0Vfq2eJPFyjTqU6NNcrbs5K8kumvf9SDU9f1nU8rLdMqn+CP5 RWRqtuBpdwcc+Sx578Vtizz90VW1qzcaRdbY8nyGwPXipxGKi8PNeT/I4svw05ZlRb/nj3/mR3f/ AATW/wCS36n/ANivN/6U21feKfcH0r4T/wCCbpij+N+qW0QDEeGJi8nr/pFvwPavuxPuD6V83w3/ AMiterP6bz7/AH/5I+Uf+CzX/JlN9/2MOn/+htXyR/wTLjEngbxKSvTWI/8A0StfW/8AwWa/5Mpv v+xh0/8A9Davjv8A4JyeI7bw/wDD/wAUXF1F8keprJJIT8qqIR+fSsMVP2fEEH/d/wAzys4UXwjV v/MvzifVKWqv87RkKvX39q4vX/iv4Z0Xx9J4Y1DU418jT2keCM7mDD58YHon868f1T9q7xp4q8cW NrYSx6fo/wBs8p7ZV3+bGWxuY43Z5zwew4rh/Fmtw3via78VaL41tb3VppLpLyzt7VgYIlCJuVmG JQVYfMgIABOeuPr8NluMrRlLlbSjdtK6V3bXsfieKzPC0+WMWk27K7Sv6JtN/I9S1P8Aab1NfCGi 6p4f0qNpL7xhb6Zdfas8JNL94Bc8gEYyccV0Wv8Aj/QYdPuNY1zxXZxwWsczzST3iIqLF/rTzj7p 4J7HHrXzOniG7sIdB0ZyzQSePNHmVVQsQ32gA9B3HavCv22r7xVe6p4b8L+F/tz2t98SNUh1IWMr xGaGfWLWHyWZcbVdpE5OOf087Hwlh6daon8DjZOyXvJ21dktuuhOCqU8Rj6VOvzODa5uVXko3Sk4 rq0m2l5HCftgeO/HvxK+KGs/E3w1BqE/2TVIpNDls4XcJHE42FGUEdt3Ffo18EPi94Z+J3wv0jxW 3iKxe6ks1W+iW6XclwkQeVduc5AyxHUDk8c15P8Asq/s7/CGb9nC3Txnb+OIdaubnV4IY7LWLJob ZobmaHZmVWdipQnOef4STXyx+yxD4m8H/tQaHpElhq1votx4X864ivNQkuIhcXekalIk3UqrvHAw x1ITpxXlxp5PhpUFgsZGtUq61o3helNqDUbKbbb5u21n1TP1/wAQuNI8X5PDD1splhYYLlp4SSu1 VopuMpVLwjyNRjGVk5LmUlfRn3P8RvjpdeC/iVD4VtNNt7i1m8MpqEcrM3zs1wYwMrxjapP411mi 6onxJ8Kaer62dJm1RbhY5LeUBw0Ucr7Y92cgtGB9Gr5d+JOqXy6z4R03RLZp7qb4T6etuzHYu553 IO447DHUcjFcXL4H+Nzq0bxtMrLtLXF5bSMo6/KWkyn4YrmzTN8Xgazw+Cw7rVIS973uVJXaSej1 dr7W8z4zhXh3h7Maf1rOsxjhKbbUE6VWq52te3s4tRSbSfM09dFY+2vBulazo3inxR4U1TW5tQj0 nXri1t7i4kDSOkcrx5b3OzOBjvW74hg+yeH75EH7z7LJub+78vSvl/4D/E34s/BVbuy8Y6d9qm1i dZbe6vr7z3i28t92QnJDE8455719J6V4v0rx78PbrxDpiOqtbyq8cuNyMAcg/wCe9bf2hUx2EnXc OSzcZRbT5ZJJ2dvJp/M5cRlGFyzPadLD1lVpycZQmoyipQcrXUZpSVmmtUtr7NM7b/gmuAPjhqmP +hXm/wDSm3r7xT7g+lfCH/BNj/kuGqf9ivN/6U29fd6fcH0o4b/5Fa9X+h+xZ9/yMH6I+VP+CyVu 93+xbfQqyr/xUFgWdjwo3tk18I/soeMvDfg74EeONf1vUrey0+xmI8+4kC73aEKoySBlmIAGe4Ff dX/BZolv2KdQRUJ26/YM303tX5seB/DXjXxV+yH450vwNruj2Eja1bm8k1mx+0RyQ+VjYqnpIXKb W7YPcivPzafs83i00vdWr267+R5ebwlU4RrJNL3lq9t1v5Gj8DfilLqWjrqMXgCa2169hnNrY6rA Hkijz5cUkadCzElskHaFGM81eu/EuieCvEFr4d1LVtPt7y1urj+z7fVNoE0xaIyxkOeQxbac9RGu MYFeOH9nT9skjxFZab8SbVb68tSYFt7MLPPCXO/7M+f3YPPHcHjmuM8dfs0ftbSNptj458cXFxeL axxwpMqNOmHO1XPUyD5eSScbc9BX7ll3FeGynI4xp4dTk7KUnHSV972ertdJaJXXTR/yhjuHcwxm LdWpjILllaKTa5Uu1o6SbSb9D3LxD49km+NK+D1+Ht/o9vo/jTRXuby8ZVtlc3O75HycJjnk5AyC Tt3G1+0J+xR+1z8X7ddd+E3w91ia40Pxtdz3AghRcuNYsblS2/oAsbygjg7B24PmPjX9nP8Aa6uP Ef2/xr8RtPu54YdDS6nn0zfGgQDylcD72wg+YP4jk966ofsp/wDBVC/0ZrbTfiJ4wmtY7cpdQ2Nx OCq7eUl2ygs23+9k44r8xz3FUZ5lWwy5VCpOLtLSSUVKSio8sk+i32Te5+i8O5dVjF1a9TnlGLS5 HreWl27K22llvfofUX7P3wQ+MPws/Z78IQ/GrTE0vVJL/UWvG1C8iQyTT3txMp6gEsrbuPWvlv4E fsZftgfDX4l6f45+OnhnUNLtGisrbT4tQkhC3KQ6LrcXy45LRmeJAoPIm5zgY5zV/wBkz/goJp3h 7Sh4q8U+IF03y1TSY9ThndI12NtVFLnb8ucDj0FaPiX9lT/gpPp1nZyePfGviQ27SL/Zq60Z5kDD BBjDyMFwMHpwPavg8syXL8px+MxtKScqlSM3d6RcVFWXue6nyru+zPps84kx+YYWlg507Rw9OMIv ml73Po5T93X+41u9+x2PxrPiP4UfErwHqer+Frm4uLT4SaXdR2MYAlmVZrg4A7HKkc1p6t8So/HG nQeMdW1++8J3y+HxfaN4f1G4WKZplklBLID84Plrj1DD3FeY+Iv2bv2yI/EenXnxR+IzS3n/AAjr LZteW5eR7VppyFDFjldxkIxwAwArC+Kn7Pf7WuofEBtQ8YfEixuLtrSPy7j7HH5LRBML5YIOAAMc d/evl+KuHcDxFxVSzDETo8zpt2cpPdSdorls4py5lJ+9p2bt9vwvxFmHCfDro4bmcfapW5VbWULt y3UnGLhZe77yb1R6/wDtI/GvSdDsvCXijT4JNet9Rmkt7m60+ZHERKqzOxyBjgntwCeMV7x+zZf2 Or/B3XZrG8hmWOSZWMbhgG8rOOO9fEJ/Z7/aLTQbIjx7o/8AZ63EhjjXSgF3GHDZ/vZQEfn619Hf sGfCr48+C7HxjqXijxbpNx4ZuNPmWW0tNOeFnvBGm2RCTtChdwIxkk17HBGWrh3gj+zo1oTSnN3V +rb6pa7X0seDxHmWK4g47o42o4pOFNcq8m9Y73i99W2ndbI+uv8Agmx/yXHVP+xXm/8ASm3r7vT7 g+lfCH/BNoY+OWqD/qV5v/Sm2r7vT7g+lfccN/8AIrXq/wBD7/Pv+Rg/RHyn/wAFlJZLb9i29ngO GHiGw/H524+lfHH/AATz0mx174aeMrS4sI2hm1BVaFwGX/Uj19+R6V9i/wDBZhJp/wBiy8t7aNnk k8RaesaL1YmRgBXxF+zgfGfwT8HTafYakiT6lMJ7yNo1YI23AUZ9B1968PiOfJmCf91fmzShgJ5l kk8PG2suu3TyZ7R4S+E+h2OmDS0uZo7mEMLe4mYsXBO4Ju6jBGB9fapY/AFrqd8s0sESyNI5Ms0Y Jj+7uf2+7+tcevxb8dKQwvodynI/0dKlf4y+P5AwfUIPm5bbax8/pW2H4rxWHoeyWy28j42r4Y1K 1RS91d99fw38zcuvhRpEPin+29MmumFzqlpJcedMSsjLJ9/aeB/QfjSeObXx/aRNaeG/EuoWv2jV 5Wka3umQktdQ88HknlfoTXPN8WfHWVKX0PyurjNunUHIqG8+JfjO/ZXur+MsknmKVgQfNkHP5gV5 NXNq1Xmd9ZNP5r/hz0qHAeKw/wADitLaN9fkeueDJvF0fg3TdP8AEGt3d1NDcTeb9olLlmEz4PPc Dj6VwvgHTfiUdcVPE/im/ubMRxuFuLwt960ugVAP97IJ/wB0VkWXxY8f+X5S6uiQxMWZvJTjJye3 Un+dVh8TfF8d2t3a3sa+Wu2NWiU4XBH8ifzrz6NatRrVKjlfnadtdLJba9z0sRwpjq9OnD3fdTW7 19fd1Om8bfD6PxVrejpfSyeSvhu2tRtYgxqGcYHp1q1b/DLT9E0z/hG7DTluLf7B9ntprht7x5Zi ck9stXIy/FTxvK0chv4t0cYRP3CcKOg6U7/havjf/oKL/wB+k/wrHF82Lxft3Nry3Wt9fWzNMHwx jsHR5Ixg/Nt907bd0mdN4++EWj6//ZtldWzRiyk3rHD8o3DHp2rpdJ0BNG+GetQwwhM2s5x/2zrz mH4q+Nbj91JqcfmL/qnaJMfQ8Uy4+MHj2506bRpr+MQyxtHMv2dASGBBHT61WB5cBl/1Wnqr3v6h V4WxmIzOOMnyp2V7X6fLsevf8E2f+S46p/2K83/pTbV93p9wfSvg/wD4JtHZ8cNT3f8AQrzd/wDp 5tq+6jcunyiPPFfoHDf/ACK16v8AQ2z7/kYP0Rl+PPhx4H+J2jDw94+8NWuqWKzrMttdx7lEi52t j1GeK5Nf2Rf2blGB8ItH/wDAeiivYqYehUlecE35pM8qFatTjaMml5Ni/wDDI/7N/wD0SLR//Aej /hkf9m//AKJFo/8A4D0UVP1PCf8APuP3Ir61if5397D/AIZH/Zv/AOiRaP8A+A9H/DI/7N//AESL R/8AwHooo+p4T/n3H7kH1rE/zv72H/DJX7OPl+V/wqPSNu7O37P3pB+yN+zeBj/hUWj/APgPRRR9 Twv/AD7j9yD61if5397F/wCGR/2b/wDokWj/APgPR/wyP+zf/wBEi0f/AMB6KKPqeE/59x+5B9ax P87+9iH9kb9m4jB+EOj/APgPSv8Askfs4SP5j/CPSC3TP2eiij6nhf8An3H7kH1rE/zv72bHgr4D /CH4carJrngfwHY6bdSW5hkmtY9rNGWViv0yqn8K6gzQIdpY0UVtCnTpx5YJJeWhlKc6kryd/U// 2VBLAwQKAAAAAAAAACEAUgHw3yQYAAAkGAAAFAAAAGRycy9tZWRpYS9pbWFnZTUucG5niVBORw0K GgoAAAANSUhEUgAAAEEAAABOCAYAAAB/oXuQAAAAAXNSR0IArs4c6QAAAARnQU1BAACxjwv8YQUA AAAJcEhZcwAAIdUAACHVAQSctJ0AABe5SURBVHhe7VsJcFTHmU5lK1VbOV1bm1Q2lcuxsTeJs5tg TnEIxH3YZcx9G+N1iCvJbuyK7yObeBNnkwqVdQ47uxswmMOANIdGBzqQBDpBEkgCzUijORASkpBA B6cuvv2+7hlJGMk2kNlKdhnx8d7r7tev++v/7DfzIdz+4DYJ/NwmgZ/bJPAzQMLV6xD9P3LG/4Q/ ycd2PYj/tc/wDx0kgeX916Cfpf1s3m+veWmKeH5r4H/XYbh2fxoMfYyZQARXWRBpMpQETvca9LGw l+V96GPLPjJxVdDNkU5vDtE+hmK4dn8a9HPMBry4agjQvPp4zmvNmxiiDlxx9JnJ93PylgTeRBGw kxd7EdzqnxnQEMTqj333c/wGOjckDEoCzwyGSIIqegz6deyPsGVIoET0X2FnhFjkrTcN85wPiOHu j2K49sPgGhIi91o1j569Sx2iMEzxxj5BksHJ9/ZfJC7zXERJTW4SItSI4/vAtHsPfMB+NBcrBZxw tCxCRpSSARJYy39R9JKAHnRTGrr7eN57yaCntxt9Pd3ov1X0UqLeDz3CMPcO4F3th8HVvu4IWZEJ iwTOydoELu67SdDkxZg1gLIJJKGvB1cudeBKqx+XW6px8UwtLvL80i1A9wsXDGrfE8PdH4Xpp+29 UIfurmb0d18yE4/aBKPmRtWjJFwdSgI9ANFrSCBbRB/ZPt9ci5ayPWg49HucKvg9GgrfQOOtoOAN NBS8SfwhchyC/CjYhhj2/ijYTyP7GBHFW3EuWIzei+2cj+ycpMEutiUhqg5DSeCf9L9XhpAqQPlH 35WLaA+UIJD8Y3jf3ojqHRvhvWU8OjLejmKDxXBtBhCtH+4ZG+Hb812cLt+HK5SGq31UDU1c85RE jEQCWxkV6JUOUQ2E3m6RUIyg43n4tqyCd+saVL+19hahPlahetvq66Hya6C2I0H3jNAP4d31GBqP 7MLlzibORQZdKiHjKBI4dR057esNo1xJRB2EHhrDc+Fi1Lmeh5cknNi+BlXvrMTRxOU4lrhsCIZc 7xOWo4JlFTqac9vGlJnyFWyjflYTPLKNro+x/GiSylUf6Y/QPfYZFtde854I1MeJHetQvX09fLs3 4XTZO0YSrGuXnePE34sElkkYLEQIT3rJYLtIcD9npKBq52oUpz2ErKI5OFA42yCnaDayh1xnF/BI 5BXNRU4BkT8POYUzbdvCOcgtmGPKslmXWbQQmYU8z5/Fe+ayzVxklcxHdjHBfqN95qr/IcgRTH+q n4NsHrPU/uACHN3LxaLE1ezahOay3TSOLZy0bIL1EmbykaOZMzHEJkQQqRBP/XQxneESBEmCb+s6 VOxehby8BXDUTIXLNwVuIrlmClw18UjWOeGqmQxnzSS4a+LYJg5O31Q4a+OQxHOHdwLbTOV98Uis Hc+2k+CpmYm02rlIq5mD5ONx8JQTFeqH96k/PUfPM8+xcAveKfB4JyOZRzePQsqxBJQ5V5CENfDt 3ESDvgs9Xa1m5aMRsJl89C8y6RsjgaqQy1VMquNE/ZM4uUlw6ejn4GonGzgCk5AUnIgk/1gk+sfz yGuW7TPtpiIjvAJpwYewLzAOWcEHUHrqWVS0bMaxpp+gOO9hlPzuPuQ6vglH3VTznCQ/+yTMeQQO PZ/PcpNwESLiBU9lAkrdK3B8+2r4dn07hiQcmmsmptUVXH4dRQAJIUSOwz8RjtoJtt7UTYGDErC/ bhGONv8cBfU/gMefwIm/ipNtKQi3Z6C+zYPmLU/i1JK7UP6Lu+AmYSLUEX1OpO/rwL61GA6eJ1dN xxH3cpKwKrYk5AyQIFgSHENIiEqEzpM5QLfKKPaO6sk4EFgJ/7mdKG/+CbJDixE4uwfBNhcKT7+C suDP0P7KRpyZcSeOvH4vPJQEZx3vpRp5BKNiEejZw5IwjSQsw3F6Dd+ux0nCztiQcIDqsG+ImDrN ufTeiqhE3llLHRYRrJe6GEnwxlH8F8Pf/g7KWn6KvDAH2rYVRxt/DmdwJjKOzEXz+jFonPMF5DhH wxWgOqh/inmyECF38DmWBPUdXYAUklBGEuQ6a3fGigQaxgOH5lO/pyBJEzOroGM8B8tzA5JgDJlg JcJFYlw1E0nCIkrCXhxt+gVVYyFyQo8hw7+YOj4eBzPjcXbenahf+nmkFUxEoiHB9u8WqTx3DIHT EEybYOqtdKRWTke5azm8sSYh99CCyMprBTQADTTeWmxDgkRUKxNvSHDWTuSAidoxyKYk1J1z0S78 ihOZin3Vo+H0jkN2HVVj1yO4OPlu+L/zReMhEjVZ3a9+SYKM7yAJVtLs5IdIQoQESUKNISEGNqFy twzjfDOQqO67jXjS7XGwcpfRSbv8lA7WSVeTWJZYO5okLEVdO0lo+SVXnyT5pyHvJEPc4GZ0vv48 OuPuxtGf/T1cdJVJJNPlkw2wzzAegpBnkFREbUOUBBEvEspIwolYkhC1CYlyU5ycQ56BMLobIUUk SPQVOxjVqJ3GFY3npLjioWWo69hHl/gaUurmobDxhzjZmY7OYAEuvfIMWmeMQskOTopG0cE4wy0S 1K8hgGTKDvDZbqmBIUHPFPH2+XKRlgS6yFiTsM/4cImliOAqRzyEtdQcWA0DIePWZAu44gyOXDVj ScIS+M5uw5HmHyGdKnCi9U20dVehs9yDS48sQfODX0dJ5mKkBGaRQPVjJc5KFI98prEDAsvkRvUM SaJU0jMgCWsjLnJHLEhYzpB3FiWBkyaMddbqDKiHdFPnGqzqIuUkQiuX5p+FglNP4kD4EarObBw8 +R2UnHkJ3sS16IwfhfC6u0xY7ZLImziDEmXiBIo/1csYWBJuytifgxIXbaNneiriDQnV29YxbH6M YfP22JCQmz+TUsABmElrcFwRSobbDGYCIf3UymilbL3aJVMt3PT3qbUzGShNIzFxSPZPhzuQgCP/ 8XV03HcHfE+PQmq5okL2JVWLTlLn7NPBvh0Mt50KudmnjVWi9VSHiskkYSm9g0j4JzSXxoCEyt3L kXdoDldek+AEJOoSWSOiGgxJkGSY1VMgxXZcPQfDZx2dPoo1bYOrZgyv2T5IchhEVb54N9q/+kmU //obzAGm0j2KuIjb5SSN3aF9SSJxDobjLrpUKxmSNOsZrE0gCe6HKQlraBi/TRJi4CIrd68gCXM5 KOm69QiKBqNeImrErEvU4KcR0+kdxvE4gfUkTq6TBCkcdtRPRiZjgroNX0TLmE/h4G7mDFxhJVfW JliJMu6xZgbrSEwd+5EqGskYT5BUQ8QUBktTUeqkrWECFUMSVpIEZpHSWYqsXX1BKxIxikZvOViW G2PGc+tF7Ool+2ewPoG5xDTsbZiM3L1fQ+PMv0HDvM8g88AYtuWETYZp1UnSZXMR9m/6G0dCaC9q SLBI0TMNSEJlPElYalNpkhCjYIneQbkDxdUhvSU0KImrHYistQanAUt0BYoqSbOxg1SEqyaxZoq8 73Q8in97D1q/9QkEN3weqRWyKZw8bYF1fxJzkcBy5RGE+jVSQqkyAZmeSULUX7KxCYsj6rApNpJQ QXU4cGg2SZA4kwC6Qif120H35/QKJESrpJUkQUbkjVpYO2GkRkefpIR+PjgVlS+Pwtn7PkG78BXW 05BqvyESIEV13XohGUOSIfUTaBsc/tERqaFq8D6RUOqSTVhJEugdSt+OAQnvrKB3mEXrzdXh5GQY 0xj0ZAQWMQdYiDRafrPJQj11c/Ws3kbsg1aPq2hifcYNSaHJ2F9Ke7Dxy2i5/1MoePNrcIS4slQT h+lDqiDiZABlUGkQOdl0/8PIDC5BOpOuZEqkJMUQyzq5yFLnEqoDSdj1aIxcpMLmg/No6MYjxfj8 f8aJs/+F8PkDqO/MYF6wE8WNLyDVP98OLKIaxmPIk8iAyeITe09PRl7K/bQFf4fGhL9F9n5KVFgT IsFGfWhLSJ6xN+Z+puLhx1DNYOvkhRzUdTlR1rqZhGxkncgeg7Tj01DuXIcTWzeYOKGlbFssSFiF HJKQzAzvcMPLCJ9LQag9Gd5z2+Bt2wJ/hxMnSUjVmd+RCJKl8FkiTp11eUWIAhwZs6nY2zQVJf/5 VZz91scQWPppJFVTdcJsH5yAfcE4AxOPiBAdScL+0AqUNL2Cirbfwte+DfXns1B7LpHkPMr6CUg7 MY3qoGCJNiFm+wmUhBzahLTgHAQ6knC6MxeVTa8y8luL3OAGlDS+hPoL2TjVlYms0HKujsSZui9V 8CrQoWXXyh6fgtx99+HkE/fiwje/hKaZn0Ppv9+LY6+NQsVrTKIM7kLla19F5U9HofTX9yArfTSS qUYpwQf4/GU4VP8dBM7uRtPFEhSffpbSEIcUSkKpmyRsX81UOlZ7jCaLnM2BzEWgM4mTTUdly6so bPguik4+hbLGVxHudCPQvpdiupQibb2ETajkKcaYVfUcnoyaxz+HS0unoefBB3DxG6Nw/p6P48Jd H0UXcWnUJ3Fh1Mdw8e5PER9Fy8SPo+RX93Cl45EdXo9D4SdRcuoF1LXtQH1XCgoanmD/yiKVQK2G dztzByZQTaU70B0Tdcibb/T1ICcd7EhFW08NWrtDONddjws97Wi+cISq8iwHxSBJE5eVpyQobDbW nZKRURyHUws/i57vPY6eF5/B5W9+DZfv+DDxIeKv0H3HX+PKHR9B58c/hPOf+DBa7/4IDv/4y8j3 rkVDRwYuX2rHpStn0XHFj+ozv0F6DfMNqkNK5SwaRr20WUcSNpKEt2JBgtRhHkmQZ+Bk6h5G3slH uRKbUHLyX3CqPR2hjneQEVxIHb3f7CNI/+XH3UyYZMGVdid5x+DY859F+z9+Bq2zvwL/k/ei+qk7 4X3yCzjx1BdQzWPtk3fi+FOfh++pL6Lq5TuR5/gW0r0LURD6PspP/YgS+Cuc6shEuD2TkvEE+5+A 1MrZJGElqraupk2IWbCkOGEmRZouUD6c/t7pZRjLnCC3bhnqz3lQ0/YWo0JFjAqi2EYwLozegV4h iZIhg5e//Ruon/Np1Gz6EnKyJiK9aCJSi0Yjo3AMMg5NJOKQVjQWqYXjkFzE51XS5TIa9dTOo9Fd gP3hxag8vRkNFwpxtPWXZmM2pWoSc4eVNIwiIVZxgiGBcQInaBMiWnAGSUJuYB3qz6ahsvn3SPLZ NNgEOiRAvtxuuYkQeQxKUWEcit+4D3n7/oHXjANOTsM+5hLKJxzhBDiJpPo4JNZPwp6QJIikhBcg v+GHONL0GsrO/Aw1Z3fRXR5A6ZmfkHjlDpNoGJlFvh1LEsx7hwVMcGw0ZzI9PjyJOp8TegTeM1tQ eOpFu3doSFA+EUmCRIAJfhQSW6/hCjMWCCmQGoMU82ZKQZEyRmWflBySqzdZCq70hikntJJxyVY0 dBWgsSsHofPpqGh9HVnhFexjHNKqZtJFLmIqLRIUNsdkU2UFcvKZQDEBsuGrEqNxJIX6WDcbB4Jr KKoP8vp+M1mbT2hC002YbF2mlQTFBS5O3GzDSWUYQicqQWKfiXWUCkmHV1IksmlTahOQwmdkB9ch P/w9FIQfRzZJUdBm9x1IwnEaRtcKGkYGS8oiY7OpIhLmGNFUWKv4XimyXrfZaFDiLlhJsdLAcm3F kQB5CwVPZldKbWgobdIl90mxp4opeUphP8k0dNplTqqLx14TNMkO0c7QDiX5on3b/rXL5OJ5atUM ushlJGE9SVCwFIuIcQgJZkuNq6VV1QTMpE3yJAlgnSZvxF9HriqvHRqszkmCuVdBlEBCVK/Vd7O9 h+dSGaXS2l5PNM9gKs5wPYlJWyJFP7GWCRSvTVgeIT1VcYJ5+bIm8t4hVjYhfx4noSAoSoJAnTWS obJr4Tabo4QZqG2vidoUmNcGkgbVWUmxNsTuJ4wM1SvbHOzbkkB12E4SYvpC9n1IGG7A15KgcxlL TtxMhFJFEVewI7UwmafEnVIzXF+D+HMmgQnPwACHDNpMPgoO2OrzWLq2OEaTiiFkFCPGdJj7r0ek zZ8tCcRg3bUDN2Vm4FKHSUy0VqHo9HPMCdaShPG0G9qQ0VbcX7AkWENoDWCUhCgRA3VylVz57NAa VJ75A9PiPQy/NxlJsMbT5hjXT3wo/lJIMIOzJOiFitkfNNthY5EeWICq1jcR7spDRcvrSPcvtG+q zEaMXOD/ARI00AGx57kCIu0USdw9tAHlza/izJUqNJzPQ+HJ7yNV7zHM1pra/cWTYMvsQBn8GKi9 0mptzE5CbngDQsw42y770HThIGrP7kBZ078hre4hBkJ2E3awj5EQKxKiBAgDJBSThGdJwtoBEuwX t+yD7aQ5UZ5HX75cS4IdsLyB3j7pBcxRJkCNjP99LVtxrPHHzDy3ItyZjZLGH7GeiRMDI0nOtZN+ NyLPGkKC3VQhCWZ7TWHzrhvcT4hOfuC7jCLhCkkoQtD1DElYE9lZmm9SYfMegatqQ2SBxk4ibMRY GLqSaicSxsLjn83sbzsC7Q7mGquYGI3HwdAmBM6lwMesMDXwICPHsR+YBL2UMe41QsJRB1NpfYXP kLDzZkhghflGqxr0o6/3CtpDhQg4nyYJq1FlvqnygPlKnkuvwwwJHFCNcoNIniBCriNBg1TuMI6J 1nz4z+0hCYl0i8sYGI1GZt1K1J7biUBHIjJCSxkma+/gvUkwBFDFEtmvMk+pkKcqARVJIsFur+nl yw3uLFEBtPpDIBLOBYtQ53wGXqpD5e41yCEJiUYSGNtrBSjyMn72VZsIsPbCgpHhACaThAmUhDmo bN6MU11ZON72BxxpepVu8g3Ud3lQ3boZ++sWGDKNhKnvEWD6MyRQwgideyqn4ZhjOUnQN1UeQ8uN 7zFeRZ9+A2Vg//p6u9ERKkFA323e+giOvrMaWflzuVI2g5M6mPeNHLR5X8iBSApMaqzyayDDqARr MnIZH5xo/R38nW4iDbUdDhLwG6bIa5HsY1utrIi4ro8hMESRfL2oEdivSCh3LaVhXAnf7o1mU+Um SLCNjSQYEmgTQjSMrufg3bIOR/esRGbhHD54It0ZJcHLwZgESINSDDBoF6LGSrBGU2U2R9DXf7MC S5Hf8AMUnn4B+Y3fx4HQYnikVtqa93GlSbDJREeCqVc7pd/6WnE8Uo8loJxZ5Im3V8G766bUwX4N 3n4J2qK/5zI6g4X0DjKMUodVOHhgITLKpiOrdCYyS2fxfKZF+QzsL0/A/rIEXs9ARmkUtj5TYJsM 1u8vTUB62RTsP8q6Y/N4nMHrSUgrjUca26WVz2Y/kXtGgOmHz0svn26OekZW4WwaRrlIfa1XO0s3 6x0MEYIloYskhJJpGM3vCxgr7FmFUs8ilCYvwxGPsMQeU5aiJGUxSjwP4zDLDicLS4loO2Ep27E9 2x1OfQglqYt4zxLiYeJB3sv71QfL1IftewS4l6DUzX6SF6GY4ylOWYQiHo/vpFHkgtXueoIk6Fvu N0yCKqJsWBI6SELA9TRObCEJf1wP33+vh3ebfLF+V0DoRxZv6bjOfLFaX6mVn7ZYa8oHwWsGMtLZ gR9s0JJ731pvr/VjDt1nftQROR8JnKhvC/vTTxDYT+X2VSjbuZzjXAffH+2r+aYblwR5B1VE1YE2 goaxPXgYde4XceKtDXzgRrK8DjUkQd8L8gmUEJX5OBEvByfU6EsSBmobgba8BBJRY9qwTH1tZdmW R0ydj8bXHtmf6tRmBHgJPd/L/vSljBO8PkZbIBKqtWC0CadvOE7gH5sO/omEvl50nWJ8f2AzQjSO IZIR8Dxv1COQ/AKCHoLRZJDlQffLpiyQ/DzPVf4C2wkvmmO0TG0D7peIl3Ey5WWEPc/y/GkEk3U/ 65Kj/em+kaHnaCxBPc/1EsKuV1DH8YSdryDkfA7BtH/FmeMektB2CyTwWj8OFZPn60vRGThIFNJl FlBF8okinvM6wOsAzwPFRnUMzDWhNlFEywj9rkrt5Xk6Q+rrIPtimen70LX3jYjIs4hO9tUVKDHl XeqXY+qka7/YGkTflUsREmwo/D4kWCIG/3itG/QbSdqGvp6LxKUhUNlI1zr/oFB79R09/6B9XNvW jlHHIWW9+rnz4MTtLK//DJDw//lzmwR+bpPAz20S+LlNAj+3SeDnNgn83CaBn9sk8HObBAD/AwFy UwcQhhoWAAAAAElFTkSuQmCCUEsDBAoAAAAAAAAAIQBawl9b1DIAANQyAAAUAAAAZHJzL21lZGlh L2ltYWdlNi5wbmeJUE5HDQoaCgAAAA1JSERSAAAAZwAAAKQIAgAAAAVfp7QAAAABc1JHQgCuzhzp AAAABGdBTUEAALGPC/xhBQAAAAlwSFlzAAAh1QAAIdUBBJy0nQAAMmlJREFUeF7tnQd8VkXWh/fb VVelhyZVhFVEpKiIjWVXQFzWFRV1XfVbV+VTEHUBAektJKT3XiAQ0hu9E3rvvZNCDUlIQhJSCOj3 zJybm5cUVAIi6P83e5k779y5c557ZubM+964v/v+uvquahk1blBcbiaLnCGzwKLsl6TbRe3O1o1T Exn1fmWqLrXry2jlrtMPUBMZDH66jOvvOv0oaiKDxE+RceVdpxukdrVUxnkVMq6863Qj1AxgWkZR FTKuvOv0G7Ub0U+ghoSFAUxLSqqScdldp5/ia5oanITXlSs6kSlN6iOhJdXUv8a1d5l+pyzUUjZa qLTk+6sqKQSXS65IKrly9XJJSUFhUf6lgrz8SzkXc0l5+flFxcV8RM0rV1WiJidm49zsipbkdeN3 KtTrUdP6ruTKd8AoKr6cm38pK/tixoWstPSMM2fPJaeePHYi6dCRowcOHiYdOXY8JfVUesYFqhUr YAY1S1Jm3mxfOnHHqYwaJ2KPiBIGIJYXFBZnX8w9dz49OeXkwcNHd+3eu2nL1jXr1ieuWr10eeLC xUsXLl5CWrx0GSXbduw8kZySmZUDZcDBqiIpy7x04o6ToibihKMYIxmsLSwqvpCdc/xE8pZt21eu WrN4ybJ5CxYmzJkblzA7LmFObHxCVExcTFxCbPzsmLh4Mny6dv0GHDA98wLE1VAtlb6JkuWNdB/u PBnU5ISMpYXMU2nnzzP61q7bMGfe/OjYuMioGJWiVYqKiSXpTBwfqU+j1SlMV69ZBzg8FOh60VAS RtIyurOpyT+GKd99V6Il+dy8vD179+E+sAiZGUqaFR4BqeiYuCgAaYICjgQ13C0sPHJmaBiZNes2 JCWnsErQGnQEnDRrZpDc/Y5TGTVs42hS4/Ts2XOLlywNDAoOnh4yc1Z4eGQ0vMTjwiOjJMELliR4 4nQRUdGQpXDBosXrN246c+YsDmtJTfJkRHL3O05l1MQYbZ0aTZcvXz5y5GhkZJSTs6uPr/8MwChG yrNKkUXDiFM+CA2LCIsAJmNWgSPhbgzqw0eO5OXl0ZqI9jnKUxHJ3e84GdQwRqhp65Rhly5d2rVr 94wZM+0cnNw8vAKCgqfPCA0NCw+LEF6MSgiqBCk1YNWY1UmVyGnM9h07MjMzzWYlczdQk96bxmjr DGpbtm4NnjbdZqq9nYOzu4d3QNC0mbPwKMGET8VCcFZ4FJnomPjI6DhOhSmfcgq1tevWnTp1ynwe ljcSjzZ6cafpGmocRZhUWFi4bdu2adNm2Nja20x1cHR28/UP0tQUr/DImIhIdVQZ5WJxnIZFRIeT ImNKqcUuXbb82LFjDHa5hXkjMtwCGb2401RGDdswA5M4im179uxh2bS1cwAc7ubt6x8yY1borIiZ oeGk8IiYmNjZsfFzQBYWziIQRSYqOj4qOkEgRkTGzJ23YP/+AzwA3ST3UVOBPB4NrSI1xmy59EvU Nb4mvDglU1RUlJSUHBsX7+jk4uDkMsXWzsnFzc8/EF7gUAMzkoGZQCplxFxmUovXKS4hYc6uXXvy 8y9dlpDXgprI6IWhcrwk/RL1O7ou1PSzVxJqOEha2vklS5d5eHk7ubhOsZ1q7+Dk6e3DmsC8xkgs 9ayKKaE0xcfGJmzduj07+2JFatzF6EKZKIGjmX7x1JAJjgxiwGbn5GzZum36jJnManYOjhxd3T0D g6fp2MKYzkr9qyIyRS0mJn79+o1paemX2SNATX8FcvdQI8fRpCb5wqKiE8nJc+bOhxfEGKc4nbev HwGaLAikCh53DTWWhcTEVclJKeo7JE1NWpY7VtCdSY28SBnHPuHKlazsbDahuBixLoEbHufm4Rky g7kt2pjLrkuNZXTRoiUHDxwqKsTZaLJsEyKSTpTqzqSGzFMpKbp8ee/+A4S4Dk7OTGwkZ1e3oGkh smL+4AiF2ty583fs2FVQUCQNm7cQyY1KxemdSU0kp3xQcuVqckoq2yOTmqOzix+BWyh7qkpXg2uo RUXFxcfP3rxpS35+Ac0BQdpH3BfpPpi6c6gZRlhIPsAkZiLS+YzMxFWrXdw8GJ529mpNUCtpSCjU omM1mmvStdSi42Jj4tauWZeTk3v1imJk3OOuoYYNkqFUTpnXSDm5ebv37PMPCGIpYGqzJ35zcw+e NkNtpH6QGnWiY1kQ0s9nEg7KLZG0j4xzQ3cONf6nWZVRE3Eq1AoKi5NTT7IhJ3ADGR4Ht6DgEL1z KoeMdA21yMjYqKiY5csST548Tcgmt0TSPjLODd2x1MQYpPJECVfVTy1p6ZlLli33Dwyyd3Qm2p1q 7xgYrBYENlLXX0MjwqOjIqMXL1564ngSyyh+XDoBGDc1TgzdgdREBjPxu++/h1rJ1e+yL+Zu3bZj Rugs1gSo2Uy19w9U33/IvspYTFWKj7wGnEFt4cLFBw8eLigo1NSk4Up1R1FDYkwFfc8aevnK1YKi 4tRTp+Nnz2FGm8pmfqq9uydbq1ls4FWSbz4MfNdSi4hmaluwYBHBR25uvuwN7oYo1/i3Mgk1EoMU d1ueuNLbx4/gw5a5zdk1MCgEUga4iMqpRUbGsBrMm7dg48bNOdkX8eBfATX6ztT23Xe4W96lgs1b t7MnhRrbeKY2H79A08tUkm2pGqTlqc2ZM2/t2vVZWTlqU3V37KiMfyuT9FqmtuLLV44cPR4XP5tl 1MnZzdpmqoeXr5rX1Ffe8h2kJPUd0TXUomIIdFesWJmenskyCq+q3Y2Su4UayPC1kivfnTufvmxF oourOwGboubpExoWCSnoKEAGOEtqCSpeI2aJiWMZPXfufHFRsSwzdzk1+m5Su5ibv3nrNl//QCY1 G1t7dw+fkJlhilqMoqa+9dbILKlFs3+IUiEbU9vJ1FMso78iaiC7XKJW0oOHj8wKi3Bwcplq7+Tm 7k3UxoxWSs1AFhlV6mjR8dHRccxrkZHRs2fPPX48KT//kmL2a6B2hZVUx7pMbcQf8xYsZGtFuOvs 6uHjG8jqKchKk4EMdhAUahERUUxtBw8eungxV6hJPGjcpkx3CzWxA8dQ1EquZlzIWr9hk5uHl6OT q4OTq5uH9yymNr0aWFJjGdXUKIxjeEItLi5h1649WVnZQk1k3KZMcrc7nBoqpfa9TG15+QX7Dx4K DJ7u7OJuZ+/s4uo5Q/9YpYI1AMUkqBQ9G2S4V0RkHGsoUCPCFbUtW7ZmpGeYCyhHZNzG0F1EDRPV 1GbEHyUpqafCI6PUF0f2jFRPFgT1M6j6Klx+sppNYmyCTMdx0Tia+NoG9QPCeUhd1r8blGgZtzF0 t1FT338QuJEyMi8sWLTYw9ObrRUhSPD0mWFwUe8X6SiXQRrDgmD81seOCmS4W2xcwspVq8+cOUsr JeodyqqoVUy/RP0ANSZtElYWsxaoyP77vLy8bdt3BAQE2arf+hx9/QLD1DtE8IrVQa/88M5WQf2I FQ5Q/SYS1BYuWpKcepI2pE3Zqxm3KVM5ZKRfon4ENS38QvZDBQUFR44cCQ2dZW9vb2fv4OXtGwot /RYbu3n9lpHKq0wU+9MojvJq29x5C46dSGZ+ZJaElniucZs7TT9ADTE0QQYv2JEvKio6ffp0QkKC m5ubvYODu4cnm1McCjo4ncDSjhYdpTxOvapFBndLmDP38JFjBH3Mj/q9cpXuUP0oavJ6i+BTvy5n ZycmJvr5+dnbO7i6ubOk6l9IWRMYofIDs0rG+5Slr6PGz57D+pt3qeDyle/E3e5YaD+4GmhYltQQ g3T79u0hISF2rKPOrurlD3YM+mU/8TLJ6JfaSqmp9WD27r37cnLzjEF6F/uajEpImdQ4FhcXM7VF RUXZ2ds7Ojl7+/iFzAyFFHQsqWlegFNJqO3YtedCdo5QE3B3qK5HTUgh2Fnmcb2zZ8/Onz/fwdHR wcnZw8s7eHoIpKLUSlqRmjoyQqG2bcdOdhfEMXc5NT0iy15tFHyUMLWtXLnSw9MTam4enkxtaojG xldCTWdwNaht3rotLT3j10INWIxKwEkhvsbUtm379uBp05xcXJxd3PwCApnZCC9MapLBxWTM6i/Z 4jds3Hz67DkCv5Kr6huBuzPyAJD4F4IURykkj44ePYoDgQx38/b1mxEahkOZznUNtUiVYfyuWbc+ 9dRpTY39xt27Ggg4PaEZsxsS7yNqW7p0mYurG1srd08vojbQlE5katGEmt4zxIQTzSmIMYmrViel pAo19gV3LTUk1ExkSE6zsrI2bdrs5u7Jxopj0LTpOtRQvkYGzxIXE2oyTpcnrjqRlGJQY17TT8W4 jRantIyM8+tK98W43PIqKRdZnkodJNWqox+mZtzTQnJvNgmHDx/29vF1dHZ1cXNnaisdkmpXwGhl q6DjXjVCVSaylJr6C1P10xe+Bn4aNO6kjWfs81SM86ol3ZCa5LmKESBNUYh0H1XjUk3PzypE56gb qJZ+mFpFmV1JTk6eNj3EyUW9Runlo96hhBq7UXiVupjMaLF8QvmiJUsPHTl6qbCIbZVaSRUjNdjF SGkWq5TRWtrSslNLyVVmhsVK1iuzb0jalBIplNbMEsOen65qUWNqY2V0cXVnkDK1zQwNA1BoWLja KuidKexwOhKnFM5fsGjf/oNsqgr1392a1Ew6HHFh7OfIMp2Xl5evdenSJY6cmpJC6shRTrmKRkxp MmW+TN6yHEn5Daha1DIzM1evXevj5w81FlM1tTGRlYYaLAVh4ZF6S6/8jvyChYuhdjHvUm5+QW7+ pdy8/Nzc3IsXL164cCEjI+P8+fNnzpxJTU3FhZOSkth+7N27d9++ffu1du/evWPHji1btmwuFadS SDUqMF1wIY0QSxYWFgoXc7xLn82ek0Fizg2oWtSyc3IIXJnR9CsM7oFB5uvhxvdFjEpcj6BkWshM /8Bg3G3x0uU7du7etFn9NfOSpUvj4+NjY2PDwsKmT58eEBDg7e3t6urq7Ozs6OhoY2MzZsyYsWPH jtcaPXr0iBEjBg8e/NVXX32pNXz4cAq//fZbqk2YMMHW1tbT0zM8PDwxMfHEiRP4HZ00hy3CkQWc lBjG3JCqRS03L2/Xnr1sDByZ29w9A4IUFwCRIYJzdfOwd3S2sbWbMHHyt6NGfz14CGnUmLGUjBw9 dvDQYZ/27//222+/9dZbffr06dGjR/fu3Z9//vmntTp37vzkk0+2adPmsccea9eu3RNPPMGRfKtW rVq0aNG8eXOOjz76KOVt27alnGOnTp1eeumlvn37Dh06lD0yfgc4GfiKmV4x6Lb0nFPDmBtStagV F18+cy4NzwKas6ubr1+Af2AQG6zxEycNGDjorX7vvNzzla7Pv9ix81OPtm3XtHmLho0fatK0+cOt Wjd6qGn9ho2s6jewsrKqX79+nTp1ateuXbNmzQceeOD+++9/8MEHydeoUYMM5Q0aNGjSpEmzZs2a Nm3auHHjRo0acZRMQy3qUJlrqV+rVi3Ivv/++zExMQxVExkyqYGSU8OYG1I1qDFrlFzJyLwwe+48 SNlMtRs/YVL/zz5/7fU3XurWvUOnzg8/Ap0m9awaWDVo2KBR43r1G9S1qt+secv2HTrCscuzz/25 e/dXX30V7+jXr98HH3zwySefDBgwYNCgQTjLyJEjGX2jRo0aN26ctbW1vb29k5OTjFwRp0gykydP pvKQIUM++ugjfLZly5b44DfffHPw4EFzfaDPHE1qUmLY89NVXWqZWVlLl69gPI6bMPGT/v8Hjjr1 rB6oUbN2XSsyDfCups1atW6jMHV97oWXuv2j7xsDB305YuSoKTa2rm7uQUFBzETMbsuWLduwYcPO nTuZ11kKWBbOnj3LMS0tjXCaRcNcK0WcMuXreKOYCufOnTt+/PjatWu9vLy6deuGe/bq1Ys2WWok RlMd1qRuMzXVj6tXc/PzmdoDg6cNHzGy75tvNW7StEat2q1a/+nFbt17vtL7vfc/wPuYzsaMmzDZ 2oYdKxPfug0bWUmPnUhKSk5h9gENNrOG5uTkyJJKYAEUkaAxzQaBkEL4kQiIEoKkp6ez5n7xxRet W7d+5plnZs6cSbPUlJVUSEnnJWPY89NVLWrc/VJB0d79B4nUhg4b3rNXb9yrWYuWr/2jLxAnWU9x cnHz8PJhvpsWMoNE1LZm3Ybz6ZkFRdihXBU/AL2lSWrjcK3UbUold5VyUIJDJO5DBoJ2dnasDCwm rMhwlI9Kr+Jf1Y5hyY2qutQIWE8kp8TExoOpR89X6jdo+FjbdgO/+DJkRijxmkRqKliLiCL+IBxZ v3FTVs5FhUwnTCBpe9QvYFe/w3+VZfqlSkPKysokn8q1pihhkHbt2hVqBCIZ6Rm6pkqln+tbVsFN N2zIKKpMN0JNRLP0gNGTdj6D8HXc+Il///s/GjH/N2n28SefhsEpKiZM/eGQ+rMEjmER0dEx8WvX b8zMyi4uuaq/LFL9N9L3Ghmm6aS/EFFQyhkgp6aogCsxBoWHyMXFpUuXLp07P+Xn55d+PkOQ4XC6 MW7zPbepyERas1QllUp149QQ7TI4mIgSE1fZ2Tn8618fNG/e0sqqQb9+7wQEBLEXhZq8qqV+jVf/ 8Q/1FVt65oWiyyU4mn7jhhkLTOxutDlsvdnRqwQ1xZFbSO8lYxhkSJXQgCZCK2p/xiQ2ceJEIrxO nToHBQafT0u/omNb9TULOyj96r66WWVA9B3KbkHe+KCCqkWNljG6sKB448bNXp4+Xwwc9OijbevW qffyyz2BCDX5076oaPOPlWNXr1mXlp5ZWFwCOJ2Y4EqgxuPHxXDBK+ptuTJwxp0sTIKOJO6uEiNb Z0BWUFB48WLu4MFDWrV6pEuXZyPCIzPSL8iOgKQg6PY0ONWa2WxVUrUrUzWocW/1eK9cLr6ya9ee kOkzR4wY+czTXerUrtuxQ+chQ77RrzLHyZ94l74nHpO4ag0jGl4yQrFII2OOKykuKS66XATPYlzQ +K7Xot/aZgxRCZs1BeVfjHaNrLCwKCfnYmrqyf/85+OWLR9+tfffElesZDXGk7lZif4qWnHQl6vF SMhZOJee+Mq+aFE3qELVmtfotEQFhw8fjYmJY8vYq+crDRo0atHi4fff/zAiIjpGv0YZHhkj7x0x SIUaY5PhQr+wWBLUVGJdVUncrZSaJoXNRpKZT8M2MtrluT49PXPNmrW9X3m1adPmTBd7du/Vr6cY 1K6UUNOArl21PDWRgPs5qJ06eXrBgkXjx01475//evjhR+pbNejZ85Xp02eqd4pYB8LVBMeCwLy2 as1aIg+oQQVfwyYSU5ukUg4KmVBTRio7y2CVS5TTAfwd90lJOenvF9ip01M8tq+/HpycfFJNeUJN 3UDXlxm0dMzqdI0MePJxFaruakA/6FBWVs7KlasnjJ846IsvO3d6uk6deh06dHJwcAqeNgMvAxkr KpNabFzCuvUbMzKz8ADA6chD/cSnna6MHTbyLEiglfYVFz0V8JAYknhQUVFxwaXCS/kF+XkFFzKz 0tLSmfg3b9ry+ecDW7f+09NPd3F0cD596lyRjpElntPOrJLBkTw3005nSnOrEpapalJTLoE9BOeb N2+1sZnK9rHHyz0bNmyMxw0cOMjL20//9YZ6JSuMWS02nnhNRx6gUfEaU7lMcNppVGIYYYuixlpR XMzuIDc3n6cClNOnziYlpRw7duLwoSMHDx7es2ffrp17duzYtWHDpjVr1q1audrfL6Bz56eJfnq8 3IvVafOmbXv3Hjh86GjSiZSTJ0+nnUvPyLiQl5sPd4OgBTU1pWmR/0Fw1aKG8Hb18ItK9u074O3l Y21t8+6777Vp8yhdZ5DaTnVgLouJTZBvwGPi4jdu3pJ9MVe9IKOXSXNNYJxiS0FRMVu0rJzs8xnq P8LIluvY0eMA2r1775bN29auWbds2YqFCxfPnTM/IWEOM2lUZAxRYWho2MwZoT4+fgMGfFGzZm2e Wd++b7q7eUZGxMTGJMybt3Dp0hWrVq3ZtHHLjh27jxw+durUmbRz57OzcvDToiImPL0Kq9cRlQB3 66l9BzU1dpKTU+Ni452dXL4c9NVzz71A1NaqVZthw7/Vv5OyIChqCXPm7ti1W71WVHLVHKQciT/Y eV7IzjlzLu3w0WNbt+9g+lu0eElsbDwDOzwsEi7Tp88ICppGGIhD+fr6+3j7enp4ebh7eXv7ckoa N3b8q6/2+f3v72nT+k8ffvhvZydXX99ALy8/f//goMDppJCQ0NDQ8NiY+IULFq1YsRJXTUk+ifex 08XD9KJsyLCtat0EanqOuJp+PpOR4uvjx+zGo27apFnNWrU/+s8nnl4++ktw9lfxS5evOHTkKA6V X1CUnaP+W5UpJ08dOXZ81559GzZuXr5i5fyFi+IS5rADC50VNj1kZkBgsL9/oJ/GBB0vLx8vT291 LE2ent4ebHR9/Fxc3Pp/+ln79h2g9vzzLw4Z/I23l6+3l5+bm5e3F4j9vTyBG0jGzy9w+rQZM2fM io6KWbx46bZtOxi8BOpMfz+Gl6i6qwGTAImpjdkn6URyRESUm5tH//6ftXv8id//4d7er/ZhDx8a xrQWHT97DmHH/oOH1H/YM/XkvgMHN2/dtnL1mvkLF7NQsG54+fi5uXuq5OHl6eXLnOjl7QsREsgA 5IljcYqjkaTch2rqo0mTrGU/V6NGrTfeeGuytQ10vH38PTx8fHwCSDidtzpS2cfbWzXIjXgeaqrd sOn48SRiPb38GLOaShVkmH0TqOk5nAfFDuFiTu6mTVvCZoWPHj22Z49ef/jDvR07dR76zTB8jRFK 2DF3/sJlKxKXrVg5d/4CSkJmhk4LmRkUPN0/MNjHN8DLx98TBDpBEGruHviTL6S8vH3IQ83Hz9/X z59/cGFKPHSRs4vbZ58P7PzUM1b1G7Z6pM2AgYMooRxqXt5UDlBJZzjVJSqBnos5zgoLT1y1+kRS Sl7+JfUVDEaVpnIyzL5Z1BihgCsoKMLdVq1cExw0jfFy3333N2vW4oP//bd/QFDoLPVzH1MbiaEX GDzNzz8QNNo2SYYxZlK+Bi8fXwB5eOFoPqqar+KlTiELXy8fNw9P3Ln33/o81KRZk6bNX+3z2rej RlNo0aamVpaM9n39A6ml/tLEh4U+esMm9eZOIYsDm2u2HHpvK7BMGWZXm5rEn3rbXXK1qPBy1oXs E8eTWexsbaY2btzEqn6Dl3v0YrwETwsJCAr2Cwj09vWnrxDx8QsgXYvM0jadcEA8ztObRDVfPwXa 3cObRDv6cn8nF1ec64knO9SqXa9tu/b/HfKNja2dqlCuqWuSAY5mXd0Z37QUFJcwe+fuPVk5uSzo LFDEPbeQmprXoKZjd3yaiYFAhK3CrFnhXbs+z5Bp1/5JrKJjdM7d0wsvcHF112YLNcMAnSwNg1eA p5cap5LMamaJuydO52tn7/Ryj1caNmpS16rhi93+4urm6eHpoy/097q2QYvER2qoMnuSBxkdw/cX LlrC6qRjIONPSQxapTLMriY1mlWNX1GrAYlTjjk5uXv37g8Omv76628wQps2b/n6G286OrswDTG+ fP2Yv5TNnsry8qQsUiDU3DwUF82XU1xD49B8PTx9STZTHfp/NrDdEx3q1mvYtt2TH/77Yx8WSr9A T288miGs2rm2WSMJNV2HATBNDXZvH8Yp7napsEhF3deEIoYMs28uNQZpXt6lo0ePL126HL9nJW3z p8fq1LN64aVuk6fY4GUgY5yqgQY1L5XKGWORyqgpTGqo+rt7sAIYfkRjbu7ew4aP+vNfejzUpEXD xk179Hp11JjxUNPt/yhqtEb7fv5BeBwT5YyZs9asW084SfitJp8KMsy+GSOUGU0NTPAVFhSdPn02 MXHVjBmhxB+spB07PVWjVu3Hn3hyxMjRrvRRBw0EWOYgsrAE88onEGCV2AY4LoEU07cu9La2sXvv X//bvMUjDRo16dS5y6f/N8DJGYdWNa+lJsm8UVmiZVd3FmLlcXQsZEYoiym+xu5Yp/IyzK4mNYS7 sQjI8GQ7vXfP/ujoWDyKYMrJ2bX7X1+uU9eqZatHBnwxiEHKKACZjshYBMs5mmleWfL1C4ICpBQL HTeIh3Lq4Oj6f59/8UyX52vUqtvy4Tb93n5vwqQplMvAV66kZ8ZrG7S8nUrUB5l6Kuop+gZPn7Fi 5WqCcIbnLRyhSFMrZkfF7o2NMTsVZjRC+cCAIMKCN9/q16RZi0YPNX33vX/Z2tkzs7GAypqoHM3X 0gZL88yk5i9jOsN9xI98/O0dXb4ZNvIvf+3V+KHmtevW/3P3Hpy6uHlSjUuoTx2IV2zNIglZY3Zj DXF2dYfa2vUbfx5q6jsP+XrrwoVsYllmNGJT1kh2Of/5+JPHHm9X16p+z1d6E39AjXmX9ZQRQY+v NcPSvCBv7yAv70B3D+ULwoIjTsFVjKnh345+ve9bLVq2vv+BWi1btRk46GtHJ1c90IjCglzdiIcJ +6dd2yap7Ha0o7xSFhYvX0cnN9upDlBjm6yo6eF5C1cD9Y2PDjuY1E6dOgM1eLG1xt1wqy8Gfdmh 01M1a9d94cWXJk621tEplmMeLFTimZemMpO8vQMlMcogJcMZIjgRA3Pk6HFv9fvnY23b17Nq2LpN 2zffemf8RGsF19uPo5r+yKiBjB/RWiky1aAas7RDkmfg7OpBg7ZTHafY2FnbTA2LiDqRnAK1Ev2t h5CylGF29anJl6U8l4KCguTkFLbExJde+BJbH1//oUOHdXm2a41atdo/2WHYsOFOKv5gHCmPK6WG H0ky8emEwd4Bal7z9MF3SC4uHtbWU7/+79C33nr3yQ5PEdM2bdbyld59Ro4ayyIAaz3W2D8E+PkH A8XNTU8CppfBy8vf01ORZXPKrh73nDrVcbK17dhxkyZMsHZwdCFey8jMVi8iseGp6Gk3ixoNqe/x 1FdSBLeX09LOR0ZGurm5ubi4EMiybx41anT37n+pWbNm44ce6tv3jf/+d/CECROm2NiCz9nF1UUl KuvkKsmdvLOzq5OTi6Ojs5OTq7298+TJtqNHj//qqyHvvvv+c8+91KLFI1ZWjRo1atqjR28KbW0d ZIvO/tzTEzfnaakviDw8fDlCSic+8nN393Zx8QSxg4OL3VRHSE2cOIU0ctQ4nsesWZF79hzIzy8s KcEV1HfUFpTKq/rUjPcRGagXL15cvHixt7f3lClTJk2abG9vP2bMmH+8/nqTJk1q1KjRsuXDnTs/ 1b1799dee+3DDz/s37//wIEDv/rqq6+//vq/4ByixL9ffvnVgAED+fTf//7PO++817dvv969+7z4 wp87dniqVas/WdVrVLtWPcBR8uknn00YP9nR0dXD3dsdZ3R2d3Zyc3XxwI/IOzm5cersrJOTm5Oj Gw9gqq2DjY299WTbyZNsuHbCeOvx4yaNGT0e1mtWr09Ly1TLWomKpbSvGWZWVPVXA4MaN2GQ7t27 NyYmxtnZGZ9CUPv444+ff/75Zs2ayUtqVlZWTZs2lZf0unbt2q1btz//+c+g/IsWmRdffPHZZ5/t 3Llz+/YdWrVq07xZy0YNm9StUx9YVvUaPNS42aN/evyvf+nx8X/6jxgxynqyjZ2doyO+Y+doa2NH ggv5qbb2NlPsbKZMNdOUKVMnT7aZOMF6woTJ48dNHKfThPGTJk2a4ujoMmfO/GNHkwoKiuGl4wEV isoPZJWqur6GAIdKSkoKCwuzsrJ27twJOFdX13FaI0aMwHF69+79+OOPP/TQQ4C7//7779G67777 HnzwwQe0KER//OMfKbz33nvvuUel++6jDDetBa+WLVs91fmZHj16vf32uwMGDBo3dsLkyVNUmjRl 0kTFAgSkiRMmczpxonFqpvHjJ40bN2HsWJ3GjB89auyI4SPJu7q4x0TH7d61NzvrIqTUslaof6yt GhmqLjV4Cbvi4uK8vDzAZWZm7t+/f+nSpSEhIbCzs7ObPHny0KFDP/roo379+vXp0wfnevrppzt0 6NC+fXtQPvroo23atHlEq3Xr1pxSyEcdO3Z6/vkXunXr/vLLPfv0ee3tfu988kn/r78ePHz4t+PH TxTPmjLF1traxnryFBL5UreynWJto47lkrWuzEc62ds5EI0vmL9o374D6ekZ6gcE/f2N7BF/Vmoy VMmkpKRs3rx5wYIF8fHxcXFxERERQAwIYM72cnBwkMH77bffMpcxrw0aNGiAFhnmuGHDho0cOXLM mLE2Nrb2RLQubh7uXu7uTPX+ah8bPD00NCxsVsSsWeHqd5aZs0jy/1dBopw8iU/DVFIl5VJ4WGR4 eGRCwpzVq9ceOXz04sU8tWpqR5NFQNJ1VN15jZvoAap+GWOCMzOXLl2S9+HT0tJOnTp18uTJ1NRU UCYnJ584ceK41tGjRw8fPnxQS70cv38/GUooP6Z19Ci1kpKSUshs37Zj/fqNa9eu37RpC7WSk1JO pp46mXo6hX9TaP80W+BTJ0+npp5KSeZG3E8Vkigpl6Sc+ufTMi7m5KrgSc/9ICP81NHtradm/hoG Mnipn22Vl6uZTkqK9B9eSIYVg6NUk5rkLUWJLlQ/FVO3sLCY6rm5+SdOJO/du3/nzt2wTUtLp4SP LheX8GmxStQvYUdMoVyiSvRHbPjKJwpLL2HulyGpvobQ1CAo6TrgbiY18TJhIafCTjKUyKccpSai XESJVBOR57qSy1ewDcPy8wvwuP37DuzetefQoSNs3QDKp9wWm8slLKdcWa6/nVcsKiYVlMkP/Sqj a2pqGp+GeMuo0TAy7RQccorwKZCRkWpIys2MiEsQNU2+SOrTbwFx6VIhg+7QwcM4GmM292K+OLS2 X8NSv6WrU+MlNf0yhzK7igQa9Twuq+lMfYmvk8obp7eYmmkhBoOJUw3B8DL51LLQrGx+JCpXgX8l K9TwrNTUkwcOHNq9ey/z3sWcPDDJsBLXMN1ELLc8VZgqSNfhptxDMyp1LmnNIF61bgI1yWMzo6+c /fIRee1JCiKnmkUZUJFU5ihSlqgyaqqviAloUlJS9+7dx7wGtRw9hXNFxaQbwUPVAL8OtTJVoKZQ GjZVqZswQs28GG9KypFxrmVZQoZLygG1FCbpUXulsKAwOTll185du3fvZgmWvyIod7tSlbWv8mW9 qFLqPkK8NKPy11V1V4PqyEQmviklClKpqyK9ZlyGGuHLgQMH9u3bR1xCQENkI6ylmqWk8Vuq209N LOcoKkeNClDLz88n1iOgY5975MgRYsBfOzUx1YQlkkIyVGBSO3fu3KZNm5YvX75y5Uq2HLgbHC1r Wspo/VbqdlLDQjGbIw5lEtQ0lCS4S09PZ1fLNuuTTz5hM/vpp59aW1uzi5AlWy6xlNH6rdTtpCbC TrwMOhzJAwJ8Irggpn8/P79nnnmmRYsWTZo0ad68ec+ePXE6dru/Umpip/KrUvthh4sBSzgyPA8d OuTk5ASye+6554EHHqhbt27Xrl0XL17MSvrrpVYOGS4mvETgYxvv5ubWtGnT3/3udwKuQ4cOS5Ys +VX7GmgwnjwZ2cNySh4oSUlJhw8fXr169YQJExo1avR7LcC1a9eOmU4WBCFlKWn5lur2UxNM5CFV UFAgEAksmM7mzJkTGRnp6+vbv3//evXq/eEPf/if//kfjr92apjNeDSpMYuJx505c2bDhg0xMTFr 164l4Bg9enSDBg1AxiCFGiN02bJlv2pq+Jr4F0cIIhyNbQCOlpiYePLkScJaR0dHVk+QydTWsWPH FStWQE0uNGiVymj6VuoXsRpgvMkOd2Nx3Lhx4/Tp04lmc3NzWQ2g1qxZM3wNQe3JJ5/EAZn4ZHQL LJHR7i3W7aQmvDhivKwDmA01dk4hISFeXl7snHAo2Lm4uLCGCrI//vGPUGNeA2g5aka7t163kxrI gCXUGJhCDUzEYhMnTiRGy8rKYrRCzd3dneCWBZRJ7b777mvfvr1QKzdCjXZvvW4nNUjhWWI2RwSF 7Ozs2bNnjx8/3sfHhzzDcM+ePVOnTn344YdlDcXd2rZtm5CQcOHCBUtqRqM/i26zr8kQIyN5XA/n 2rdv36pVq3bv3g3TjIwMAL399ttsCUAm8RpznI2NDXsGuFdKrWLJzdXtpIZhysGupYZycnLwI/BR yNRGvEao8eCDD0rYAbX69et//vnnmzdvrpSanCLj/BboNlMTXmI5RwEncxxHBDVXV1c2oTVq1MDR xN2srKw++OCDNWvWUOHXSA2bTbMReSAKL8mfPn1awg6WTonXEKP1n//8Jzst4BpXljIyTrSk5Fbo 9lMTCxW8UuFubNolDzV7e3uo3XvvvQYzTe3dd9+9DjUuNEtuhW4zNRFG6pGqhipH9aWaBTVCkJYt W0KN4WlSe++99xihJjWjxV8DNWwzYZmS4UkhZgMFas7OzuJrzGgmNUtfM5rTUszuGmpijCkpxDaT mpQLNUGGhBq+RohLcCvxmulr1x+hZptSfnN1a6lJv0ViCTLOr5XxWamkBCjs3lkNCHGhJgsoR6ix hq5du5YKwh1xiXlTaQSppquW1L8B3VpqVXWdjyQjFUSG9RaiUEZoq1atWEPhJYLaO++8QyTMumFU taCGpHGRZcvkKTEqVUM/EzU51VYYko8sZVh2rc6cOcMIxdfuv/9+eDE8JV5jXquKmrSP5NSyZfLG Z1pS4Qb0c4xQ4+Ra/xIzpKSipAID8NSpU4xQotwHHnhAHI29QePGjSXKrTivIePcAqLc0SyUDJIK N6CfYzUw+mghMQOZFeRUUMJCVlJkSU0mNVSvXr1+/folJiZSQS5ENGK2Jqr0FJWrfwO6/dQsS8pR I8O85uDgQOTBCGUN1YGHWkOFmoxQudayHUReGjfOS2WWSIUb089HjY4KFAQORMbyI7HEUpQINSIP VgNCNtm9N2zYkBFK5GE5r4lo1iQuLUgJNaWQOpRbdqxSSYWq9HNQQ0ZftExLTMOwRBlqsWlnb1Cg /+vpJ06c8PLyeuGFFx7TatOmDSvDE0880b9/f1YDKhQWFlJZrkUanSFpXMSpZCis2KVKJdUq1a2l Jh1FYoZA4bFjKlAu6f+SfG5ubk5OTmZmZnp6+vnz58+dO4d/paamJun/gPqOHTtCQkI+++yzDz/8 8OOPP/7oo4+Ib3G0iRMnLlmyhApgTUlJYfo7e/Ysl9NOVlZWdna2+V+Q5V6mo4mkSwabqmXYUJlu OTVg0WkYAQhjsErQYCSmgubo0aMHDx7cs2fPzp07t23btmnTpnXr1uFHK1asgMvixYsjIyM9PT19 fHyCtfz8/PC+mTNnJiQkLFq0aOnSpUxwrKcbNmzYsmXL9u3bd+/evW/fvkOHDh0/fhygPIO0tDQe iQDlIcERiHTMwFOFDBsq089BjQeekZGBAQcOHIDL+vXrgbJcC5sXLly4YMGCefPmzdWaM2dOfHx8 TExMdHQ0x9jYWDIRERGwQ+SjoqLCwsJmzZrFKZ9SGXxchaQFmpo/fz7NQnzZsmUw5XZsJDZv3gxQ UAJR3rY08FQhw4bKdBOomffQjq8keRmSuBg+hQvgQWACUJyWcBEWQBHJKQrXogJ0YERlRDl1oCbg pD51ECX6umuaopAMFwIXgRWOeCUuyfMDnAxY6T+9RdJtjmJRVbpp1JDlLcnIFMbQAJl0HafgiJFk 5C+FNI0qRTXBJw4FAmCBg0aMGpVJOJKhmlTmcghSIg+MEjyRZ8m8IR5Hn4UgGUrEBGRYWEE3jZqJ jKP0gAzdYlphxqHTzEH4GrMVEYMMnJUrVzJ2ri9cA1GZsYzfYTmTHY1QIi2YkvrGiZZ5ama4NX3A 6XgGzH1Mc8JIektG+i/5W0XN8h6S5070Awm4Y8eOzZ49W/5sDzdhRjt8+LC8KYT4lBXwOqKC/OkV 3orHjRs3bvz48f7+/oDbv3+/+lOsUhkXVCapwE1pDVJc6+HhMWbMGF9fX/rDusSjZUyYVogHSMaw s4KqS00YyS3lKMs8MRRjE1JECR07dnz55ZeHDBnCpEYv+YhVjCVCBkhVoh3qINY+zBs6dOhLL730 7LPPvv3225gtr+bSFKKmyLhSi1M+4nKOcio/rQKLFjp16vTXv/517NixeD0rFf2xpCYyjKxMN8HX 6JN5S/xLek9XmDvef//9li1b1qxZs0GDBu3atfv6668ZXFgidagsV1UlmgUNyy4u1r59+zp16rCX YnfFM2DmInaRW4uMa0qF2RQKWcnTJfz073//e5MmTWjHysqKNocNG0Y7VAMcNeVCw7yqVd15jXtI 18kgMrCghKHh6ur69NNPm98mspHs2bPntGnTWLygJsjkquuIygQTffv2rVWrFjtQdlTsq3gS9vb2 jHFph5sizapM8vxwZ/E1oDDShw8f3rp1azrDtoxjjRo13nzzTRyQQFJqcqGYY5hXhapFDavM25Dh KKZSgkny/zMgvy0Jte7duwcGBjJSxFQuMRqqTNIU9rDq9enTR6jRDhvSRx55ZMqUKUQPcKEdaQrJ JSKhxkccQcZNmd0Y5lwrTxHhvFAjJOIu1JdegY8MLRj9qEw3To12uYeJTJ4nGT6iBLdnhGJt7dq1 xdR69eqxMWIVoxqVxUhpqipRgVCeEco6wMCkHXwNU1988UXWU1ZnzFO0KvNZs5w63A4R3LKp6Nat G88PMQhatGjxxRdfsODQJfoshgg7udboRwVVl5rZbxkO+taqkGdLb5iPnnrqKQYC89pzzz3HrogN ppjBJdLI9cWoIbAiwnrllVcaNWqEx7Vt2xaXASW34F5GvVILjRN9ylEQiKiPWw0ePBh3Y16jNR5q QECA+L5YgbjKzEibFXUTVgPVR90/LOQIPiRoCI6++uqrZ555hrE5cuRIAjchy0fmhdcX1XA3tqgM yb/97W9du3ZlUWYtJtTiI8tGpEvGiRbdky5RjSPiKsY7+/8uXbr06tXLycmJPRa9lXY0qzK3lQYr 1U1YDaRbZOSWcm/pKBt1nIKhytLJNEQMQaHUoQIyWqla8GX4MO9wOY2wJdq4cSPDX2buSm2j0JTZ E3lOXMW43rp1K10ibGaHLy/BUUFa4ygZo60qdDOpGUW6kHtLuczEMuVxKjWR5I0LqhaNIK7FbOID ib+khEaMStdK2kdyKveVSzhKHlgIL5OaZoPoOi2bqi41JDczTiwk5XRCJKfI8lPJX0dSDRmtaHFq fPzjJC2YGVrQj8xYxKUQ6bo/SjeB2h0nA9JPRG+p36jdiH6jdiP6jdqN6DdqN6LfqN2IfqN2I/qN 2k/X99//P6sAOs50nZk1AAAAAElFTkSuQmCCUEsDBAoAAAAAAAAAIQDCE8+w+8gAAPvIAAAUAAAA ZHJzL21lZGlhL2ltYWdlNy5wbmeJUE5HDQoaCgAAAA1JSERSAAABqQAAAMYIBgAAAGj5f2AAAAAB c1JHQgCuzhzpAAAABGdBTUEAALGPC/xhBQAAAAlwSFlzAAAOwwAADsMBx2+oZAAAyJBJREFUeF7s vYlrKs+29v/7/9/3vffce6Y7j+ec77SHJM5jSExIQhIUUUQRERFBRBBBBAms3/NUu3R12dEYs4dk p7M/u6fqtqu6ez29qlZX/3/yPryp4eHh4UV5H1522ChjLjOE5zbZWIL/LI+uWBFev3E8e7Lw/qLS bMX98ZCWU6vjC9Dlj/7pPvx92vltHPqHfQQHGuBGXLJetBuXPtjXet5H12/CYdv8NvyBSyyPD7tT vNTwLlJvbIi6EA/hfXjZYaOMucwQnttkYwn+szy6YkV4/cbx7IkVKP5FpdnK6pCDv+XMCl2+82+1 v+Wf/Y1tHPi3PtCA1ZL1ou2s0mNb8uj2y/UeOjw2vwt/4BLL48PuFC81vIvUGxuiLsRDeB9edtgo Yy4zhOc22ViC/ywbC3awcTx7YgWKf1FptuL98Z/Frov8i9rnPhz4h52E8GafALex7Fr/svgDl1g2 h90pXnp4F6k3NkRdiIfwPrzssFHGXGYIz22ysQT/WTYW7GDjePbEChT/otJsxfvjP4tdF/kXtc99 OPAPOwnhzT4BbmPZtf5l8QcusWwOu1O89PAuUm9siLoQt6GDP/8+vMxgyzoSpnHpApZz6wVu4Xra jUx6H918Df5bjXV6jTf7DLb/rYbNDZ+E3Vf038Yme7Ga8gtwVV7b55dz69X+vC5bzS+34ZgLdAtN 4M/rssfml8N6f8Gg87ps2/w2/GHX+i8xvIvUGxv8i2gXOvjz78PLDLasI2Ealy5gOWcWhOdXS9aL QqwT+OA/R3i5N/sMtv+ths0Nn4TdV/TfxiZ7sZryC/CJ86sluujJ89iWC3SJJth7PhjW+wuGp87v wh92rf8Sw7tIvbHBv4j25X142SGqjMMwzZqNBR4Ri0KoDVuD/0KE13uzz2D7H/8dgt1X9N/GJnux WT77EbFoB9xmzXLhs/H399L4w671X2J4F6k3NvgX0b68Dy87RJVxmJW9cWws8IhYFGLTEuO/EOH1 3uwz2P7Hf4dg9xX9t7HJXmyWz35ELNoBt1mzXPhs/P29NP6wa/2XGL4rkfIzve/8+7B5ER3K+3DY 4JfnYrEIEWk59wL/hQiWbyxe4q9fD7pSh6fN+/lbJXsy+G8P1n+LJcEfVjr2nbeTz8HP/yZM8xT8 9E+dPwwdOOXYWL+E03Z+xZcf3j2pNzb4F9mhvA+HDX55vouUD/7bg/Xfu0i9BDpwyrGxfgmn7fyK Lz+8i9QbG/yL7FDeh8MGvzy/tEh5szvB/wfh5y8iyQ7w3x6sxSkACw8jYtE++PnfhGm2EbXNV8TP krce/4XZ2OLLD99cpFxBLIdVwSyHp8y/D+FBy+ileB8OG/zyfBcpH/y3B+8i9cL4WfLW478wG1t8 +eFgkfIz9c7XxR+i0jwFNZpR694yLz34+5/P547ZbObG0+nUTWtZz2dYDxbL8cMC21G7lsxnixBM F2KOfVnc9ms47xNa72+/Nzgmw8MU+wUyRWGAhxnmDbOHmQfKwxDsc52vuccDCiUAZUUWZqyY+fl8 6raz+9NpN+/KledBCc8/4Fxtw+7L7W95vhVX5jjPWvZTlNF0ruOFzPZkvtwfxw7v93z0OtP7e2M9 TpWCw8I++RtrFihDy2w6QblMsMGcV7u75r/08C5Srxx/iErzFPQijlr3lnnpwd8/y5SiNBgMpNPp SLPZlFar5aa73a60W21HR2l3QnQ7vRC9TjdMtxOijW32wd9+f3BMhn67H6YTptNHvkIgzw6UCfD3 30ceiea300FaB8sQtLfT7bY9WO4kmA+VZQR9nKdt+MfLcxoQ/M5GmaOMLJ09aWEflvXvRdNu4/oy +OtbyKOl28N1Zlnmo4u8EpbpcNB3goyngOVV/2WHd5F65fhDVJptqDi9i9TLDP7++bQ6mUykXq9L qVSS09NTOTs7c9MXFxdydXEZ4qIU5vLiKoSf/uoS+zBclMKUPPz1/vb7g2My3JRuQlxfXIe4uMbv hkA5GPz9355fh7i4OA9T2o6/P5+bi9JWrnGOtuHv7/IS58zgl38JZWS52JNz7MPi/54PrzPLxnpc Q5bLK1xnhhLK0HKFMmk2ajIdjyBUdJe//PAuUq8cf4hKs413kXrZwd8/y3Q8Hsvd3Z0kEgmJxWIS j8clmUxKKpWSYqEop0s4nc/lQ2QzuRC5TDZMNhMG2+yFv/3e4JgM+TSO25IJk8lnPFIh/P2fJgsh 8vlsmNx2stn0VooZnIMt5DOZrfjHm/XwyzuNMrJk9iSLfYTIMo+Pk8vhvBg20uQLYZjGkOJ1asim U1K+v5PJaBhU+32F4VGR8m+2x/CNnD9EbfPOO4p//fhEbWPRIWrdS7BrYIptsF6/PxzILUQqnkzI yfFJiNhJUuInKUnGM5JKZCWWyjniS2IQMksyCXQMsokwiVTGkN7AbRsiAZJLEpLAMYbgMgPzYIlh O0sykQmTzMK4Zd2YnCCN5Th9EiKeOZEExqlkXNLxhGRQLpYEjjnIC8c8fuZpjS5/FBjZFZhPpeKS SgOOHTEzBol0iHjawn0kQ8RwDJZ40oP7MCSwzHISA/HlmCBNCJxXSxx5WINjsPkD/vlO4Rw6cO7I CR50HGnsD/AYY7iOTmIJOT6Jy6ePH+Xzp09yfHSE6/VY0timVinLGNf0fDox17r+ha//jWFngs3h XaTe+ab4149P1DYWHaLWvQS7Bnu/ReGL1NGnoxAnxzD0EKoEDBKFyheptUGigaIRXrI0ahkYLks8 lX0EGrS1cMVXBAZOjXgcT8sktiRsBCGUZh3R41odXyK3JBuQxLRhl0jFIFLxdAyCBiMKY5mOZ0No Ph7H5i0sGE40QiKD41WDjrwFBGJDg+9AGVtiMOSWjfLxf8/bfpdIxSDsll0i5f+ef3yr62XJSrCW Dzm+SDmBiuO8QKCOTk6cQB19/uwE6gTzBXinrUZdFjNGxeD+XF3r+re+9snGsDPB5rAhUlE36jZ8 o+IPUdu8847iXz8+Udt8TXYN/j3n40Rq8LhIHX+OyclRfOVRqTgpxxAYSwzeiIXel+UklfegMFiY xhI2eicwlCF2rN84vkQhTDLMLpE6ycRhLOmlQTDoicXzITbz4+PnzyMd5hjbhAnn5xhCZjlJ4zcs Xvn4orGvSG2IOoXJ4v3eZv7CxxfDshBJHKNBxWnF0oP6DC//0xHOydKDikGg4rGYnBby0mk15YGB E+4a9//C1//GsDPB5vAuUu98U/zrxydqm6/JrsG/53x8kfKr+44+wRBQqJYelS9SRxAaywkNl2Ht uQQcpwohTjbAdiHCRu4Yhsuya/2RO8Y1J4limORpmB0idZxBGcGzoQGNw3NKxAshjlEGlk1RJpo3 pvFFCMB4OzD9GWUSJh8mkw5xnMY+DX75HCpSSezTskukWOaaLzeNbcLHp2WxhFWuFk+k1IOiQH38 HAgUPSgKVCIej/Ck/L/w9b8x7EywOfx/UTfmvtCYMMyW74CMRqOtDIfDFQzLZaMyo5841ultaDqF +9B9Kf68z670X3N7Tu+Dn3+fqG224R9P1LyPXa/7eS52vyQqT0rU9UP2me/3+26a1yoj76KuZ8u+ A7YK/U3nU+kN+nJXvoPRoXeQDIgHHB/H5Og4Lp+Ok/LxmNUvMCyEBgaG9HO2aICRzhRDxNJhjrBM 4Xo778A+jrCvYFyQT5kdIO2n7OlyDDKYNnwohjnKl0IcZy/kJFuSWPZMEswD9vkZ+TqCp3SUSMin FPJu+JxAeSTpTUHEMvAs02cSzwCOwUn6PMSxx2ektQTHbsifh/hQOAvxsXAa4lMBeQafl3zIF9bk kBfmx0FB0/NmiEFw2ZYGQUhC9NLwdi1ZLLdksnnJ5c8klUNe4XkeQbgsx/gNy0kODwKGIxxLcK45 1mlDGst4nbhxkOYkd4rzVJCPeDD4GEvLB1yPH/EAdRzDeTiJQaDi7ppl9WAhl5NGrQZPai4w/LjC VW/0b60/ZGPYmWBzOFikONj3QKrV6l7UkGELQ3W34afX/VQqFYc/77MrvT/vsyu9P+/zWPqn4uff J2qbp/DY8fk8lv652H2TqDyRqG2fA98NoVDxged7EKkTPLkenyTk80lKPp3gaRaG5ATGPAbDEYOh OoYhtZzA8Adw+lzi2YAEhICs1wccb6D7Cfi8AkbdYZeRksdFiI+npRBHhcsQx/lr/M6lxLFtAvtz vwtjesyn9mQSgoW8W1glinI6wRN7PJ9DGZwvgdCBk9xVQHaJzi85xm9Z/OP9VAjjH//HYpjPpygD gy9iJ/klOF8k7pGCUKUhBFlMU3yKOKeWMyyz5LGvHMQyhTzH09gnxMNBMVkKSgBEjBRQngZ7rQQs zzvKjpxgvyHwmzFui3PyESL5CYL6AdfjJ4jTSTwRCBTGKQhUGp7hqxUpPpXy5m80Gi7Udhvlcvkg 7u/vQ0Slecv4+feJ2uZ7JioP24jaxz7wZVpeq/TMvolILcVJicUgVHjaPo5l5CgGw1y8kuTZjWQu 7iV3VZbUdTVE5ipM/jJMGsvC1MJgH5bkVSVEwiN5XQuRwD4sJzflEP765EVdUhc15Kci2YuypEs3 koQYxHL0NOAZZJF3wyeKF9YlIAjp0iWOCeVmyFw2QqQ9UldhEtf1EDGUieXkurKV2PV9iPjVdYjs 1W2IwmWYSxzz1XVZbm4rcnuHh637eoh6OcwV9nF+cSOFc3KLa4DXwZoMrglL6vI+xOb59+A1Yshf 3zlS5xR5eMLJnHzC9XgUS0jMtQsy9BwChfOSzWQjRMr/26FBOxNsDi/uSd3e3m7FNxq+iEUZJouf 3t/fW8fPv0/UNt8zu86vT9Q+9oFeGd+8p0g9pc1r3wFbhf52iVQ8zuqgNJ5aszAMORjeiuRv6nJW bstFrSfFWl9Ol3D6zOOiEsZfr9s+RgG/sR2msQxCpGqdEDkcgyVfRroyfqvclXPkKQdDnyldwauC V8BAhFyYT5mc80xSSJO9hpGuNkBzSUPOK6MQZ9UwpzUyXDLCMQ7N8Q4lU+mFSNW6kl7ipqudENla O0SuUgtxgeOyXHvUGx1pNLvSavel3RnIsDcOMe6HqdWaELOqXN5U5eq+KZc4JstZNUyh0g5xinMW ooqy34DLg3VX9Rb225IiRJRCxXa+z7gej3ltwnNiFR89KAoU34NTkaJAfTWRWo43hqgbNgoOFCm2 F/ieVJRI+UaJhoNjrru5udlYz+VqnFgd5K9/7djy8tH1HDPvrK7y0xyKPZbnELXPbVjBIP755Zj7 1evh6upKrq+vQ+ksu47HT88ypEjR++cQdU1b9h0elp2eckymC4jUsCd3lTtJpBMgvcY1rrMBOyex 7LmkTm/k9L4Kg16HAaHB6Uq+AUO/oufNU7gGIQpIU1il7UmuMfCAeBiyzYHHMESuMfIYh8h0xpJq jySJbePYX7o+koyhWJ/iuMZShGAV7ztyetOUPDyqZO4cT+p5iUOUYoy0Y3tLAk/weGI/ymI5DGYW nkeqXJVsHQLR7EuqjjzVhyEKOCYlD7L1sWRxXG4M9LizS8J54Xbcx5oi8kFOOUZ5ZcstiBEEAOei iN8/w7GcQ3guWj25hPDcQHgcbdKXWjdMbzAKMZsulrAfvLks5rhKDM3+UO4bbblpdKXan8pNdyI3 vYBbcI35q84Ivz+UEsokON+WcH5YJiFwTiyn9QHyhHJlWcODY3vVhxOci2TGnZOURw7np1VvyHyC ++drVfctxxtD1A0bBQft+oV9kmnbgo81EhZtb+A6GhlNp+gyTetj9/UWsOWlhtfm/7H0z8Xf375E 7XMb/vY2b3zI4TTTqeCoOHE+avt94W+wuu9LiZTefU8SKeCLVPG+JsVyQ4p4iqfnkqWhNPiiE3gK a/z1WRiqaIL9pZujJUNHBtMhKEQ0+ismIXyRsgL1HJH6bEQqB8OZrtSRD3hoLRwrRRX7JDkFx2RZ HecLiBQp4GGhCA/xDAJwDlG4anXlut2T2+5A7npDqQ7GITrjaYjxbBFiDiFyLDuw9UWqP5lJE/up Q6BaE5HK+EEqowcpDxdyP5zLZWciF+0xjmWIY+LDyMBjKUZLNspnWS6KL1LHmTP5GINAuUjFzPcp UlE36jY4UKToTfV6PSdUFrYBWGxnh4RVhBxznRopC40XAya4nvvzt3/t+OVFWA7MtzXsLAMuj0p/ CFHHtA9R+9yGvRYULtcOVzmv+We+KWIsA3sdWHYdj5+ev8OqaV6vHKKuacu+A4XJsq9I5e8bkufT exVeEEQnDUNjyXjkIAAWf30ahmkbyWaYVHMSpjENkW7MQjxJpKqeSJWe5klRpLK1hhTgtRTgPWTh PaTrkxAZHJPFN8IqTk8VKRUn5aLZlUv8/jW9pe5QKgMI03Ak9fFEGjDUvfkiBPQkBHQnBPtktfgi NcaywVywL4DpBsY16AGF6h4rzqBcpzhPBXqS8Jz9/GX44BAiXD5pnA/Lab0P1iLFYIrPCQhUJi8J nJtokaobkfL/eA+s2Rh2JtgcDhYpou+0MLSXhsZCo2ChkFkYacUx19HI0BhZaLDUGOn23Ea3e+2w jPxp5pUG2Qq1loOf/lB0X88lap/bUDFR7Dnl9cNlFBfmV8vACrS/vX88PlHpWTXNB6unXO/7DhQm y4ZIpYxIRVT35e6bki13JFuFAaqNIAwQgS1ka/BoDL4IpWCoLEmPRHMaItmchYEQWVKwmpb0C4uU 9aRY3ZerN6XYxrZdiDB+J1XHMRh80TxUpFjFpwLFaec1dfrOayr3R9Icj+HhTKSDh5wua5Bwzi2+ SMFZCuEMs8EXqRGhUAEKFbIkVez4bjCDSEKc8OCQd+cdXi+uEfV0lTSFKES4fPzy80Uqli/JEc9L tiBJEC1S1pPy/8JZ3Bh2JtgcHq3ue+rAG5kCxYEGgAaFxkgDKWhYaVy4jOvZYE2DpIZIlzMtt+WT M6t4CKfVOHG9GjqLPiG/Vpg/C8uN+WUVF3spZpsMy0K9CT//1gBreb8m9IFDYR40H6ziY96Zb71e /O13wTLSbXU/rJrWa5YeleVgkdLvHC2ZPkylP4KRq95JKpuCMU6G4bss6YKc5C8kcX4v2UoLAtWF gWWV3FgSeHK2JFsQEsOGEWpBNAwJpLHEW7MlnOayWYhkax4ixX0ako1FiCyEjU/sKQhqssp2IhhR w0V9IaXaVErloZTue3J6XpNCEflMlySdKEoylg2ThnhlziV9eS+lZk/O+hMp9iDAHQhweyInEEVL wuVxTQpCY1m3Xw0cOQhlvtyFcMI4wxM5hXhablAmd52pVLtTqeN3e9MH6QOOyWwRZgpLS3DlONib nWXsMREKm2UWYoRraAA6uDxR/HKNmUu4VPSg6D351XcplL8l2cQ543njGCSbOE8W//xB7Fg+2XJb koxoLF7Lp1QxeBUiDW+KLxwbCniAaFTr8jDDAUJQN/92aNDOBJvDwSLFQav7KCr5fN59ioAGlg3f rjv4UsktKxaLDn6uQD9ZQPjJAqbhOvbMy96hCacLhUJoGx/dx1uB+WUZMu9pPG0TLYeo/J+fn4eI 2udrgvnkmHlh/thzOHtv5jWg67bhl4Od5/4o+ipUeu1a3kVqu0j5nlSuGXgraRj8FAx/psIIujWn lYmclcdyfj+Q0l1PShdNOT2rSC5zESlSiRRf2D3DU/2dnDe6ctqD9wAPItMO8nOoSBUqPSdQZ1h2 juO+8ijDfan159IczqUzmssQ7o/lUJEaw7u24HHJofOs4mtDnOCAOg+KAlXqwONZVvHtEiknUORd pMIDb3g+yWcyGfnf//1f+etf/yo//fST/PLLL/Lrr7/Kzz//7Jb9z//8j+Mvf/mL/O1vf3NpmJ5j puEyHes096FwnttyX4TT3PY1o3m1cLmfd8KytPknUdu+Jnj+mSeF1wfzwfzqeo6Zd122D36ZsIsX PhTRW/siIeiRItXbKlLHX1WkwuwrUn4bR6EJI9dg1WRPMjjuDZEqT+S8MpbL6kiu4W1d33TxQFqT fPYSIlXYEKkYhOs4WURZ3MDTaUuhA8PchuDgdxIQnf1FKhAnhcJUgsG/bE/lCsa/PpiHgBYKnCgI krj2oSmFyOCLlIrTU0VqiGvE0lvMQtRGM6ngx2/7M7nqzVZtUEUcN9kpUktxeq5Ixd6ySLHt4NOn T/Lv//7v8i//8i/yz//8z278b//2b/Kv//qvbvqf/umf3Jjzyp///OfQMqbnvG7L/eky7tNu+xbR vEeti0LT77vd94J//JoHPee8PjjP64DYbZ+CXjN6LVGo6Jmy+o+ekz+8i9R2kco1JiHYduNC3ms4 5moHBi9c3VeqzeWyPpc77KsMF+H2vi+Xlw0nUqn4pkidYNkRxCt+di2FakvybQhgawCDOpA4ROZQ kbpAGVKgrrtzuYGX0oG3YoET5dqEGFaDEezwQ4hDRYpVeZb6mEEYa+76Qbj5BQ7mvB1U8ZGvJVJv 1pNiQzTbTD5//uyMyj/8wz/I3/3d38k//uM/yh//+McQFCqm0fnf//73oWluw+0Jp//whz/shNu+ 5vkobBlYuK0lattd+NsdOv+SaD7/9Kc/ufz/v//3/9x1wWvGXjdK1D4eg/ujp8YqRF6vfLhSMdLg HytQRAd//ikDU88eZjIYDeS+WpZ0lo3PQR9ocfceCoxyCiLF3sGzF5I8vYOh50ujPQgUDEeT7TAw RDBW8fZMYjDyCRh7SxqGKAM4JikIjSWB7SwxGGgSX5KAMQzhhGstglkIjcUFQtRny/EU3k5QdVZq 8t2dsZRwvCUcbzAeywXE4A4uQ2384LyEemcuV3cQYohyEnlPJfIB8YB48lw+xfJyUriUfLmJcoCH BoFKwUAnYJRjECbFiRR+w5Jpj0IUWn055XtFg5lc4xiuB1O5hadyBzfpfvIgfdhaF+CAc0VR0uo7 hcssk9k8xMZ6eEMT93ASQCHqgy7o4PppYp/1h4XU5jOpzqZyMxzKVR/i2e3JObz7YqsneRwzIxkz LQbOhElDZC0JnkMLzzlI6tgPhHHCtSaFss3gQSONB4L4bUWOIFIf0uxjkeQlxnMSz7nPyKTiECk8 VDWqDXmYBoXGa/wQnjK8iEixPYoBEWyDYr0/6//ZfsDqP21XUbie7Qv6lUimYVpNTwPCKhmi7RFM 9xhsv3nNROWH7XHM/xG7yceYX3Pll1yj8utvvwt/+0OJ+o194LVg4XXA5TzvzPvHjx/dl2w1/aG/ z/YpelGMJLRi9CVEisOMhuoLihQF6iVFKgXDZ8nV8cRuKFbxRG+4hDhdQZyuse1tdyr3sPiWKtwS HIZAm6Q1mUsNv3l525RMriSJ5FKgnihSSU+kiC9SWSyznNMrcQK1kNupyO0IoonpMrymCo4LGuqE asxzBUY4x5Yp1lvGM3hEjoWDttqC3bp96fYt7Ls5X0gdG9cmEMgR7OQQZQZhuuxB4NtdOW1TnECz 7cLtX0qkHAeLFLzatyJSWuVHWN/PNio+rTKYQmG0lkZZ6TqOuYxwmtFc+v19jezS/f4IMMKR5cT8 06Cy/YSN/dp7AsvIErWP14QfjcfrgMt53plvChHHLJND88/03C8FSqv6VJweEymffYfneVJdI1Iw zjs8KcsukVJxekykaBgtWt2knNdHIcr9qVQgAjWIUR2eCg4pRAcGvYdiY7RaHZ5LBXkqXdcllTmD AcyuxGm7SPWdgX6KSOV70xAUqMshvDccH6EndWM8qSaEC8Wy8qh6cxyvoT9ZhGBbVQjk0eLyinEL RrwxphcJ8R5AxHvwmLoDKbZ7EKKO5Bo4z3Xkj71p8GXlZlfy4FCRWomTskOk0hAp9jSyl0hVXqFI MWyaNz8NCqv8jo+PV6hXZOFypmMblnoLhNNc/uHDB4e/ryjsfl8jUXliObBsWAYcE5ZFFFHbbyPq GA4h6jcOQfPFfdOLYuADy4FlYtcr/va7oDdFseM1y+GlRcqm4PRrEykaR0ux3g9xg20sDXgmTRh8 TEKQYPBh7C04BCdWVay/GYqUYWjP2fEse/iO0fA9XaRY3ccqPhWoqOq+Qn8WogQRLfUnzqMipfZQ LrrwZDBNwarD9aFQqUdFUQ0B5bFA80LgJ0I0sK8qxPqOXRrh+C46Q/zmQM6aPTltBELEHjQytRaE AR5lHeca6wpIU8RxvYQnpQL1lOq+H0ak+H4LvR4agf/+7/92/Nd//ZeDbQA6/5//+Z+R6DacZrr/ +I//cHCa0V26D5tW0d95K2iemFctA52P4jnl8dR0X4PHrg+ed44Z9KD59Lclmm9l13pGCLJakR6r DTl/TKR08OfXgy7bvO04N1/AsMFzK8OLc9XZyXSIeAoGGcSyJUmd3rp+4nJVGDJ4La5hHIbHYoMm iAZMZNyYDecQJ0PoqdoZLhg2QxpG25KF0mSxPAthyMKAsveL02pHSjBkVxDMSm8udVjjNtyI7mgm 4/lMRijHIbwO9wIq8twBDWS+ivnb6VxuJjN4MRN4NPB0qnVJXFzLEcTZ9fqeCn/k8RhG8BPWnbD3 jTsINgx2BgY7CAJhFSSFeI3/8moebozlFMdb7E4lBwFzfRHW4bUYbnvwqgZzuR+y+yGI6HAR4ga/ e4uHhPvuzIWnN2cLAA9syS3TYPsreG2X3YlcoGxKmD5DWRVx3GkIewg8fFgyeBAh6eU4h2O2OHFq rkUqiTKwpPBgsQLH6ZZZmgyuMPCaAknuy+0zXN13bETqCCIVTxQk4apk+f2rTETgxPrKfw5PGQ4W Kd64bI9idQqfdtno/fd///cucIIN1bbBO6oxm7CRnHD6d7/7nduWcD/clut0e9to/haw5WDzx3Jk +XEZAwd0nU0bhZ9G9/e9Yo+VeWZeNZiG+Y8KwLHb2OVR2LTcDyMG6aWx+lCFhzxfpHSIvu12iVTM itTZYSJFDhWpoOslPF3zCb/WlvNaRy7gzdx0RnIH4wtbvw7RhvcBmRfMuqoyilT7YSENlGNlyuo0 VrFBnAYjGG54E10IX6UmidK1i2g8xhP6pkgVPZGCEd1DpHLwFi0FGO88jHcO22dh7F2+DGfY9zkD KyAwl8jfFTwgywW8mStk+hqZvoGgldmeZbjsz+UCy8/xO2f05JA+TzF0ZQjj74kSxShg7PCj87I4 ZosTqKeKFHFlZLACRX5EkeLAm5vVJ2z0ZhUMq2mIVudxzHlbfaXYZZzmk66+88Pp3377zS1XdN9v BZs3ouWg74sxZNqWg5aVLbNtRP3mSxL1m/ui+9L8aF6Zf3paLANNp9souu1j+OkZhMEAH7abUnRU nB4TKZ/NYfttx8/Hsw3sSZ6UEyn22/d0kVJxeimRogeVb/bltNWT81ZX7joDeBAjqcNrarJNBsIE 2wxxCnJLkZqgXPowWp3JXKrjkdyPRvAuxjDgYznt9KTYZjUXxLfRkvRdxXV5xBDnGMRot0jt50mp Z7LyUGiEIQ4UqByrz+DNWNLNLvbfg9cykHwXZd7uhyhAJIsol7NuEIRRgkdlOcU5KeC42JkrXxtI Vvn5Ehh9TLu+E/kgYWnjmA2JZpi1iAWoOL2USKk4bRWp1BsUKb2B2fDNBn4KFoMpWA3Ibmm0mxs2 inOa3SARrtNlnGYathew6pBoQzm9NK5jTwFvHZYFy0S7ReJnKvjUz+oprteyU5je4u/ve4fnnfmg N86eyXntMOiGy3n++eDDa4Fpn5M/WzbafRSvVV6fHF5apGwKTtOT2iZSIU/KVfftJ1LOMC8FitOH ipQzyJ2hXPWGEJqhVPsjaQwn0oZn1IMyrTyoZUYZcj3AeWsNx1KDmN3hnr/p9eWi05dzGPk8hIkB AhkYthS8qOTtvcTOLyFSp+7Lsy8tUn7fhUmUZaqGfdC7gUgl4d2EaPdg3LEe+c0ir4lmR5JLOM3f z7XxAN4dSbE3ljzK3JKDkPB9tnQNxwiBSnBcH+P3Aq8u3V6E6UiIeHMRQj2dNTtECl7iSqA47crI 8IVEyl0A30Kk/JvwqfM0MDQCDD3njaj44b9RMCyd4caE0wy1Zsi1hl3b/RHtMumtwjxqGbBaitMW G86v5bUNP71P1DHsg7+fXfP+8fG8M89Mw3mm0Xl6PfSu9Fogur/nwmtU+5ekUPEaJo+JlA7+/Hrg Mkt4YOBE3wROJHCjW+hNnJjAiVwFAlWFYYShy1J4KEQrICoevhFaidOSdAPpPNgRKauj8vAkMvQk AD2KdKMj1/AYbgcz1yVPHYI0WrDD0zUuxBrZHM4XMpjNZTyZSB8C1YQXUoNBv4JAlbp91yksAwCS 7Q4MaEsy7YZk23XJ3EGoru7kpHAqn3CeT3C+LUfpvHyEWJ0U2Qt6M2jUh8Cwh/YEBCFTnxtmrows FIcM8h2MUWbGKyHr3t6DcRrGPURItCFiHRhzQwJeksV/aPAfAvxupHxRSjQlhH3AIOHzz/zgmA2r 6sAl+skVxf8+WKbeC0HPmddCqtqRk5u6HOPh4EP6TD5nzyBSRYkn87jvYJtxrWYSacmmM9KsN2Tm OpjFPYHr4RCeMryIJ8WXeXnj04hoVd1TYdc+rM7RaVZzcazLfXTdW8WWC9mVf02/i8fS+vv70kQd A2GXSAyWIJzX6k4GTXCdTbtrf4+t5zyrABnWT8/citKXEimt7mONAMXXFylG920TKT9aLwVDRdQo 7itSTqBgzNiof9YayBnE5KwzkHOITImfooDXVBvPpDENwsl9kaJAcUyB6k9n0hvDyxrBi+qPpcyo uT72A6+kCG8sz8jEFjyVFqvU6BVBdO5gJ/YQKfeUD+MaLVLzkEAFIqXsFiniixR7dA+DdIZkHXly 4JiIORfEFyk9D4pfvef3CGEFiry0SFGULAV+OBHXQbbWkTjOzclp0CZ1lC3Cq2W05RsRKQ2c4JO/ dkGjXdLY7m6iYA8UTEt0Wtfpcovd9i3i55Nlsg1bNs/B/vbX4LHfZ140yMauY/CD3e6x6ahl/nrO U+hZhciHKg4qTo+JlM/msP22gyMVfBb8viY5GF9fpHZ5UokWnrYNcSiHJSxQNMBho+iLFJ+aKVAX 8Aque+xQdSTVwcS909OEMPXmEJ45BAhlMXhYbIiUelA9GKkuBKoGKuBuNHXvH10Op1IaTKXYm0q+ C8PtqpTYPkOjCLF6UU8qSqQCcXpMpPzy8kUq0Q6zub+wSOwSqTj2YfEDJdI8R4YvLVJ5nHsLq2TP Gf4OLzp9X5fY6aV8xjk4yYJMVuIJiFTiG4uUvfH8G/Gp82xL4JMpq2X4BExDwCdihvyy4XsbDBPW J2im55Oz9tOmoccWTftW4dM+x1oWfv59/PL09+djO3O13su3hMfNvGjIuM4zBJ/XAac1nb/trvz4 6+hJscd99aS+tEixfmzSm0j9ti55PJXuK1Lx1kOImIdvdHeJFKv46EFRoO7hNbUgUB0I1IABEe5w g09IjB2zDZFSD4oC1YEHdYcH1NvxVK4nc7maPMjlaC6l4UKK/YXke/AO6jDMbKOB18Fot8NFCkK0 EqmwQD1FpKwXxWlfpGxvHJzOUggNGQiPZZdIneBhYP1eF0VkfSzEP94vLVIFeIcWth1edvkeV0dy 5ZrETy9wDvh9M4Dz892I1CHwxqZIscqPjfx8oZfVKZxmw79O6yfAdTl7U+D7Koy04jr2KqDdKWl7 FadpUPRzC4Tp3josM5YN22tYnvqJCZYVgwg41mmWj8XfF9Ey10AMC5dFbfOl8I+X1WC8LpgfHg/H PCbmmeef7VJsS+J81LFqvhR/vYXr+XsM6KH371/HUSKlgz+/Huwtt7n+AffyNk+KQRPBy7yl4GXe clcKMOqFJo2iqR5qBCTbS+BFkfVTP4w4geFjdWC6g+27CylgmhFoF52pXMGzKffn8JzgNY1m0h7z PSeIEWH7EplPZbqYu6i9BY4fh7/q5meI8sFupc13hCBKDWx/Aw/qCt7TeT/wnoo9kQJ+l0EDgeGF eOCY8jCg7DE9c9uU1MW9xPOnyHtaEhQnnGPipnGuP6dQLsVLyUKkGEDCz8XzK7xJlAe/Fhwy9BCC EP56HEOYtddCNgNLUKaGVJMPAoRVcQxsWLcvET+QIcF2K4XVhRiH2BCV8PH6H6WkwFsYqGGxHzwk /FwKP5viPvAIEWM4PMPiTyHAZzj/ZwyMMbAnjBo86Hucx2IN56Z0I8fZIkQKnhQEKXaSkHgsKcl4 WlK4XnOwy69OpDjw5uZNT+NKcaFhpYHRMQ0ujYwaHi7XYAlOU5yYRgMp2Gcf4bSmU7j9W4f5ZN7Z xsdy0GACLmc5WVh+lqj9fU/4x0uh0vPP9bxGuJz5Zb5Zhcwy4DyX+/vbhf0twgcd7RrJXsdfTKR2 VPcdKlLadpJUGFrNiC0YpixEi2HS/OQDgyHKQ4aRBz1D0HNib98T5NlCUcJqiBTua+AECgyQtf78 QRoTdn8EoYMwlQdjuQKl3liK8BTy+D2+QJvD8WVh8L+ESPlG/bsWKRUmyw6R8qP70i7vBJ4RyECA LBSiEI2hK+sizsUpHkzOcV5KfAesj+sAJ/0W599SZvsjTjTH5/Cm3qRIEb65z6dTGhL/3R3OR72v Qric7wDpNMd8R4bLot6R+lFgvvn9JGKXs4y4zmLXv0bsebf51fzpd7V0+aGwSpoeFaNRVZgsUde3 ZXPYftvtL1K9sEjBEFpUnBRGoFm0/7fTDl+eHUoFSlQbL6Q1nUuXVXUwSEMcJsWIIgSnKATs1tJz QjokoKC1pgtpQpjqeNq+7U3cZ8yv8BR+2RrACPbhqfVhINmbAoFhhQdAgcrCi3v9IrUUp68kUnyn y5LFQ4clV+uF4TLDqQuGGUGY4DTAs2WHuvd88RgnvIpzyd5ALHU8jSAbro/Bs0bbidSJL1Inr1yk GMbL6j6+28MXd1nvz7YU7dJH2xe4zC7XtgcGWWjbC5cTprFdAll0Pz8qWjYKy80Stc33hH+8ek6Z F22HJHq+uVznn5M/W1bcP4WKXhvfofoqIjV92E+k7j1PChZkm0hlIRAWhn9f9gZ4ah7JzXAsLShP h8EODIKALG18L8nDdW3EbSb8AOBMKoOJlOEp3UHwbiGCFzSArSEMGgxiHWIIUcw3upKudd07SYnq QJK1EcSJ/QDSm/rBRArlsxIpTO8rUll4wZY8ytjC73dZLvDQYNGOc9nDexUntIrrr4ZpektwCJ0o hcC5ruBcX+Jho1Bt7BSpLByRV1nd515WLJedSDGKisaBBiHqI4VcbmEajrmO0/qxO6JRgj8KzLOW Bae1/LQ8dJmFZWSx+/seiTpezZtGLGq+uZ7RfhrFqGWzD3qd6bb0yljt93Ih6OGBht8ywX89iMUd X2TN5JxhthzBEBzDIHyGYYjDQPDDgRk8IbO3AtdjAg2vgvlMe+68FFf9U+2BNoxXR0rtnlxBoBgK XoewNIczacH7oXcEO7VidWycBjQVHMNOuRd1e/C4KE7V/hTCxA8E9iFM8JhgcE/b7FoIxpOoIYUH ZQmq+NbwBdssPCv2yFBg+lsYwos7iFQR+U9KIp2Uk0TM4abTKfnMzneLECkIGquv3OfpXRsNgxOs KIyXYflrfNHx12sI//qFV50PSCONRcVKoykTOA4LxdOSY1uQoYDjt6QqPGcoK5w/rncdCa+AKHmc 4xxY7oY4L/Bo3XjJPc5zZSlGLZxLSw0nm2LF9eymigJGIWMk5jWukwuc30t63eyJnYETxQs5YuAK rtUYrk0Kk6WYy0mzVsPFgx3zfnFX0PN5yvAi1X1sj+Kb/Lz52dCtL22yPYHzCqta2L6g85zWNged Zie1rAIiFD19qVWx+3sL2LwRlgPLgE/8Wv3FsuA6Lb9tME3U73wP+MfPZXqt2PV6znn+tUqTZaJl oGVF7P59on6P7XoM1GAvFy/TwWx4WInAkin+20ekMttECgTGn5F/A3gZPRg+dl/Ul2t4T/eDobTx W53RRHqTmfQhOOuvyi4cyEXwZ/KjIjWCkWtj28ZgLPd46r9miHKzJ2cQnyK8IHpDWbZ1WQ4SqVSE SMGTerJIUWTCIvS1RSoDr9fii5LvCfET+9kae+IYOM+SbXkOPACQc3a/BFhdR64GbEtaU8VTh6WO 60u9pCbOJZy7EGWIEqv7+KHHm8FUSnwnDtcLe2Qv4uHmtN52ApWvNCR5DQ/3qSKFe+fViBRvbI3u Y10/G6s1couN4DYyLwpWvdj0fuCEBghow3rUPl4zDBrwYT5pvNXIshz4AGDL1paZ3TbqN74n7PFy mtcMA264jss0TwyiYRlQWChiGpBj88h0Ov0Y/u8xyo9eFK9XFSZL1DVu2TWoOCn7itRWT4qw+osG jtVtEBB2X3Q7GEltAu9pNpXxZCST2Vhm8ylEiT1qhJEHGBcLTMVWkVp6UIX2VPKm49MVLy5S9KRQ NsUvJVIqTk8TKRWnx0TKdV9lOOV5MZzhISIEyrSEMmWHtuw5/ZoejaEMb8eyIUo4TyFwfXFML4rr +fmREPCsL3sMNac3jIcNiFMBwpSrtiQLYSpUmy6qL3tfk8TV7dsVKX7wkFV+NDY0qgygoEGlYVHj QvgUy3U+TKvpaZTsUzINlEX39VZgnlkuCgWJxpnlSJFintXbIExvy47p7XTUb3xP2GMnXMY8ab51 rJ4QrwOOuVzLimPF37+P/3t82OGL57xeOXxpkYKdOUykrFBxusrGcrZN9FwV3x32XWWvD3wJF6Iz n4/kYcHQB4ZGUJQwDsFlBpiKrdV9/bmU+gs564ucgmz3IcyeIpV5UnXfNpHiC7QqUs+p7ntZkeJ7 ZxZflK66/NjhGvfp+tHceTgVnI6gCm6N84gMfvWdL1r3eLK4HUKMIESX2D8fXiz8lpX1nPx5elLk yZ5U9pVW9zF4gtUnNAIamccXetkVjc5r1zTavY8SlUZfxNT5bfj7e+3oy9B+Hu28xW6j7Dt/CNzX oXA/zAtfuPW7M+J1oL9jfy/q93WZxa4njDblwxSrpznoNfyYSOngzz822BuQwOa7vu3uIVIp3vgQ JstJOgujkJWT3Jkkzq6lWMGTbbWNp1s+9Y4gSGNHtjZynNYHUmrC2MHTKeMpuQdhYRQe7J0TRd9z eoAwESdQC8N84qCZsTC6j9F//AggHCUYQhpSkcsBhKo3d+9f0fjHG2M54THB4DmWIlWAcOU6CydQ KRjxbGuB5fC46AEiT9m7liTOb8X1aIAHj02RClf3ZbCNex8I+0jUAmEKAQ9vDdbjoKMJ0myKFIVu SZMvyDKYYQnK3/89fniRHb26z5lAhPIVGPtqV0r1rlzC8F/i3N3gIaIMb6nag3cLb8bCcuW7Zhw7 UN6E3+HS6TUPTphYnVebwauazuQep+5mtHBBEnzPqdSht8sgip7zkoocW1rsYWSN+6AmH4IwJjlQ wLHny3VJX99JrFBC+UOkcF3yIYoBE5YCHgwb1Rqeb3BhsLocx3kITxleJHCCbVKs56fQ6LeA+P0e nbbz9vs+xH4riNNcxu8I6beUdJ2i3xtS7L7eCppX/Y6W5a3ln+ec8HzzW2J6DTCvDJrgck7bb4rt g92G5cWgHnpqfKmXg17HX0qk+EWDQ0QqD+Oer9MLGcPojN33jfjFV0bdNUZTJ1BjMMOxIQc4xi0i ZYXqiSLFKqcb9iLBF3U7S8MO0eCn3BM4Pl+kKFD2PalcB6IFD4Q9uucgsGGRyrywSJEogSJPECkQ EimC8rawv74Ue86AEGXhiZzD07tsDlzk431nAHEaSBUPEI3+RFrwmvrThzC8HgwqSBQp/WCkhd5S BU8692N4tiMIE0SpiPLO83tY/IozyNU68FR74vrh8/C7Qcq4Y1+Tw37CInXxNkWKbVJ8MmV1lO2C xu/GRpdbmEa38cPVOe2n/1FgWfjl9xZRjynq2iAMPef4sfX7Qk+K7V58ZYKBEypOj4mUz67B3oBk BmO/l0iVwyJVwPgUhrAEL+HS9RgxldpoJp3pQgaL4IODFKj5Yobjn+AYwyK1ruZbshSnp4rUDcTw ki/rwkAzAo0vCgdflIU3wWUwhBYKEwWKQsUvyxZggQsQLn5zqYBtniZS6+q+w0UqvH5fkeJHFy18 YbkAD4bvhp214TExmAFi1BzPpM1gFYh6n+cG4jIE0KUQrIi1qDgpNZS75Qre1yUEr9QdyTkFCmVM D6kAr4lClYYXx+phF0gDD9vvBimLPFlYhWyJ8qQ+JXE9bhWp6usSKcKbmw3RbJjW9hO/TUHbG7jc YttdOM2PJjKai3Ba26cU3b+iQRavFb88mD/mk8aUkW2cZmSbYvPP6ah9viZYRcy86LWg1wHzqi+C a2Qfx7vOuV+efnq2U7FNitXTeu1+SZHau7rPE6kijMg5ntSvuhO57c9dbw/8thOFhIKCh3HAY5/I fMZeNDyRotekAmU8qKeK1FUvMI75Brvb6UkKx8OXdnN8Mm9vihSr+AIPigL14LpJKnKMnRVpKJ9U 3bePSLGKT0WI03uKFLzTlUixug9lvhIpTOfgtVhKg7lcQDjY08bNAB7T5AHnAx7SnN1GPbj3z8hK mPggYeE6g/WiOH3LNiYDI/3O4Jmxqo4fo6TX5IAXR5EqdBjQMkHZswqSDw8UIkNr6voYDOA0PFzD DyFSHDhm8ASfULVxmnCaRsEGBmiQhMJlFDeiDd1qUDjtN5TrvhVtIH/NaD40eIT51gAClgMNLee5 nGlsvm3ZRMH0mvZLYM/FU7DXwmPwuJlfLQOOuYzr/P3xGPRaisKWBWHEH1/kZQ8pVpQeEykd/PnH B739AuYwXgMYtHK5Jpl0ThJJnFNDHPk7gVGOZwuSPr2UUrkh55WWnFd7clYbyH1vLlWIU2MIcYLR YnADdEr4zTl3NDB8Fqxawum1+Kz+TN4ekH7hPLA1MwjZZM4PGc6kC8/gttuTy1YXYtmWLD/IiCf4 Ats62A4C8eJnOc4hZKd42i+y650RhI3ATbgGF+B8IEgLkYIhzd23JFmiSBWCDkzTyH8i7nDTONda 3ccXf9mOxe5+KHyPi1RA0IchxMyQglhasjiODAWL1ZX1oSQqHfcSchq/w3YmCmmIZhceU999ZfgG 5c82Ovdy7GwhTbjJQddSECf2d8gynOM6MjzwmjLwzMwfgv4Sh9i+A7vZGo+lORxKfcB3lvjByAEe DFCmnTGEER6SIWgLC8YOeLMOihTBMVv8Dmr9QBF2/Oveyao0JHNzK7HihXxeBk7Q0/UDJ3JY1qo3 8HwDiUW+eQ0ewlOGg0VKb24VKT7x6lMsn4jt9GPo0y63JfoJej45+2l1f28V5lG9Br4npF7EY3m3 ZRNF1Dbfkqccn70OdJrLeY34aXftz67jfij0fPGcHz2Muo7tMqKDP//4YG/B/UXqHCJVqrSlVB/I BYxzDQYfI+nCJkADXlakgC9SNKDsYJYGlO9ZVQYDuesN3Eu9fGfqHAaUVU802leDidwhzc1kIZfj BylRmOCKXYFLTF/i2BkR6DwpPMnzvaAvKVKBUIVFyvesKFCMlHS9oEOoMnV4gDTSMPSFNvshnAag wAl77eDLs2V4r3wpViPuOqCL8jtUpAJxGkgNnn2l21kK1NAJFNsAs/BYLaxqDYG8rCI/CYQnLErh 6Ea/x5J9RSqfzb0+kSKs6mMVCo0K3+rX3gT4lr9OK7Y3AMX2CGB7HuC0vw9/27eGLQdil+s6iy2b KPz03xr/+DRfFk2rZUA0rd3XU7C/xXm2f9HDYpsUBxWnx0TKZ/cQvg33Fqn7hlxUO3IFo3nThQcF gw+7Gny6HTZut0iF2fjz8uOLFCVtDsbY1xA/0p6OpTWdSB1GqTrmezwz15Bfwzr3jg4OoYKfvsFx XeJYKVRnQ5FCTyTvovxmEIHgfSKGaOfuvq5IxWG4LRQmV623rP4qdqZy2pvJeX8hpSFffA3TRDk4 YUI+GQ/axjQFqvewkD7E5mVEqr8SKfWgXDUevD7bXkZ4/CFQviE8Edr8Hln40y8/hCfFxmeKFKOl KFIMdtC+0rRvNgsNjd+fmgZK6Do1KpzWdYrdVrd5zfj5U5g/rmc5cBxVFk/B/taXIOo3t+FfD1Ew neZfhfqx3+MyvR4UTRuVnu18fLGXVX4cvjeROruvy0WtIzd4ir7rPzzDkwqz8UfDovnBtC9S3CtN 6QS7owEeLKbShwGm10Dj3MA2NNo02K6DUkCRusLxlUYPUoDnxIg+vtMUr44lUR1JqjYU12M3BeeF RYpVfGuB2hSpWH0sMRhzB6ZZxUfjToFi1V9psJALiJOrnoTIsiqvvoTTzGMbZdJG/gmr+FqzmXRm E+nORi9U3TdaiZV6UBQoRkraF5eJ/57Wqpf8JXEnRJawKMVw2Vs2RIrRfW9NpAij+3jTszqGRkC7 NdIubSxcZrE9X2vP3/pOi12n6L4Vf/1bgOWi747puz6cjiqPb41/Pnexa3tdzrzqu3Oaf2K3fQ68 Rvndqq9V3bdglNcAD3HlqmQhUqlEKgQbp09olLNFSZ5eQaQaUoInddkcyRUMVXXwIFV4JnWIFWyr 9MAA9gEODQQQv0BDYeAryhYkC+EdHsB/hsUKlAeY0qtCQu5rAKaYHgFoEYSL70+N5WIwkfPBTM4G DD1ndN+aFMSKL+Kyk1h6U2kIT/LiXk7yp3KMvD9FpPIQqawTqbBXkYK3maBQgbVowVg7lkLFF4Dh YaTb8OoYDt+FhweK3YWcwVO9QXnegjKowHOCDgZwGrQgIs3xWGqDgVT7fWn0e9LEdHs0lA7EZTob h9CQ/xXeH3btPsHvvnDs2v0oUvBUhxOp9CfuQ4Q5F+QBgcGTQLzFF4oNFCLD2kvitJ1Xz8kDrqCF nwHh15pzlaakb+6WnlT+CdV9uJpei0jpzc02Kb4kyYZubaTmtI82iNuGcZue7Qi2HYLtVRa7L+Lv 77XBNhKLts9pG4otCy730x9K1DF9SfzzxzxZuIxloO1Jfpucf8x+fhRdZ9MSBlqwTeprBU4s4PLs I1Ln5aacV9dtUjcwvHedKQzYwglWD1bua4oU4/+sSA0x38fyFryAOg7itM0gCghJeyhZRvt5IpWF sWU4Oj++WEReXlakAoHaR6To6RUBe9AowVO9RKauUK43/NYShPa2Ow5R6fWk3OvKfbcj952O1PBw U18KVQtCNeVHIg30kkKg7CxrkUJ5MvhiyA6B4Wm7nuYZ3v7tRCrjROry7YsUI64YQKF9sPnRVhrJ Z7HpKVZqUDjtR3PZ7Tiv/bK9FZgnlhMj2dTgahQd8xy1zWvCXgvME/Op8xq9x2mee+adY00Tdb79 vvr89RaWH70oev3sFulLvCfl34a7RMqFoXsidVZuyWmlK6fVvlzASF/Dqyozym8IkaInBUv35UQq ECfF96Q6+NHGZCp3fXh6XfZX14KX1Iax60qKQQi+SMEw8mXeLyVSKk5rkVqK0yMi5XtSRRzXGbbj 50cuWgPXc4TlslaTq3pdrhsNnIeG50mNZYIys0w92LZnYdsiq27bEwj9aA4RHLrPoPD7XBc4BopU 1lVfUlCeIlI+7yIViVb38QmYL11qdR27t/G7qdGXNxWm13XaJY6+eGm7x1F034q//q2gL69qGbB8 3kJ+9VwrUes5Zr5ZBkTXvUT+6ZWxU1ut7vviIrWjuu8xkSqUO5K/78oFDD+9KXpRTYjT1xYp35Nq TmdSwdM/o/3Y/1u+0YaR60im0ZNUY1OkUvUpDKGp7rs5VKRGRqQiui3aIVIpGHZ+R4rfuHJfsmWb DLzWIvtD9ASK0HuiN8XqvjoebFjF151OpD+byQAngJ5RCBSjZcA2SQNfJajzBWC4xBV6a+2BXFMc IRTs8upbitRTqvty6ezrEykODJxgt0hsR2Ajt0ZkaaM2xxptxW8FcZ0GBNhGcU2j29t1fhpFgyyI P++zK/232N7HzyfTcZ7lqIECFrvtc/CPx8777Er/nO39/BBdZ68DLuM6Tj8X7oviR+9MAyeirult +IO94QLCf4vZXIb9gVTuy5JeBkpYPqeTcpTNyCcYhdj5JYwyDHO9AyPaF77/wm5wSv2xXOOp+3aK J3H8CKvbhg8zGT1MITx8gXQNDecQYgstc0ZzxJ7R5zM81TNqD0eEdfjPjR3eHzQ1DPbB6qkufrvF D+r1Z65bpgsI0nkV3h4MbBEeQB4CkWPjfh1isYIvxM4gYFMYwjEEjSLVgEjBGOYKEKnkxsu8sUxa jvjRw1OUxR2e7hkRiH0z0CGBfdouikggWipcFK1wdFu64VHD8dQmkq+xNw8cd7knxWpPSrWeXLJD WOzjBkJR7rLvvSHEaLFk7uCLzpYuypCRfgE4PxB1S3MxkxrKvwxxv4VhP8d5ZQevbgzStUGIBMTT Eke+HRBpkoBQWVJYZklAgC0u4s/ANEmT3nWLhIeNXKUuKYpUAZ5Uki9ag1R2Q6QK8KTajaYskB9k z13x4avfXxImasmu4UU8KVb1MaSXT6nqARBO0yjoU7Eut+s4rU+5uo5Rgdolkm5v92Oxy/10r2Ge Yx8tA0a6cazdI3Gd3cdj2++D3Y+/3685b+E65pf5jiqD58Lt2YsFqwXZjVfUtbwLf/BvOaQK/T1Z pHDz+yLF7zWd4Yn7YjhzkWd3sAuMNuuCPvY9gJXwq5O6Y35LaioD/u4cYoZ7k0I1gXhRqChQ+4gU BYpf86VA1eAFXHcmcglBYJvZGQw7u+kpNPEk3mTvExCKxiTENpGK+lTHYSJFb2q7SGXqcxjmqfDr x0WI6CkoNUYQJ355eCiVATwdvjg9nkt3Mnef0bf4IrXqLQLTHZQ/ox6bKN8qvK0yvK7b4Uiu4UmX +MIzhI892DtQdoSejOVQkaIAWdjPomX1PtWSZ4lU/ZWJFKtIWLfPOn7W+WtDN+E0w9L1pVR/HZfb FzY5TTQSi9O6nb/9W0bLgNFsGvHGSEYa2LdWHn5+CK8L7RLJz3/UPvaB7Vp8XWIwgImnkY64prfh D/4th1ShvyeJVOZxkcpDFE7hvZTYi8NUgs+CA4ZIN6EireE4RL3Xk0a/j+mhtEcj6cNQDifjpVDB 11JxUrw/X6TUg6rgGG67UzmDQT+DMT2FF1LEkz+75qHRZWel/NaV3+3Olxcprfp7mkjlmg8Q1bmc woCfwUhfdeZy05tLGUpchTh1UK5sN6Igobh3ilQbYHdSg6BVRlO5wfhqOHE9cZx1+lLsoIzaKJsm Q9+HkoIHZ/E/Z78hUjhOyy6RSuNBwbLqiWIJu0+y/BAipY3PHLNRmgEQNzc3DgZSaGM/p/nBudvb 29U6puVTLZcTbfymISGcZjoLf0PTv0VoQJlHlpsGjnCaZaEBJloWnH7N5cFjt+fW5ksDHTi218Gh +b27u5NOp+MeqviJmahrehv+4N9ySBX6e7JIPVLdl4JhY/c2BVjO04HI5VDkGtbxFgb1Dh7WXbMb otJqS7XdkXoXYtXrSw/5DIQq8Kj2FSn1oChQV+2J5KtDV01WcNVlMHI1HCv786v1YXQHkm3PQ3yd 6j4Vqd3VffmWSLG1kDMY+HPs8xZlWkaZ1sYQG3irXdheOFMuCILVp1rN91h1Xw0iXh7NIHR8ZYBt Sgx+GDphIrk2uyqCh4T88z2tdHMRBsdiOVSkfBHyO5xlJ7QhNkTq4vsTqeXYDf5N+NR5ChRDemlU +STMJ1Z9KvafZNVbUvjUbFEvQj0pHz+9/s5rxpaXloH/Dhi9iLeYf3tuNX8ca/7Vm2T+XyK/jBpl +ymr+6Ki+/YdeAeECc/NZwsZ9IdSvq9IKpmWBITJBUvAAByncvI5m5aPMMyfC0U5KV3CoLfxxAvP BIYuAy/KDww47cKzguFjn3JFpC1VW3Jdb0u53XXC1IeHOIAwjcZjGUOY1iHlAYHpXcPeJZQZoGxx Db2GAYqj3J+4Nih+kqJQhdGts4pojXsR1OCMpTWeEKngw4cUKRjsu7bES3fuZV42zMcSECbDSSYL 4c5KDCJVuKvjNyDWzkvjZzLCXgJhAISFohiiziq+WXCs2D5XnaLcZnIJAb3pLZwwsUcP96I0xGn8 sIBAGVAyI4x784W0cS4Zdl8bT13wSHnAKrxhiFQLZQCSSzREXonB9Yq1ZTl+QBq+sLvGfzk3gTK0 aJ972u2RekjaKa71moiKU2YJO6ldE1Q58rP2uXJDUtc4L/CkPkGkjpciFUvmJJ7MSjKRhkglnUg1 avxUBwoLZWKvdRKe2yRqya4hJFLPGfg0yqoTvntCQ6IN3Ir/xr82mis2LdEG7scCJ/weBXZh03Pa n9fpx/ja27OMdLnmX8uO7TM2LdF9Phd/fz42jb/Nl9he86rztgzYNqXLSdT2+htRcD3bvBjOXq+z rwQ8DL6wSPlLdonUp2xGPsAwfyqcQqSuN0Rq3eYS4D7JwI/tQZgK8LqcSGGbCkWq13PCNIHHNIMA z5knT6TWkhTA100t7h0etq1MYcDhRVGgLvG7pxCYPDwoX6T4+Q7Lqp84GlTixOJxkYrTuzQwqmyb SG22sbCKi8YaHhvBb1my9SnKarJsf6IHSMGl8E7lvjdzAkXviV1OBRF5YZEa4Sy60Hush2Mmt+xo ll4TvKSLFo+t62AIvgvD3yFSiTaEyEXuBXxtkcq59sM1/ADiWqTu9xMpd7+Er/fw3CZRS3YNB4sU BwZO8KanR3DoN5BoiNRQcToqzT7Y4+G0P6/Tj/GttmfetSz84AGL7vO5+PvzsWn8bb7k9pp/Cou9 FnZtr78RBffBBylWJzLQxxeobyFSH3DT/5bJy4fCuRyVbpciBcO3FKkMDJ2Fn8vIuiqaDoSj7UKY K3iC50uhDJqY4qGRAhV4TbAjnkiF/SiIEtJY2CbTgDjdwYCzeo8elBMoCES2FhYokob4WFbipESJ 1PlapJIezpOicTQilTUitRm9BuNucB9XNBQhTGfYvgRDfFHvyA3yVO5NXSh4h99+WgrUFIXFs++L FBwuQRakAo/rHgV0hu1PIdoFlAv7Isy2US4GFafHRMrv8HZfkVJxWgEhsvgipeK0JryenlRhm0gl IFKJbyxStgqP08+ZpzfFen6+fMkwdO3iRhu9t8FqHQurd/QdGk7vSm9/6y3APBO+E8Qy4FiXcf1b y789p5zW7pD0GqDnw8hPzf8hcN/suYJtogxB/xLVff6S3SKVl18zBYjUhXyCh+GL1OrLt0ojqKrh J8MvugOpDWfSmszdOzhOaOhJTR/3pBgMYKGnYIHuSHmwkFIr8D5YxUcPigKVqTFkOSxS7PYoBIXJ skOkUhAlyy6R2nhPqPkQgr9hOcf2JYj6JTzPS3iejdEC4vQQCBPyyyo+elB65n2RKiP9HRJfsQPa Hr+LxReTZxBAnBscTwaiZdklUmm4bpavLVIb1aUhkYqo7tsmUq+luo83NkWKn5BnozZ7B2ADNQMk 2OBtG765nC9SEm0I53oNBuD2nNdvBDG9pnsMbvuWYBmwfBgwoeXAaT+A4LXm3z92O6/5ZsAEzz3z zq6SWA5R6XXZPvC6ZHsU21B5zeqD1jY42Onowd54a3yRikOgYgwMgEAdpeBBZXLyMXcqH3Lncly6 hzHvAn5plWN4TB0Ydza+N2iog6qZU4gUe3tgrw+wU877YfsR25EeYFgt+PkQk8VUxu4dKxhqpKcw sR++JkSuCs/iih2uwos65btPrGqDMSbsyZz41WkUIFfltpxOwoBbUvB2uJ7h6e7LsXcdSSCffHk5 BkFKQqATMIixJAQqkUGZ8GVeiPnZpZyWm5KtMjCD5cGqK3huXZFUR2CwHyTWgFGvP0C8FiibmWRY tVdl1OFQSvB0+Fl3ttfdNXtS7Y6kPpiueoJYfYQQZWHB/xCnKUR/Jj3Aqj32TJFtP+AhYY7f4rtg 6/fB0vCGLFodtxOUCfHLyw/8SHlshJh7+1vPL6tD8bAR/pRHeJ4eMj+uma90JH1Tk5PijXxIn8pR 5lSOcW4+45wcJ9kRMB8oMpLNZaVaq+IhaAaNglA5eSfB9a5/OgRLH+cpw4uIFHucYLsUjSiDJ9Sg 0sioodVILR/fCHOe/bfRK6NR4Xbb4DZvCZYDy4Nir11D7dMt0PdO1Dm08HphfpmWeWcVMsdcx/z6 6f3974LXFD8rwx4n+BK6FaModPDnNwd7663ZS6QuKFI0yEakGCmGJ/IchInLzzF92RnK/WAs1dFk I2R6l0ixik89KLa18AXUFp6IK+MgWpACdQ4PrghBKTxFpGAYny5SEJpDRaodRMFxv0l4acka9g8P L1vD/msQFPzOBTwWtqWxL7w6hLw5QDkhf70pbBXya0XK95z4evQIYtWdTaU9mco1AyJQyBn8Jtu8 fjyRgsf/iEgtXotI8cblE2mz2XTCotV0tgsbXRYF19sqLc6zbYEvX9p0j6HVQm8NLTstP1tGrzn/ zIclKj9czqo55p3tSBxzXqsC/fRPhfvRNimKlF6/+7A5+LddmKeJVNGIVCBOSr7RkQIj+VrwoNp9 uYXB5fs4/GQEeztQDwpaFZgKGNptIqUCxc/Dw5ZJbTKTMvZ31RsH3zKCB+UECp5bgd0cGYGKFCkP 3+i+uEjVBvCYgiAN7q+I3ziD0S21Rq7vu1soNnvFYDVo033JeCEjiHDwsjPyrx7UEpadhV1A9edz aTKCDw8C7P6pgP2z2jJlxOnZIqVissQvr71FaoNAnFYitYPniFQtJFIotBDhwV/r85ThRQIn+ERa q9VcL9UaRcXIPUZmEY3i86OtiF3HBnKm166TOM91bx0tC07bMlM0zY9SHoTBIsw7P37JsQaQ+Om0 7B7DT0+ho1fKKj8OUUK0jc3Bv+3CbIpU6gnVfUak6i0Xan7W7kJE+u7Dg40pvAIcC/vTo2Gl8MD+ umGXSLGKrzt/kPpoLuXBTO4getcQqDMYeAoTq/joQVGgOP+yIvWU6r7UdpGqtN2yPI+P1Xn9B7np wwvsTyFOE3iXyNs4iE7sIsMTCDkZU6ggPr5I2XeetPqT4ea14cR1/HqBhwP2HZisI2/w1t6aSOX2 FKlMNrMSqaC6D4UWIjz4a32eMryIJ8UXI1nXz6fVP/zhD45//Md/dPzxj38M8Q//8A9uOdNw/k9/ +pNDp7nu7//+7+V3v/udW+an5fhH4Pe//73LO8e6jPnnvJZxFHYfr4E///nPIZgHzTOvgf/7f/9v 5HX0GFoGtkwU7odeOqtR6fnbQdtWd4tSeNhMQblYY1/mzcJL2AhBh3H+nCrIx9SpnJzeSrEGrwkU CIxxqdnD0/xAbmGA7+EdsGqP3RTxq7kjBn7gCCxzHDPRQAm+kDvBoTCKjb1vw47BkM/lpjN0fdXl a00Y/Hbw3gyEym9oz8AwZtqAY+D3kBDA5QG+0aXhpDHki6V5itRtS9IXFYnnz1AGGRfi7EgEaAh6 nIET9w3JVpC+CpGqD2BMMYZIFesduYR43HT7LhKReYI+SIflgvxaVtV7S+hxhnmQCRgAftiRvXnc oXwuUD5neEjQ6s5VtWd7sSR4WdkXjSTyatkUKgrZWsz89+DWIfwKxMmwKtdVOuzHsHk828ktX87O 37clfVWR4+KVfEgVIVIADw+fE2lcp+wIOI0HirTk8mmp1ysQKJTagz4eWVDohvDcJk8ZXsST0pd5 +YTK6hS+NKkv7/rYlzaZjtFWFi5nJBYjvTivabmtrn/LaDlxmnnX6DdbDkpUOdt9vQb0JVsf5oV5 Z5Ue82+vj13oNUb8/bLNi+/09Xo9J0ocKEYa3bevSG0O4Zt2l0jRaziiWMEwxE+vpViFEQantY6c wRhfs4oPT/SV4VRq47mr3mNkGquvpniS3VekKuylossOYrtyBgHI8IvB1YZk8HuZem9TpChQW0Vq LVBfQ6TOGhSortz14FUOBvCY2JURX7ZFHpFXBoRYfJHS3smVIcqM/SC2UZ4MHrmDF3YND7PEqk8I 948nUtdvV6TYLsXQXjZO841+GgLOc5pd0SjaLZJ2b8NpC5dpgzj3wXRczm11v28V7RJJoxrZdsJg AY4Z+RZVXqxmtUTt93uG59Si1wfXMd8UFeb9ueee+/Nh+LlG91lx4vA1RIrtUipSx+xlAcaaVX9J GOYiROO00pASQ6abXSn3h1IbjuEtwBjDiE6wV5oG9mgevJC7FigHjtlCkWJbjIoUq8Ru2kM5r0EM IQJOpPB7j4rUUpxeVqTKa5FailNYpHKPitR9twdx6kt7zB7KRzKcTeFRzpZBDxSheQhfpNjlkaXF qk8UUhmKdTcWuYCbWuryY45jKTD/GyK17vLpeSIVZkOknDBZwiK1EicFv/nFRYrV1CGRKr8+kWJ1 H6tP6Enx6Vef6ln/7z/l8mmWT7j6Xgw9LwuX8+mZ3hTT+l6EfUp+i2i56Hs96lVyOcvHT++Xn7/+ e4f5suhynm/mnVXIzL96Qnbb58DgHgoV26QoUvSmKFI6fEmRyiRTGyJ1kkhgmk+rWUmdXkjhrgIP pyaXjZbcwGOoD0fSHE+kO+cXcYMqquBo+f/+IuV7Uq66D4K4tbrvOxKpxpACNZDhfAQRGst0jnMI Y0nBZgn4IeW+SPVQDpYq+96DQN2Mgn4RGcl32plKAYLBtqh3kXojIsWbnV4AjaT2DMAxG67Z2G1h A7glar0GC7CXAN1X1LZvGebfEpXmLcBz66O9Q/D6YeAE86/rovaxDxQ+hvLT6+SrE+pJWY/qEJHi bck/vQ1ni7kMhgO5r5QljZs8lkyG+ByPw1inJJbOSP68JKX7utzCg6r1GD49ltFkKuMpjC1EarZY H9fq+BbwHxZsxMZ6eAXOm8AvMwCAgRV92A1G8sEeSQ0r2NZSag/krNlzHy3MwWOw+A3v1kAm3Zjh 32vSFC4jXr5I0RAy5JkixW54MrcdSV1WJZY/lxNW6yXDnGRgGGEc46dXEOwmjGhDcvx2VW8it8OJ yxOr6MYQpQkke+r/0XuiWAH2RcjIPrbfsTrQlcN4vgwaYbDFXK77U7noTZ0w5SEaq5D6JfwmVgiU yT4itJO2ByMJ3TqOWf6YDqHngwKF8mUYvmGVrhHABwQLA1hIZsl5beC+/nx+Dyfjqiyp4oWrfj5K 5uRTIoOHKF6n7K0+A5HKSjafk2q95q7rObzXfUUqPBcs2TW8SOAERYrvnvBJlZFpNCxsvNagCIvf UB6FBkswyk+XRe3re0Ib7p87r2h+uU4b/DXdtnLw97fv/LdC82vzrflk3jWAhtcUrwc9bsXfn+Kn I9wfBZDeFK9XDt9apI7oSeEpNZ7NSqF0IdeVhlTaPWkNJtKCUaZATeCNUaBgazePz4oU0gR97zFC LTDKDCaAVjiBqozhLcAgl+BJnbcZbj4Qfg7Esk2kAvYUKRjcZ4sUDGcRXh4/qngBUblnmxxK1YoU /KgQFGgGQrCj2DHKhL1wMNCkBW+pPlpIZcAoQL7/NJVLCBND7gs4NvaIkWa0Hgy8ZVUO8KLIlxcp hfvmb2M6hJ6HlxGpUn0ol/BSSwxIua5I+uzS9TZBPvN8vAWR4o3NKhO+d8KXMFlFxfdRtDsbH/ve CvHX03PiEy+fmnWe70xxmvv8XtHjf+68wneEuJz5p/fI/BPdxk+v+Pvbd/5b4V8P9lxTUOhNMf+6 nsv12Lcdv01j0/JBim177MZLr9+XFCn/JuTN3N8iUifsWJWh2Lm8nF5eSbnRklZ/IP3JTAbGg1rd /v7xeSJFgwzb68KwK1CrMgzyLYTpCgtLMIJnGBfbE2eYc42hpNmThSEsUMQKFPFEailOj4oUDGZg HJ8nUucQ7HMc/w3Up4a8+SLFaUsf5dVFubVGE2myqnQ0kxoE/64zdl/d5ccNL5pD19ksv86bgReR rg3dO1CuCyd3vGv4iRDLlxcp7tOAYwgTiNOjIrUUp8dESsVJuYQ4X+PcXFY7cnZbk+z5Nc5B0eG6 RnoLImXDdtm4zUZvdjbLNiodW/yGfrYNsCGb0HBo4AQbzVmFyH3yqZcdgvr7+h7gcR1C1D6Zb5YD gyY0QEIDC1hONi3L+DGifs/H7utboOee8FrQc80xg2VYNcc2JL1eth0/9+Gvt2i5sJqPnSJz+OYi BS8qgYe7VL4gZ1fXUm+1pTscyhjeE9/rWXlQ3DX36B/fPFzdxx696TWwOusGMyVGxNX7kq/2JVPh y7kwzDDQKcwnKz0Y534YGl5DUMUXEFndB0P5xUTqrun6J7xk1Rzy1UB2fZHivMKqwCbEqdYfyT3E 7bbZlisGoNS7cl5DOdQGriyKEKYsyiJdDgTKeVDsUaItONawSG22Qb0tkbrCb9y0MK7jYYB9JZZu JJY7dZxkCm/HkyKs8qOw8IVe9rfGd1FYrcKxhV0ebYPbW6LSKEnc5FHLvyf8/G9D07P8GCTCQAGO GXrNZVH5ZRlvw0//rYk6RuaZeWMeNZ9cTs+ceed1sOtcc/2uNISiR6FiCLpv8J3RP3DgbWn/rEil IFJxHKNFO1bNwJO6urmVbn8oI3gCwcu3GgCB+8yNN3E3+sNERuMBPLCh3HYG7h2oK35io8PvPY1C +EYqLEpjGF4KiyUQJ8IOT11v4+wMleMniFQaht11hAqvzUUPeiJ1Es/Am4RApfIwhAWJZVnVlJPM xS3yMpI7BnssBYqvX5MWphvwquoopPJ4KvcQptvBSG6Qf/ZpyF4iSs0uBKkNb4nvghlwHJYMDH8A DfimKPgduobLC3DZQXAfAUknSgrPzWYboX9+/PLPo7yVHMc4B1nmA0Kcqg4lCWHOQKxP4U1etEdy Da+6OlhItQuxYsTn5Q3OS869wEsoUJZMLiuVWhUePq9RnARefwexe3iRNik+mfIplkbCVk0RVt9Y bNWLjreh1TxMq9U9Ft3ft8Q/Jouf/134+7PVnVG/pcsfw0/vE7XN14THwPwxn6ze47Q9Nj//us1T sdsRRgry9QZ6Xnr9bmPfAVuF/g4XKQrU4yI1gxc1mQyl0+9KFd4Do/ac99SAIfIEardIbRpBK1IO CtSXEik+uTO6L5WVNJ7or+F53UOgKrCFVZRHHVCwylOGiy/kdsS+BvFwDGE6ayO/7DqqAU8Jv8OX ofO1juRZredgbxr8Ftc4xPckUo7Vvp8nUlmKkiGPbZjPbD3woHOgyOq97hiiPhGscu2XPTwMNPvj tylSHGzgBBu92chNOK0fMFR03WNoA7oSleY14ed/F/72WgbaVZS//jXDvPn5tudegyC0DA6F+6Ho scNaDZzwRYnv/Fn2HQJpWv89R6QYLBH2pB5nOJvJYDSURrfrevs+dT1W0GuAQap9AZFaitN+IjV5 skgdpzLyKQHP+uzK9YhxAzG6Hi3kcriQEp74z2FRz7qzoF2tBaEBrEpMQ4BSrn1pAE9h6IwyjTON tCXTgCBZuMzw7UVKxel5IuWHzPNTJxRnfv+K4lSCd30NRSqP5lKfLKQ5Wr47BuFv9QZvV6RYv8+b niHoGjLNKD8aH53XfugUXe7jGxY1YoSGOmqb7x0/7wrX2X76OK3pmVebf66zaYluvw09hu+FqOPT vDOfdlqjO1kOKtL+/vaB+2Zgilb5UYR8kWIbq2XfIZCm9d+XFqkR0gxx/zX7A7lrj4wHxSfo6RNE yhrCzeq+oIovYFXd96VEKl2Qo2RaPpwkJXF6KRcQ3BI/ldEJxMh9/wiG3YkJRChBMWqzh3IYewgS Q8QZAMHeynPtheQ7D5Jvscprjf95+W8tUq6Kb0lQ3WcFyp6bAP/8+OWfYrWeIVftuu9FncIrPWuN 5GYwk3sIVGPGXjZEupMgInTMMP3h6G2KFNujeDOzjp8N++wdQBuqtfcEjrlOewHgNBvDuU57ASAM EGC7Fntb0E8r6HKF+7L4678Ffh6eOs9p2xuH9qrBfNGQsk2GYwZQsFy5DYMqbI8KTK9wXvf9GFHH cwh2X0+B59zi55954H55HTDfmn+mfc7v2WNlubKc+PI5r1mKlLapKr5o7Tv4t2AgUsOlSPFz6YkQ CXamClIw2KWLa3hFE4jOFEYgCJiY4BgcECPHQ/jTEuxzrjObS2U4lpsujDYNuSENsQrgNAyXMYok AUMZBsJk8EXHNdjr2BhHRV8SVdYiFXwPK3vfdSJ1kjuTI3hMMRjCE74wGkvJMcTpiMYxnZdY4UJO yy0ILTva7UGEBhChoRzD8B5DiILxWGKthcRgbd0YJFoPBgipshRV/2XYDAy3RT8euAJlEhIpBXlz 2GXPIIlzZPFFah3EgTIkOOYAluscZTMNwYcTV70Jccqh/M7wYHLZHssdvKcqBIqfdmFwTR8iNcB1 Q5nhC9+D8URa8MbPLi7di7sneIBiYA9fPrdkYZNc4ARrGnD9BY9i9orfl93Di3hSvLn5PSkaEhoX NTgUGxpX7dJHhYXTutyHBsmiy+2+oua/FX5enjNvYfkwbzTOrJbiWKMdmV7L0Jalj7//bfNfG+bN Yo+bME9MxwcU5pu9mGj+X+LYuX++LhH1Ii/5liJ1cblbpMaYtjCirYMn4upo5jqh/eIipUCQniNS uXsIjhGpk3hKjiBOH49i8uHzCbyoRPASaa4kp/dNydaD7proiaUgGicwxBYnUI+K1EMgUD+cSMEj clGMXSdQN92JVIczafCbWlAl20HxhkjhHlGRIm9GpHjDsy80GlW+J8XGae3aR7u70WUKl7F60F/O 7S3++reGlo+Fy5l3dg/FsXaN9BaIym8Uml6/OcXpqOtlXxg9qN4URejriJRW9z1RpMZGpNSDWuL3 8s2vYjXwZMwPFl7CGG2KVJiDRQpCZNlXpHxP6tNxXD58OpFffvsof/vlN/n545H8imWfM3hAuWtI utqSNIwtu2jKtiFKOIYwa4GKFKmlOL2YSCFPIbjsAHaL1FKcViIViNNjIsV2uAI4Q3mVWsPAg8K1 0Z5QoBbu0y6s3ptCYGYPcydQM1znIU+K3XY9UaQ2r/h92T0cLFK8kXnD8x0XhkvbNgC+iKkvpdpv +/BlXS6L6uaG6fbB3/6twLxpWel8FFqmtmy/Z3jeLVFpiK7XdisuO7RbJJYXI/zonbJ6msP3JFKs 7usPx1tFaoBllgb7nnOflhi7sOLvT6SwfItI0Xv69cNn+dvPv8r//vUn+euveDCBaH1KFZxIJcsQ qlpH2BtGrjOTOLwmy6ZIWaEKC9QPIVL1sRSxXQkeFF9DYBVf4EEt8FCDawjXJHvcY6+P7O9wm0g9 pbpv84rfl93Di3hS/Ogh2xL4pKrfQeI3ofjtKO3aR+E67fbIX870Plyu31DSrm2+J2yXO1HzevxR 2HLgNNFtdV7hMrtf3YfOK/7v75r/1mieieZTl5O/+7u/c10jReWV6LZKVBqF+6PQ8b0svjIRJUq+ aO03YB/u/zX8nEZQ3VdxInUSj0ksEccNn5RkOiXJDAMGco4ziNRwOocYwXBgW47ZrQ+r9LqYhk2S OlZUYWXYYzc7RT3rTqXQhoGFAKQqbRguGjICA+cIG1k2zlsS8E4cWEfYjVHAsiHfg8ELbv/OgJLH RSoBdonUx6MT+emXD/Lf//tX+c///l/5r7/8Tf4X87+epCVzWXYilaq2l57UROLYlyWG3wjzEGJT pOYGCi/EwZCmUBlUTLT81gIXFpvn45UxyjQEHywMSQhRAM6Pq8aFWNUxrqJ8ywy7H7pP6N/2Z1Jh 5B6uHfbjyOuI4jTDNW2Zzye4zvly+1B6/Y6ULi/cdRk8QPFBKhzok83nIVJ19/DFT8L413t4jvAe svjrdw8vIlIMQeeTKdsR+K4Uq/34MiZfwqR3xTENA5frS6usduGLmv4801u4Ldcxjb70adGXNL9X /OPdBfPIPDOcn6Kvvb9rWUSlt0Qdw5fEP5590WuDcJr75PnmNPPMKj7Nu//bT8H+FvdLL4pBPbxm X16kNm9BGoJ9RKozmkp/GnSK2odgsffz9mwh9cmDVMfwmsYLuRst5GqwkFJ/IQW+sAvjmmEIdrUH QwqD5aDBJWsDS6xAkb1FSoEh3CVSZJdI/fLhk/z1p1+cSP33//5F/udvv8Cb+ii/UaQuNkUqAeEI Ae/CEocQBcwd20UK65fi9HpFCt4gRCrLSEe+pMtACVwT5eEcXrYnULgi+TXdEFtEKuCNiBTbpHjT s66fUVTs3ojVf9q9D6OsOM2wX3Ztw3B1jUzTeU4T24hONKKL67gPGwlGdLvvFeZzH5hH5leDJzjW Bn+WhR/dx7KzRB3D9wzzoN0VcVqXa0SeBozwXNv1ii0PTvvro2CQj0b3fWmR2teTqrQH0uizc9mZ G1f6uK96Y7nujOWiDboTOYcRKsCg5WCUMxgzdNpV5cFArcVJWRtYYgWKqDitRSq83jeia3FSDhOp n3/94ETqf//2kxv/FV7U3z4cyYdYRtIX9xsilWpBjC1Ndoq7xv/9Q0XKL79ooTkEr4wpTBYjUIFI 4bwYnEhBjfgOWBHbs4rvDl5Uc/ogPVy+KlBavffg+npcQ5Ga7yVSrO57ZSLFG503PNulGIXFp14+ wdJr4phPrxY+0XI5PS2m8b0r7QqIcNrvFsffH7FPyl97XqcfQ72Ep8JtuF8tA2LLwE/P5Rb7209h V/6eMn8Ieq3Y64X5UK+anpReB/qb9vd1+jH0dxSG9VPMGOjDh6vDRcreaJs37b4iddPoSbkzkmoP T8MY88u8lzDGZzDyBXhLpzCcebaV1GGQawCGyvXQDSPFNpJvLVKs4lOBeEp1HwMmfvrlN1fl59qm MP/zp2P5EIddiBCpdKsPYQ7gdBrLw/AY12yKFL0gFand1X1++UULzSF4ZUxhsuwQqVSd3R7x5eYZ Hl5mcovrpjqiBx5UE6sHFXxvawadmITYJlLR1X2vUKR4I1Ok2M0Mq6bYdZF2c8NGakZnabdGXK7d 3nCZ9vht4XYWf73f7c1rR8vEx+bfpvfLw9/Opn0N2HzY863r2Yak3SXZ5c+B+6Dw0Tujt89r1xcp n13DrhR86bE37Mtd+R4ilXIh17FEBiKVhTHISYxdAfH7PViWOb2Qm2ZLrpvBV3lL7EGi2ZECpnPN PowRDD0NvmFdPRfgi5QvNIEQGWD4HW5f4bTEf9nVxwZRuJd/YfgtWYgB+45jdzy5Wl+K9x1JX1bk KH0qH05Srrrvt49Hrm3q03FMPsWS8ttJQj4m2cnstRxdV+Tktiax+4bEy00IXQu/25Zcqyv5Tk8K EL88gYDn6xAtepMWrzzW1XVKOL9++e4UFQ8tx6fidzDLF5PdC8tLKEKWOMvYlTs8R+Yb49P2CB72 SK56I8GpdF0cQadcmyblySIP8K2UBcesTZjLZDyUbqctFxelkDOwKVJ5qTmRwkPcE+6PlxherE2K VU0MldaeEvSbPuwxwG/cJtrdjb9ce5pQmEZ7HbDzbx3Nr981kB8MwPK2+Pv53uE516AGosujzrc/ vy/8LQodvSm2S0WJks+hwy6RimcDkTpeitRVoyUXjbac19lBat8JVB5iRYHK0IOCYbOEBAdsGmXf iIbTv6RIkeeI1Ad4Tp9P4q5s+OmSD5j+EEvLSfZMPp9BqM5v5Kh0K8cgeV+VFD95X21IttaUbAWC Ve1I3vXV15UMe7ZwoLzAZnngOEOE8+uX79cWKQqUFalMPQy9ZnZ3RHEqwtM7Q175LlSFUXxQJQoU uzlywTe4fDdFCioWwhepi7cpUqw2YRsUq5/0/SZ6SXxyVY+J77roZ+H1HaAo1BPTbfUJWvfB8VuC eYxCPQp6F/QCuMwvqyiifuN7hteDHntU/nn+mX+mjcqfbqv46y3cL6sOeSO+lCe1a4gWqfRapJae lIrUea0lp7W2FFz/e/21B8UnZ4iCb0R90dk0yr4RDaffMJoeUcJk2SVSOYhUbg9PitWhH46OnVCd 8HtGuXM5hlgdZU7lM7aJQbTiEK3kxZ2kLu8leV2W9G1VcuWGFKrsoaIXYrM8VJyUcH798v3aIrUS pyUMKbcUqhCmOr+LNZZbBkjgAaPRn0kfejOBOKkHhX8YcA17IrV4mIVwIrV44yLFG1nr7lnlx4Zp PqVymo3ZzDQb/bXhm+sYLMF2AS7jWKE3xkZyPukSTmvwhH5LyKbXbV4zfn6YT5YLq6TY24KWH8uO 6VmuFn97f//fMzxeioV+B4rBE5zmcuaZ0aK8DlgWvK6Y36j9PBUtH0aisg01qk3K59DhqSKl1X3F SksKlY7kKvCe+P2npQcV9NtGEQobUV90No2yb0TD6TeMpkeUMFlYxacCFVXdt0ukfv342QkVAyjY LvXpiKL1UT6exCSRK4JzlNEpyqggR/EsvKtzOcmXJF64lMTplcQvriV5dSe5uyrKrSH5Bjwqw2Z5 WIEi4fz65futRYq9R1jOKgO5rI3kHtvWulNcWyLDER0FEVxqKw+KAhUlUi6iD8LkwPQPIVLa/xlv eAoKM0iPig3heWSIwRSMUuM0DQ4NL6dtwIQGUXA9l7GRnAXEtNqorqiAvUU0jywPlgsb/lkeFpad xV8ftd/vGV4bPM+cZr7t9cF5tiExkIJ5e4nzz5uQQsjACV63u9glWrtuUytSSYhUPMkXetecEHgM R+miJM9uYGjhRVV7UoBRLzRgxCAElpDAwPivPzUBgXJjKyIRIqXVeysgLhYYbsu6W54ljTAxCJPF T5/Bk3+uirxUIVDIV+66JqnzW4jNqRPm3z59lL/9+ov85Sd4zT//JD9/+CA/s4cVeLwFPJwUIUKW TPFK0sVLSeUvJJmDWJ2CswtJKDdlSd7VJF1ld0oMsBiG8AMlrBdI2DmtxQ8M8fOXcsJn8cp7A3P+ QArnQOH58DuILVZmclqZQJxGcl4eyl17IJXeyH15uDehMuEKtFB4DA/susiAJSEoNPxg5mg8ljYe GEuXV3h44rXJa5WwU+Q12XxBqvUGRArb7br4X2h4kcAJChSfiGlUWH1ju/Fh9QoDKhilZbu7IVr1 p+l1vVbdcFub/kdAy0DLxl/vo+WtRKX5nrHXBY9fuz7itFYbaznou2OHQOGnp8r++/T63cYukdo1 fFGRAlakAqxIYRsYxpDRXBrDlxIp/z0lP/0ukfoF5+Svv/ws//u3v4K/yU847xSqIzyYlG5u5K7W DHFxW5fz6yoE617y2E/iHN4UiJ1dSuz0Uk4ubyV2XZbEfVOS8Ehfk0iRdV+LAaeNuZw1ZnKB37pC +Vb6E6kPYW/HfJ8OrtMLilSn032bIsUbl4ETrKrhUy+7sPG76+EnEuwnJ/QzE7qOY27Drms4renY LY52/6Podm8F5t+iZcBp7RLoLWPPKfOr85p/vV5YLoz007TPgfthOxc9Klb7MSo1Spgs7yIVNsq+ SPnvKfnpo0QqvcWT+gkPJL/ioSWBB94ybEqffc6NUYZLWv2Z1Dtjua/35AZllb2rS+amKsnLssQv 7l69SPkfLTzrLuSi/yC3Q77ILYJNpDN9kP6ML3xDiF5ApBYQnDcvUvyeFNsUKFI0JtonGw2Djoka HU7TGKkI6TY0QlzPKC4KFddxGdcpuq+3Cg2pGmiWgc4rLBMLy84Stc8viX88+8Jzao+b01zOaeZX H1i4TNdZdLunQpFidSLb/njtRgmTxQoU2Xd4cZGCYVwZuaWhVIEKpvmdKBWpCKPphMmyFKdnitTm e0pctmaXSH06OZZfPn6AOP0CL+pX+dsvv8ivnz5JulCQRqcj44VswCCBZm8qtfZIzpsDOa3x/auW pG/qr666j+dABYrT/OS75XzwIJcQpzI0p4bLjy/o9sEADOf47wVF6s1W93FgdR/r+Nn+pC+VUrBY XadtK/qCpo61GtA1zmGZzrNKhlU8rO7jPKt4uE639eHvvCVYHhyzHFgGWk3FciB+epaNxV//vcH8 6flnfniO7fFzHdNpfrUMOG3TKf7+d8F2LQZhMHgiqscJn0OH3SKVhUgVXCBB8uxW8nj6z8OYs5E8 50SK3soaJ1IGGk5rTFPNeQhfdNaCRAPJF3jnS4JAB/2YnrIyyEtR2ujQFIaZL9ryq7hJHHfGfRl3 TaE+dl31XLRGcgVRKUGEi9cVSRXOJZbOymeck48Qqg84v799+iS/HH2Wj7ivc5eX0sHDL7v1sfRh GTuzB2lMHqQ2epDr7kQu2kP3RWIKPI8hBIQ6gL1RACMQfGdsLT4BGdeDwxrXN57FS28FKxo/nd12 k+IgzOV4LjfTuVQgCnXkn33x8SXdMQRmApnxH6oEQrSCD1nYbgXKzq4mFBoGWgxdB7M9OYdIJSBS MQgSYWezlhxEqgaHZI79YfOvMryIJ8VqE3Yyy0ZpCpINhrCN4FzOaTaCa28AXE64jOtpSNguQePF NLo/DQx467B8tBxYBhyrQLMs/PRafgq3tfjpvzX2XDM/em3oel3Oa4OoEHHa5kvR7Z4KH6RY1ceH qu9dpPhtoF0i5T/xf3WRgieTbcBjqVOg4CnBe3EwfB6cQwgu8Tv8ptF9byJXEJOz25qkioFIuU9C 8Dzj+j6Kx5xAHeM8Fa6unEix925LC0a7MYLRHszlvs/e3ydSggCe8p2yateJpWWbSBErEORbi1Qe ZeRAeZHzAcpsPJMK8t7A9bSXSIGQSDnCSfYWKXi4r06kOFhPioZAxUkjtdgGoOKk82qYuJxwGdNz uRpkRn5xuW7PdT66raZ5jfM+LBfmX8uBxtjPq8K0Fn9fPv72dpmf5qnz+xCVDy5jHplfFR4u4zo7 r/j7stj9EruO6XlNsaqPD1UcooTJcujw9Oq+54mUb+R2ixS2M6g4PSpSECLLhkjVOhAlHHMDnkyz J6XOOMTdYCHl4ULq44U0Jwu5aw3lotyQ9GlJTlJZifG84/yyDSqRRVlgfMLzCE+qMRjAW5qEYD+G t9gvX2AtQXxOlxThrRVQZuuXeQNW4vTNRMrH396jxReQ1xQ6AykNxlKeQZxxPX15kbqGSOG8vCVP igMDJ9gmRYOqL2ESvoSp03wpky+m6oua2k2NvqzJZazm45jpuJxVPZpet9d1Os91bwmbT3YHpPmN SvsaYX70fPPc6jlmHjW/Ng3H/rVisfveBdPTM+N7V3z5/PvwpB4XqadW91m+tkhlq03J19pSbHbl tNWT+9EiRHUsgmy4z5bzq7BleAeX1ZZ7J+wkhbzDizpJwXOGOCUhTscYH2fgUeOB967ZlLveKMQ1 RO6yOZQzttnVhhDH4CN/hebEkYUQWXyRst1CfZ3qPh9/+zBJeKSWLIT/rDeU+6eKlBUqTAdVfEue XN33BkWKnhSj+1g9xcZpNnZrtzYaCKHd39jlbBjn2MJt2Q0Q03BfHGvjOdPr9m8V7VaKsCsfnWYZ EK7XsU5b/H18b2gXRXrses71mPU6sHnQtBpIYdE0T4HXFR+E6GHxxWD/BidRQmXZd7AixZd5fZE6 3qjua0OkuhApGuBNkUrAkK2B0YOwWFafS48EwuXBfVj832OXRg4VJQgfX86lIJzC6F9AoK5gSO86 Qyn3JtJBni09FJmlweqrSl3ShaLzomJsnIfxS0KcUtkcvKiMfGbD/dmFFO5rctFsyzkFEL9RbLJ/ PpSLIQcPKgdPyo1Bpj0PYb0mB449LPJhtPpUSbFTWkOSwm/wAy+UtfD4+w9HX/qk2EtGo4OybuH8 N+UM1+lVtysV2Ngmrj9tm4P2O6D7IfzrFZd0iAeInWWKczKCSnXgrTW7Azm/usUDQz6ohuY1Cm/X ksY5qjdbMsG2r06k+IKk9aT0KZmN3nznRZ+YNShC4byF2+oTNdfr/nQ7P/1bQ/PIPFvvQcuUaJkQ LUeLv8/vCT0+Px+6jtcKp9WzYnQnrwUui+pOi8v3ge1b7Mnksfek/JvcZ9/hy4rUWpyeJlKbn6o4 VKRu4D3ddQZShfg0RjP3OXvLLpGiJ0WhSiyFyheps0ZbTlmV2OijPAaSo4dpyOI4HCgr4vcS/tpE KtfuS6Hdk9N2R87g7ZdaTbnpdaU+m0ob3tOhIrWY4To3jLERw/xb8NZqOJd8YToGMXIePq7NNyVS jJY6OztzUVhs6NeGb21HYLsC2xcoZITr2AbhQ2+MwsYXPDXSi3Adt9Ht3yosI+aT1VIaQKLBAxpA YYnax/cMrwOO9fzboBBtf+I8881rQF/w1eAJH7vvp8B2T3aPxG9KBTfxWqDeRSr8W2QlTiGRmq1E qt4fSnM0lu50Lv3Fg/SRZ8sukTrmPR6nUCVhBNmpbFikWJWYY8extb6kGTFYhzE38HtKlm8tUmtx Uvz9rwUpikIbXiME6rzdklK7KdedppQHXWktpijPh5U4PVekZrMw/fHMeVG1VlfK9ZZkiyU5Zke/ ibQTqzclUuwLjf2tsSqFYsV6fzZSM5hC0eWc1qAK9s/G5YTTFDQaKRog7U5J96Pbano7/VZghCTz S4NNA84Gfw1CYX5ZRhamtUTt83uCx6jnjcfPrrTo2XBa03C9BtjYIAq9Fg7JL68hBk7woYrX7esT KStUMHw7RQrG1Ey/pEgVG0Npj8fSm85khLKZIL8DmC7LLpE6wsOHFSpfpLJ834lRe1WGuA8kXUee DakG8mH41tV9h4oUq/gKjQa8R3qRVbnrNqU67Er3YSLDFxCpCYTJ0h1OpNkdSgUe6121Ken8qXw+ ScrxWxIpNj4zcILdItFo8ImXT/58EuYTsE4Tellc5sPl6inoe0GK7k/Rfdl9vkXoRbBs6EmoZ8l5 lofltZeHest67DpmXtWT0muB83bbp2DLhtCboifF6j6+OuHf1D46+POPD0yzhh+H6w8Hcl8pQ6Rw 4/PmN7BKJQaROoFIpTyRyvFDdy0IlQWGz3WMyjGNIITGEogSDSgEy6UNxEiX+0bR74Ynyyo0Q4ad 3MKDYSAHAxSK2KbUnslNf+6i9mYoEwsNJ6uj2MBPT6oDSwatkCY8rTqs4i08o4vbiuRPz1EeWTyM pkMcYdknGMOT00vJ3UHM8ISfavUk0RpIvMXgh7DIJNqLJRBcgjyuxi7PSOfEm+NNMhDeDSgmy+k4 9rWNjcAT98LuGr/DWnYWHGL5SZHscpy/a8tZuS239bZUm21p9vrShac6hsJAU/AgwIeBNVr9p2yu f4C4LeDl4mFpPpUudtKZirRwovDzUukM5b7Vl9J9XXKlG0kUzuUomXMPTsepvBMqSxrnpw4hneDB hMET/vW+uSRM1JJdw8EixRudPU4wcIJGQRvF2VDNafYKoAESuxq6tYF8GzaYgNO6nNva7V/bvF2u 01pmOs1AEt1OseVH/PW70P0/d/5QdF/++WR+NVCG85yOyv8ubNkwcIJtXPRK2YbKwQpSFDr4848P 9gY8TKQYubYhUjCELylSWfyGxfVWbuDnQtwXgRsjOYNlu4I7dDsUqbHXBxi8x0SKPSN0QQfF0Jwu pDIYyW23L5cwhqeXt5LOFZB/Vvu+sEgpyGsgUhSOPUSKAkWW81HCZHlJkSKn5Y5c1jpSaXZcjxud 4VD6sK9jli/KdVOEwiJFb8uiDwtdbN+B0NVxgqqjBym798zw0NDsu69Bn983JHtxB5Eq7RSpWr3x ukSKVST6ZV56OhpCrI3eHOu0NoJHoelsF0jksXSKv/61ocERipaTdhdEtByZ/i3mn2PmRfOu+ScU JpYB12vafbBlRRhswSo/ev4crCA9hd1D+CZ8ikjRIDxZpJbi9KhIYVkIZ6gfF6l8g7+zpsCXYg38 8OI5jCd7jOC7SfewhBQoekg0fr5IuSo/itPswb0XVR9PYRAZOt6Vi3pTSrdVKZSuJZmBIYyxWv9Q kTLC5EQjTJQwWUICFUGUMFkOFSkVJ+Wq3pP7Zk+a3Z70+l0ZsCllPnfl+hSRohhZGjgXdXiy1emD VHA++AXfErynM3hPjJgs4Vor1bpSvGtK+qL8JE/q1YkUB1b5sU2KNz+rbihW9KpYZWN7sOZyW1Wl 2PR+9JZW9ShM95ZheWg5aIQk0WovrrP41VlR+/yS+MezL/755zyned0w/4xsZFSennt/+13ocSrc P3tBp0g9pbrPZ/cQvgn396Rau6v7DIeKVAGG0VKEkbSUGn0IFIxnG0LTHbsqvtoYT+UwfANkMVqk HqQ1mUttOJObTk+u2125bLYhUi25eHFPCkJhQR5fk0hZL4rT9Gyqnb50+30ZjnoyghMwRnlOUa5k l0i1kdZyB8/pZrSQa3hOl/2p5FGWuWZXMvW2pGstKcJzO63gerttSuqi8jZFijeudovEBnDW+WsD Pxu7tYGbVSwaLBGFrre9C3Da9hhAdH9K1L5eE5pvhXlk3m0kJKe5jOv87VnWFn9/u/D397VhMAOP m9O8XvTca37ZZqXXBMuBx7zPeWdam18GpvDFcz5URQVK2CAKsv8Qvgmf5kkV5Th9BpG6W3lSrrrN idQ0hC9Cmw304wBs64AQWfR9IqUIT8lR67mvAV+1h3LdGcltbyJ3MGpVCI1liGyR0XI8g1jBXskY T+kjdlk0nkhlSEEbSMk9rcMQNvjCb11y1Zrk7+4le3ElqWxREvGMJH1SBfkcz8pR4UIyEGwKVHIp ULHWGMJA4QAoC5JoQxwUJxLKpiCRcHmyTGwZMlgiLOIrQYLgBWCZIYk0RD9Vkm2HYSe3FKA8jr8A T5SRink+ALBj3NZQrlDO14Op3A7nEJSFNAcT6QwnMkA5jiaUofAfu4Zi/4VKG1dZC+ehgen6bCFX w3GIQhfesSHV6AAIvxt3pFiFV1XDw8l9W7JXFfcxyU/JIJDncwrXJYSKH+WMpRjok4ZIZaSO+2fi go7wwy58Yo0ep17/66lonjK8iCfFKCk2RNMg0KjSONAg0Lj4RlTF5jGskSLcjzU6NGQWFavXCPPm l4/mk3ln+amB1uVMo9vb9Ioa432wx/Q10d/nceu557SeW04zylOXc2y38/dHmM7CZZqe8OGJ0X0/ ikgFvaKvKeDp3VKCsSQX7K4IAsVuh8owlBSk2mgusP0hrEiR8RRP8xCo4WiGfE6xfc95Txd4Wj+r d+SshSd1eFGFeiBUX1SkwH4ixfKyZbgpUqt9Y58B4xAplKklDUGyZCBKOYhSHmVcRBmft1HenaFc opyv+hMpo+wqKMMaxL6Oy62DMucnSUZQ/gke/n1PldWonelC2ny3CWg13j3K/w7lX4QX5mgHpJu9 ECl4apZ9RIrvsqlIBZGxvMZfiUjZbpHYbqAvaEa1Edh2h6ewa3u/zeG14eePcDnzpu0ymk+u07Yr xZaFpntt8Li1Dc5fp8u0XHaxrTw4z2pDem+PtUl9G5EqHCBSKk5LluKk5JrYj+Gcn7cw3MBg3lGY YOCqMJBNGL42jCCr8xj8wC54LCpOygDb9SFq3d5IOnhSv2615AqiVMJT+hme2EudLn6HQrX0qA4V KZSBxQoUiRImi1+eu0Rqo7oVQmNhD/CWbKMX4hTe5BmFqTuSC5Tz/WgqZXicVZRxDaLfRDnTE+LV yJef+1iG0wBBCsw+X7a1NCfwmEYMROEDwdiJHduZKH5sZ0rjNy1xCKQlBW/Osq9I8UFxm0j51394 bpOnDC8iUqzqY1gv2xbU2Oi3fjitcJlvRHz0O0GK3f4t8lh+WXaKXe6Xly5XbNrvHR6rXi/Ev150 mQq1TWvXb8NPS5GiB/qjiBSf4C0XHRhLw31vCK9p4iLw2jCCPVYjIdtOkMAQZRJmLVCc7vbH0oFA tTsDaeLJ/QYidQ3v6bINbwqG86Lbd0IVeFStlxcpejcqUls8KCUQGi3P3dV9afymJYNjsWThjViK yPPpEk5fo3xuIOJ38HTuoTKslmuifFlNxyuwOUe5w9irSEF/BDrkzD2HAdRqAOEKgECNRSrDudx2 4Ynh91ltyN44WI3Id8p8Ty4B4bSkOsi3YadIJcPVfSpSj1X3+dd/eG6Tpwwv1ibFlyOZAW3oVk+K 8wqf/LVrH4UBAQwMYHqupyGyqPeg3tmPAPPLJ38aVo61DFiGLDOWr1+OStT+vmeYN4557JovXa6i RIHSa8BeT0T38xg2LffBBym+dM5e+6NEyWf/IXwb7hYpNlIH1X1JiFQOIpWr8pMXFCk2vnuGFoY0 LFJKIFK+KJ01e3IOY3bBKiYYNr7fdDfAkzwe1xv82i2Mn2XGYzYwECIEyozh0By7abadYD/98UJ6 Y4anwzsbjuV6OJMr/EYJFvccBvq0B0MIsUrd1yV5eSeJ7KnEE1kIU5hUsihHsZwc5y8lW25DSPrI 9xCCNIZIsfptHML/iKH7kCHS2WmL30a3AcrYsSzPLMo2h+WsGi3CyOfq7Jop+AxJFpxCIM6wvASv 9JKfDcH0ZWcst+z9HSrPjnUtA5SphSH7Foo/itFNs7z54NCYCh4k5lLuTyD6Y3hNQwg+BLHelXQd wuTGAX5+N64X72XofBXeVG0k+Xtsf1WTk8KNfEidOZE6xsPTEUUK12jMvXweiBRrzehJ8SOKvkhR lqw0raeiecrwIp4Uo/voTTG6j0ZAu6thzxHMlEXbWRS2PXA503M7Rl9pxBfR3ie0yxyO3zpaDozW 49h2HeSXn0/U/r5neMw8/9omyXnm077ky7FeA1x3CGyX0puMQ5QwWfYfwrfhPiJFT+qlRYoCVYJR o0CxkZ7ReVU8rjM8nNV6sH0hfJFSYJICHtgp6ZrJZCbjyVyGECN+Mbc2m0tltpC7KQQL82cQqlN4 EoVOT/Lwsr60SK2MszevRAqThQJFluWZrg2FH2/M1XD8S28lx+hLztd78BhHcgVRuulN5bY/g5cz kxoEm8LSQnnimSAEey+3rMR/CQXKVaPi0mN6hvtXcM5usf9r/BaDLQLvKfCg0h5+fjeul50idfsE kaq/PpHiEylf6L25uXERfvzyKT8sxzHfn6JRIJwul8sh2IjNqkJOc3x7e+tChC26P6bVdLoNl+v8 W0DLg2XJLoNYHkTLi/m16HK73t/n9wxfAmeeieaHyznmeWc0Hj0fzZvmU9FyeAq6XwZN6Gc6ooTJ sv8Qvg2fJ1Ja3fcUkVoa0yW+SKkHdQ0FuRnMnPFs44me/eyx+g5aEsIXp7n/9zANMYMoTWcPAmdJ YJ+Fr0gzAOAe0zcwsPneWHIdhle3YPDrEKmapPYSqQHyvZ8nZfGNdqQwhQiXJ70lClSh1oExbwO2 tfUg/AOU6wgCwra8mdQh+g0UIMPyiVaXOq/IwLBtywyG3UIPigKFUw2xQxn25vDMpnLegDjhWNiH YRbeXNZdH0NXBWnx87txvUSK1PhRkXLVfXt4Uv71H57b5CnDi4gUb3oeOL0iffLlOOq9HnZt8xhc z218uI7vuOg+Lf57MK8d5pH51WpQv1skLavHiNrn94zmiXnUd+psflgGXK550+tI8ffn46enN0Xx e6yDWZ/9h/Bt+LzqvpcTKfWgKFAMc9aACBpQPrljNoQvUuE5mNGHSYj5HMYVG8KZcg3+FClGqt3C m7iEamUgkplWT1K1hiTxkEBPaj+R2r+6z+Ib7WhhsoTLk1V8pyjH8yaEqdmVC+TlqjuUe4hThR4T Mq7teXzBWd9fcp4SjDj9dYv7ppPByL/74zlxHhQE6g5KV2pPIYoQkSrECUKSKPckiekMrg/2EJLG eouf343rZadIhav73oRI8UbmDc8nVFbPaRSVtif4Ddm6jo3mnGcaTiuct/jb/yhot0DaHZKWjZ/u taN50i6g7Dq9RgjT2fnH0OtI8deznYph6fTgghsNN5Lh8CF8Gz6/TYrvMUWJ1PLF3GUHp5n2A56g aXxG8FRovPDk3+i7qLJzBjJAnMqs3oNn08UhadCDsqBQG2A5Q9CMEkqYGz9A3h7GSEtPagbZCqr9 hnx/Z7aQexjs6/FMziCM+Q4DHUaSYAM+PJBEldV9EKvLe0nkziBSOUlAmEhIpE7WIpWGQKQgFIkm 9gURSWF/FgqYxV+/Fh8YdOAHRmho/mo91CZ4MRplCkoQgkssv4UglpGfBsqzCbFvwy3qQFFWAoSi I76nhGIJM4WEzXAy9AGIZY5pLlvgemxhXJ3M5KqPMuzOJNVAPixtlIGBH260BOH3vEY4Rh74oUZD Fk8QFopUwVb3FZeeVOYM1yTOBa9PvnAOgYonU5LLZiFSvHeQDydSOH5DeG6TqCW7hhcJnGBVH6tT +BRMY2NR46B9r3GZTtPwcNrC9dp/m/bh9iOhhpXTzD/7n/tRysHPp59/LZdtRF1PFooUo/u0777D PSd/CN+E+4sU2zy2iJQzQGuRSkOkMpgPvqk0kgIM85lrgxrKdW/oBKrG9ic8tfdgNP3qp31EygGB eqAHRYHCegZRDGB9O/QoxnMp9Udy2h1JloIBcUrCkDoBqXclWYNn9J2JlP8l3zQ8lDTKkcKVBdfw Tu46U6n2plLvT917TF14UJh0EXf4F4CiIztFir2HY4JfykWBQ5ymsoD9nI1HMh3CQ+vzvKEMIYr8 mOP+IrW8Pp4oUrlnitRs5UkhH4bw3CZRS3YNL+JJsX6f0X2sStGIPo2uYnWNhdFbOh31ETuNZCOc ZsTXjwLLhmXCaZahRvYRLU9/m7eCvQY4z7yyDOh5M/963WgU4GPY/ei+FG7L6lS28fHlcz5gMTLV cvgQvgm/iCdlSLcWkm0vpNCZQxzwBD6Yys2Q7+JMIU5T50EFAsWesOn1sB1qzS6RglkNoR7UFAaK 0X38JHxrEnRYetPl5zz4fk5fEvWBxGHwXagzDG66yYZ9RveFRUrF6cuJ1NpLihIpv3o0DzEtNHtO 6EvdsdSGD9KEy9lhYAgDTaBEfF+JYeK8WpZas2KnSC0JeurAPgcT6TGMHw8VDONnlSIj9/jAkaoj v3uLVCBOTxWpjcAJiNRHI1JBdd8rFylWmfDmpljRm2JjP4MdtFGbjd4MAlBYzcIGbLYLaGCENoJz GV+0ZK8A+n0hDZwgNC46reg+3gosB5YZn/YZ7cbAAQ0eIEyjeX9Oeeyb/qXxf1+DQhg4wcAaXh9a BgzCYTQeo0a5La8nf38+ei0pUeutIPH6tRw+hG/CLy1SqaVIFXsLOe8/uHdxKvBqGrCCLTw8soqP HhQFarAIvB/LLpGCmUU+AjitHlQQig6BQjHCzskVBPIMRt9FmNGDaowhLJjH8kwHgtAaQBR6351I FSAIlnN2hAux4LtN9+OZQAcE2usiH+FACXQK+Ycg6RmGobbsEiluN8N//JYTe+uooXyq8NbKrbHc Q4TOIFKM3uPXkFnt+O1F6pVV99m6ewtvbrZLUVg0XJgNbDQw2sWNhg9zzHXssobrGXLMMedt+DHh NNPa7pKYxqL7fyswjywjhpxrWVq4zqLlokTt07Jv+pfG/32i553543XAZZzmNcB2Tr0OmE67O+I1 4e9bw9h97HpeaxREXq/brunHeHzwb7pgfgbL1B8M5b5ckVQ6I7F4AsY5KclU2s0f82u0mRyMQlES 59eSrXZhPPgkzeomGJ7mAsbnIRiDJOEHDJfTufaDFDsPUoJIXfYXgs0EtljgvEgHKgJnQHpgMIJI jYKudqYQrznyQhMjEC6B8LgxeKAwGZiGBBJFYKjBEAvpRd1i5gq/c9qfS45tKO2AtIJjT0NMM3UI RA0ictOSxEVZTnKnMIAQat7vhmPwCctPTq8lV+4EHe1CsDM1CF4N+1sJDgUIy1sUwDWrT5kQuJEp ChvKMRhPJAvhYs8beQhmAZ5dDhQhDCV2gtvpwnMaSms8ksF8IhP4ShQUy4aoQ/wtCxhux7L62JUX krG8GBDBoBVGV/JzGXcDPFjgePgJlCIEpoBj1nxoNeWG6CCdxb7o/Rz4zTD2fp+tdCR5U4VIXUCk 8JCAa/KY1yuEKY5zkkzG8QARw32Uxf1Tlfkc1wryi7ti+be+AyzRSy27h709Kf+m5Yngi5F8SmX0 FNuZ7AuorLbhNIMl2KbA6htFlzM94TSX2fU+dvu3SFSeLSwjC6vELFH7/J7w86PLed0QW9VLuIxj W/13CIyWpIdOoaI35V/Pu3h88G+6YH4/kbrZFCkKlBUp/cruUqSyoNCey3lnLhdQjQq0tzp4kPpg Lk2GnPdm0uxNpdMPqpU2RIoC9a1ECnnfT6RgmPcRKeIEigQilULZpuvwVCFOhUbHCVWpA/s1HElt MoGAzCEkcxkj1y4sHPk8VKRYNdiH+9WFWjXwoFDp852nsVzg+PkiMD/Dzy8d53Gcmo93kVoPB4sU B77Iy6obhvyysdo2/NOQ0tBwma5TtHFbI7F0ntsRnbdoWsXu7y3gN/T7RG3zmvDzw2tDz2PU+eaH EF8y32yXoidGkfKv5aewOdgbbpOniBQNwqMitRSnlUh5pBvsEWEqp+0phGoqNzBwt6w6ag2l3BpI GUaw1h5JG+5UbxAhUktxekykAmGyMMz6cZFaiZMRqcwhIoVtcjUrUoE4PV2kluK0JMkIyEYfnssA 5cVqvZGUxxAnGFx+H4vwHSeGkT9LpJbiZEWKn9rojvGwwP72+JuMvKxBJCEM7IGeH5WkEGdRRipO X0ukMvhdvm/1mEidRIhUPSRSUVf9muillt3DTpGyN6Z/wxKeCIoU2xJYLcOnVQoTDQyFRo0DjRGX q0Gi4bFRW7qM6FdVHzNOVqB8o/baYZ60DNRAq2jb8lSi9rENLWMlKs2XxD9+K1I8Hk4zHfNqy4Dr o7a3+94F90OPTEWK127UNb2NzcHecJu8SHWfwRepFIx3tjERftb9rD2RC3gelzB61/AWbutdqbRG 0uhAoIZTGY7n34FINfer7guJFPa3S6RYxUdxIqvqvjUZGGR+MuMC3swNvJoGBKSNsugjb/ySLUVq gPkRvMsxX1Y2AvUckcIm7tPv7dFEaj08zLM/v2ZfznCeC8gfP4/Crx9nkc808vm1RYqe1DaRivKk vjuRssNjNy1D0PlCLxu7WffP6hS+i8J2BG0L0HYHtlvp5ya0rYDzhMaDadgeo21SbHfRtieut59e 4DSX6fxbgPlhfrVNinBay9LHtr1EEfUb35KoY2Seef71urHXAV9r4LXA/JOo7beh2xGWK4NQGKDB BysOvlGJur4PGQKRgnFyIpWNEKkURCoLkcpL4uxKcpWW8GVe16sAhEo/bqhkaKggXkkY/QSNWg1i hulicyxnbN8ot+Sy2pa7Zkeq7a60ekPpDscynM5dVBor8Cyz+UTmiynMBVa6ZWtBQmm4CDaKEntR 6CJJC9QnD677n/veRE47MPodGLoOxJKRfDg+S9I12M+ckLLD3DQ8qeQWT+oklZTPFK+za8m76j7s uw5xcS+fMlAkbGQTDQaTBGMSqw4ljjJJYprlFed2GBe6DCxZyO1oIfeThfv2Ejt3dYElgMI0fFig jKYynpGJjBgcYF68JbhIwmAby6q6b8kIhtyF6E8X0sLvlhl9iXIr4VwVIQ45CKtlpwghr6Hqy6g0 e/DDVPexbp+f66BI0dAwKovTjPTjNA0Dl9MQcZ7LuZ6RXYzc4jRhOmvIOE1RYxqu020tXPaWUEOt AkTjymku4zqWw1NhuUX9xrdEz6U9Pk7rNcEx5/VBhmLF6+Cx/Oi+dqERo9yG70jxeuXw2kUqA1hV dNocwvAN3efHb1t9qXWH0uyPpIcn+P5kJqPZg8BGOmGyTGGUZ/CgkHuYjAehXFnce1DwNvgdI9g0 F8lXHjLcfOI+kMi2nUyjt4zoY3TdWqAiRer2ZUVq9YXepUhRoBIM3UZZuZdyMc515i7y8RLPJRWI bA3ACYUHFQQxMG+92Vz6sGMUphEEikI1oSE+UKRYfkNW9+E32tMHQTakAqG8hhta6uDY3kVq53Cw SBGKFIMnaEz4no/91Ll2ecNldh2Xcz3ntQscXcd0hNMWXf+W0bJ4bB3LwBKV7rVi88NpXgN814n5 5vtNvF5s+udA74xCRW+KQvV1REqr+15epHL8zALSnjf7cglxqvRn0oCIdPlOD4wqhYnAPjqvyBep 0XyO9UH3PfSlaFAtXXgcLeyrPl4443rVm8lFGx4UOzit9iCSbUmxN4laDwIxgOFbC1SkSD3Lkxpv 9aQs6kFl2gt4dg9LD+pBbiCu98hkHeXAvgVxWM6Tqo9RXuOptHAttBnVNx7C6xw7gZpBZA4VKZYr H4f4+RN6ojg0qcI1vR0s5BJCtb9ILcXphUTqh2iT4sDqPrZJabdIGijBsUZVcTpqnm0QuozT2m6l 09yfTf8jwHz7RKUjWnaPEbXNtyTqGDV/POc2LZfrdaRporbfhpafQvFjdaJ2i/TaRYq9cZ/Ce7po 9uSq1XPh5x1YRnZ5pMKjRIkUuzMaQYxYpcf09tPkpAkjXh/N3cu6d314JDCkpw0YtgoE6r6DY9zT k/rCIsUyogdFgcp1xVXx0YOiQNGDqhInFDOI7liqg4nUBuzuCJ7nYCC94UCGk7FMYYCdn4AyOESk WOZaXcrwc1dVepAn9bIi9UO0SbG3CT6R8gVdPvX+0z/9k/zDP/yD/J//83/k7/7u7+T3v/+9409/ +pNrBP/DH/7g+Md//EeXjmO7TMf+tMJ9+WneEiynP/7xjy6fUfnTfD+Wf3+9lv9j+/vW+MfLvHO5 Hq9eI1zO64fL/X0oTBe1XOG+KFT0pjRwwh/86/vQYQrDFlT3VZ1I8YVIy0k65Yz1Sa4AkbqEd9Jy PW4X6KkwMACGKAQMfRZGJd/oIw175+5KsdqWy2bXfcCQng9f3l31xI1xCC4zQKadEdX5NsqELwLz c+Q3/SlEqee++MpPnxdaYxi0gSOr4xa7QFqT7ixg/GaSgJDGIS4UKb7LVWjDIEPc0rdNiNS9xPKn EKRNkWLghBOp0yuIVNtU90H0IFJ+IIHfDRBfbM518Xs9kWIfIjUQuURB0JO6Q0Zv4GneIl93DGJA eTW6I2lhuodzNBiOcE1Auml8l2OhMBlWL+6inBwoMwulDeY7KFMsGKJ8+7iOOti2BXgMVxAp9g6S a+NhA8JkiRISy04R25MfprqPIsVuZthmwioZ7YFaq66Iv5xVL1q9w3ValcMqHu3GJqrKz+7zLaI9 vVPwtRskTmvetawUf3tbVrrN94xeEwoDRZgvvQ60O6Sn5mVX+TAQh22hrJ7mwIcsi39tHzp8aZGi F3WK9PSiyv3R3iLF3roZ1Qab7oIIKFBVeE8UqIsuvCZ4aMVmX/JNGDK4aRn8tuV7EynXjyGEKr8U qgsUwgWE6gJe4GVv6j5IeNUZyS17Mu8NpDueS3+CB23km1GPVqTIISLlqvlwDXXgrTamLNe5+xhk CWVbhLtLz+ldpHYPLyZSjO7jC71s/GZ9P0WLDdR+9zSsZmH3Nlym3fpwnnCaXSdpYzf3pdsr9Nje MnzCZzkx/wwe0GABLSuu1/LStFyuvLby4vXAfCj8DADzxuuAeWewA8uC+Wdeo/Zh0bJR7DqWB69N +z2p1y5S582BnGN80xm4z8A7kcJvPlWkGHrdofc0XTgjuvKgYMz5+zmIIKse2ct6CqKTYhWk4Wki xReOA5HKQKRSF+U9RYrVfY+JVJhUA8a7ufSoOg9yCqE67cxdeP4ZvMGL9kiuu2Mps5pvNHHfwHJR jygb/FuJ06MipeL0RJGiB0WBuhtM5Qq/e9oaOK80584tu3X6tiL1w7wnRZFiB7M0qtqVD8N9GZnG qhWGEHM5vQRGa2mXNxpizXmi8/apmuks3N9bRsuF7XssL46Jls0uXlt5+cer+WDeeQ3Q+9Frgen1 WlH8/e1az2uSYq6elD/41/ehw06Rgmd3iEgxoq8ET4eeQW003VukushjC9uUIU63DI9eelD8bX5Y L1Pjt6D4qY3RMrQbxtSwIVJttht9O5FiWx2Fim13FCqWF3sTP23xs+tjuYY3dQ9loijz21rsyZzf wZqhbFj5a72oyOq+XSL1EK7uYxUfxZ8Cxd4l8vWOE/4MhR/l8a1F6odqk+ITKo2MdoOkXdlodza6 zIdtBBxrVzgaKMExt7Pbc5lu91bRvGqjvy5n3t9C/rXbIwuX63n30+u1oPMsH4tN+xRYbUjvjNcr r19/8K9vn30HihTbO+5WIsWOOtdQpDRwInkOw1xpSr5K49x31TD5NquFxvBkhq5LHxo39tbNJ3J+ HZbVfBQofiG2DmPI930sFKoBjAF7Qe/CsLBHdIpSYzJD+oncQdhu4IFd9Udy2eVTfk8KrT5+M6jK S0IYLQmIjYXeQAAEDVCcLOkmhKIJocJ0ntWFTqTuJa4i5XGSScunBMoEIlWs8hPtFCmIM0SKgRO+ KK1fGl4CUbKkyj3JodzOkR9W9fEz7GV+E2oylw7KgQI1hlBNMT2d0vCGRci3qU7IDMH/uDbwP3bl Ot6lQPWwvzrKlR3VXkCgCjhn/Kouy4gvIbuyRJnEcewWCjzRDoUZJOMEyZUlhYVCZtkUnn0IVfdd P6e6LygaHXR+vdxf4rN7OLi6jwOfSlk1x/YDbeAmDKLQQABtEOcyC5dpeqbR9BxrjwN2vZ1/CzCf ll3LtSwVXf4Y/n58orb5Gvi/z7zwWtDlUfnk9aLpFU2vPLaccD8UPHr5rPrjA5Y/+Ne3z77DU0Xq OFKkYKAhUPzOEdt/KFTOi4KhO4NAlToDJ041iFNzyoZ5ClIYtoe0Z3NpTabSgChVBmPXdnUHQbrt wHhjH2ftvpxBnNj+RIHKQwCdV4Tf/vYiBU/oAJFiTw4FlGMJXhS9mWsI1V1vAgGZokxmgpH79P0U 5cSvDPsi9QANslCSLPwfV4aL4mN0pHpQTXqmfIjAA0SJLzyzZ3Oc071FSnFlSWF5F6mdQ9RNy7f3 WefPKhkagainXH1qtk/Bmka9JX2apgfBsa739/GWsGVBuIx51XLQsOvn5t/fv0/UNl8Sez6J72lr Gs2/voqgaf39+fnZBtOz6pBtXE8NQffZdzhUpChMLkABho2Cxaiw8x6/G8XPwc+cMJE2LGYHh9fi S7eGKjylCp7o7ylMPXgTMJwXEKLzRlfO6h083XdgyPm5evYIDq9j6UGlYQCDT4PsEqlAnF5KpGJO pFAuTxUpH1+kaIRRhnyvi++SlRp9eJ8DKaMsajgvvfECQsXuq3h+Yd+cMK1ZwCMKgXNqmSHNZPEg I8xoT+d8Objcn0ip3nOf3qD4s3qWbXu7RErFaSVSrgy/sEjx4ecRkdrVJuUPvEMsm0t8dg8Ht0lx 0EZn3vis72fAhAZNsCFcAyn0M/O2IZvpOp2OS8d57XGAYw0EYFrum2mZTvev09z/W0DzwvwyaIA9 TWgvCQwa0PK0+Pv4nmH+GMygQRKcbrfbbp0G1DAN1zG/DJZgrxO8HngtcDnTKZzf5/yzvPh7fPmc wRMUKb12lahr3LLvcGh1X9BrN7vPGUu+PZErPKqzvzzXcwKMYnspUg48ztOzstz2xnLTHckVxIkv +164Nix4TzCgRYhTqkqhgjhhWV7blehBwYAlsNPXLlLpCryXStd9mypXbsop8nsBgb6D91hhdB+E fjiBF0XFweCL1Gw6D8FkljE2HOEcD1D+FCh6aHyv7K43hSAOUcZtKbh2qNcpUrvapPxBpUfZXOKz e9jbk/IHPn3yZme7FCOyGDxh0e5oFH89e6lg6DrhNKtiGFzBMV+65HKbnkbrLcM8U5yYf+23ULtG smWl2LKJIuo3vid4TTAfnGb+KM6cZpdQzDvbOZl/rtM+/g7JH/evD0z2Ux2PeVI6+PPrwd5wm+tn eMruD8dyX6lJCjc+X+S1uKAJLD/KFFwHs5n7OgwGRIqBEzBC+c5ETntzuRiJXEOcqrCMhAJFGpzH 8jsYx2sIUqnFYIo1RRjkFfCWGE5uCTynNb4R9EWBwmXJYBuLnz5lXubNQzQydy1JXZYlXoBI4fzG cY1buOwjq/uKl1KEuFCo+RJwhlF72E8K+7GknaiO8NtIA/j+lqVIIMgFiH+hXIdIteUConGLsql0 +65fPfaswUg8VtVNH/j14jXjB3ZtBHBtkKCrKL4EPZPBbCpdbEMvtg6hq47g4eKB4KIzhNcGLwpl bj9NT7Rc6amuvNUDiBKeMMHvrYA4WhgcE1T3tSFSFVfuH9N5OcrmIVRZ50kxoCUBkUp61X0uyGT5 p9e/vRNIWNLJZopdw8EixYFPoPSGaFj47pN2aUN03l+u8B0YXcdpYt+N8dO/dfT9Jr9MuC6q/F47 ml9O23Ou70ixik+Xa5lYtHwew/4WYZU0PTQKlRWl70WksuUGPKmOi64r8vMbgwcnUFcQoht4Svfg DtO39Kgm/BLvQm6Hc7nqsYEe28AABwSi5F74tcBjsmScgV/jGzVfdL6+SDH67PkixShJitQpPJqz atNV9123BvCihlKHh+uL1AQCZBnhnDtclV6QDqfD9WfYny1c90o1bHjP6lc8JDBA4wz75yfgT1He r06kTreJ1MnrFSl6Uqx6oSFhsIN+VoKfRtDpqGWc1k9y6DSXs4GcY3aJo2k1vZ1/i/jlZz8zoWVk 2VYmr6G8NG+c1vwodhnT2e2eA/fFti16Zaz+o+ioOD0mUj6bw/ab7mkixeq+QKTyDEGnUW2P5awb eFCXsIys5iPs4udisJCzHl8I5ec5xkgLcYJxLDYZ4twPoT1ErIChtGwYMQ9fdL6KSMWfLlIqTo+K VB2CAWEqwbNhrxy3XQaPTKU5nrtw/QEesK1IhcL1AYo6hKtexYMCflrq4wd4sAu57rM/Q37AEOVb Q5mz7PnbOB++SKk4fVci5ar71p7Uhz1Eyr/+w3McKEyWzRS7hoNFil4Uq/rYXsInX3ZbwygqjajS LmkUXW7Xa0QWp7mt7oNi5acnXKdErX9N+HnRMtLoR41o43q/SyDO+/vYhqbl2J/+FvD3bf6IXgua d13G9Myvrld0u8ewv8cyYyAKPX6KFIcvLVLuPamtIgWDbDypAp74aVTPOvCiegspDR+E3lTAwo1Z /ReEpcMQwygyaoztHTnArouKSzhNI8SIQAenaZgMm0ZvacyW+KLz+kSKHg073x3IdWcgZYgKxYWd vfJdMl+kUNwh2N8eO4d1YL6Mh4R7bHjbZ0/wM7kEpfYE3toADxg9SeGY01UKFaMwwwL1+kVqs7rP v/7DcxxUnJTNFLuGF/Gk7Kc62J7ENgS2p/AlVI5pFAjXWbiOL1wyPdGXL/UFVrZHRL2MaWG7xWvG zw/bnlgu+kIrxywHLS8//aFEHdO3wB4PzzPzzW6NtAyYfz9dFLo+Kh3Lj21gDLrgaxM2UOIxkdLB n98com+69ac6loETCRhjwzGO6yQbiFSSbVIwFnwCP4UVLXQWrgcHRztAQ5QV3yhnYdQtfiDB+qXg AL9bIR/f2Klx1flVe5bzGtimxZd5DQ1+PXiOY5k6sXHdIl3ey0m+6PIehydpOUln5CMDJ4pXECm2 qUH8sC3FjuOVwV/mTz1Eei7Oe4EgsVozD2+UsNrtsjuSyngqDZyLJsPxcZ47ODeuKyhM84Vm0iPL 5UqdkXrjhVzBWzrnS87uN9ZovrX86Z3y+HS8/rRGgPt8CMulibIlrmzX53NzfhdM/zh+4IuP9jjB 6y6hL/Omg8CJE9w/KlIaOJF3gRM1WUCkXHDJxt/6Tgjuhu9EpFjdx4ZojcbSxnAbnUY47cN0jN4i nGbjuBoYDZyw2O3eIswbq6NolGmcaVxV5FkeLEctLy2z14zNi80Ty4B5pmCxLHgtRV0PfiDFtvW8 NnmNMsKP0X0vEzihQ/RNx9DmJ4lUNhCpdLnljG2xM5N8G94KDJsDBtr18u0ZqQwMtSUN4bH4nsfK YDrDz6fx1y1S6So9l65kluQYTg8oUBSrUncsN4OpVKdzaeJcUKDa8JwYrr8SKuDmAUXMctOfQOSC KlV6Rhl4SSG4jOg5YASjwQoU2RSpQ+G5eZwoYbL8MCLFT3UwcIJGQJ96CQ2M7ylxvUU9JsJpvsei jemc9tOrR6Xotq8VPz9aRloOHKs3QXZtvy/+/r41PCbmk3lml0gsA3pUUXmPYlf+KFwMdVdPSsXp MZHy2Ry233RP8qRY3bcUqeRdQ7L8pDgFAEZNxekxkfJFKNmAuBgSG0D4DFHCZFExeoyVJ/FiIqXV fY+I1FKcFBUnheJUbA5c34MXvYncjuEJTR9cgAM/ckhhohhRqChYLUxzXW2ygLc1k5veKMSpCzBB 3vhbMOipKvJo8crfF6VNUKYWV8aHgH1uIUqYLE8RKRuC/ipFijc2n0j5DgoNKl/C5EuT+pKmvoiq L2jqtMIXePXFTO3+huk0ra5T7LY/ArbM9IXUt1Qefn70hV3m23+Zmfn3t+c1Y9m1noJHb5XeFEXn uxGpZXVf4rbujC37m2N1nFbzPVbdx4/8WXwRim+wCBElTJYoYbJ8a5HSaj7lDB4PxelmtHCfxdAv 8VKM1HPimAJFT6kKASuP4TH1xnLZgbi1eiFYpRe0LcGgQ1TSOAYeB+G0X/5JpLG8i9R3IFK8celJ UaRoRP7+7//efbeHjdSMqGJjN+EyrmNjtjb8c1q/FaTTuo6w4dzOE6ax+OtfOywrlkVUcADX6/eV ONZyfu1ofn73u9+FljPPLA+d1uCHfdHrj983Y4QfvVVGo+r1Sx4TKR38+acOMxjC/mAAkSpDpHDT x+EpG5xIZdlQDZEq3bgGbHpSQcADjAisqqMbkIKFTcLixmC0T+rwjJoQI0OyjfWGRMvnwWOxBNuD XSLFF31DQJjCwHgbknWIVB0iVYdI8aXc25akLioSy53JSSoDYQoTg5B/TqQlAWN5Ue1IFt5Klh3M UqRwvHkYVgeOhZT4bpjhGp4TX3a+hzBVYBP5FV6i75WVpwu5n8zlln0WDibwuCBG4Gw5ztaaIYKw /DHKZipxiEoCZWKJo8zibcDxsgwt6+rUACtQgZBRSCAoy/He8xQii0kTJhClxBKdd4ETEOJspSXJ GwZOXMinFAUK4Hr1H6ryuFbr1brrfcN9CHL195js2DVR7B5etLqPDdN8F4Xvp+h3kCxRy/Q9GJ3W J2m7/Clw33b/r2Xeh+v0/SCWA4Vfy0XXW6K2fw7+9l9rnu862WuG1XucZn6tJ851ms6i+1H89frO HeH2rAJkJCrfk3rZNqnoYTYPi1QMN3pA0hGIFKv7ipEitSFCS3GJNxdOqDbWf2ciRYFibxEUKPYe sZ9ItV3UXBEeUxHHUuR3qeDVnLYnctFfyNUQojMLwy/v0nNy4oTTVQMVLL+Ft3Q9nMolxaw7cn0f nrIj3UYnoN52ZD1CIuXKyBMpCtQzRSoQqkBEAi9rLSpPnv/ORGpz0DWPsXt4EZHizc3ACUb3scGb aJQax9rozeUcWzRAQqdtewIbzrU9S7HbEt3/W0HLQdumOGb7HsuSQRRR27xm2I6p14sGh3DM/PIa 0PY45v0555v74pi/wd/iNcrPymi3SCpOj4mUz76DFSl+Mj7hESlSVX4+PhCpGDyQEBAmCtRKZA4W qbVBDYzqy4qUelCFOoQGecosPx//VJEq1TvuBdwSxKLUnroou5shvaFAfPgigSX4PPyDVOAx0Wu6 HvPLvHMXmVd0wQ8MD+8J+yxMo6xTGFsyWB/CvSy8RaSwzLJZnmF8kVJxei67RWotSFEcLlK7JMdP 4bN7eJE2KQ686WkAaFxUXGhgtTGbhlZDgS1MY6eZlkaJY93HNvh7bwmWgwadsBy4jPnkPMvyKfnX 8rTTj+Fv+7XRY2Be9FrRvBINmOD6qGsoan/+em6n+6dgMQSdQkVP6ouLlKnuo0glceNb1iJlqvuM SPkixCo+50FBYFj156//3kRKPSgK1Cm8on1FqtIfSWUwkcqIgQ0UoDA1lG99CadvIF6s8rsczJdf wIU4OXAMgGHimXpfUijjZAVChWmL9ryxAp7bSqQgKoeKVNBOFaDVfSvBWbLX/DcSKSdQX0ukom7E feDAm5s3PUXFfqpbo7O2wSoYnWaVjO3qxnZ/o9ht3zLMq1Zv2XxzmcVuE4UtO7uf7wW9RnhszKvO a9451uPmOpsXXb4NPz0FkH1Msnqag17Hj4mUDv78U4f58t5gh7m8P2iI07jRU4DTRzAEnzjOnUrs 7Fry5Ybkqi3JsdNXGHV+GI9fwGVkX6wBo+g8KcAxOGk+hOEyg0u7DRhOi2/0ohrjw7A6jDBogv3s sQptTaEKcaoO5ByiUKp25PS2JfmLiiTzJYml8nKS5Auja2IojwQMZLF0Ke3+QHoUeZQhX6xld0Qj GDZ+H6vD6DwYSXpOZXYZhQT0sthLfLE9Cd5TgvFlVZ0l7mENtlaFBWH/dnpN3OMEZWiJbYHlbX/P AeEPylqn95zHMWzDP/51vgIoUu7dskpdsrgvEsVz+ZwKeuU/SucklmAV9ZosBKxZa8lsjILHP94R Fn/AXRP6273F5nCwSBF+qoP1/DQKDJawXduwayOLXUeYXtdp1zUaMMBpLrPYLoKI3fdrh3nTMfNm 86/rbN6f0lWQX14+9ve/Njw2fopDj5HHq2PmXXud8MtBecrxM41Nz3YrVv0xcMKK0tcSqVgS3hSM cBIeA9umfJHKeSKVacA7gVDxK7guDJ1P82QZUh5rLsJwmWGV/jE8zyAwgGuihWlNBl5KwNjhi1S+ QgPYk9NyR87Krb1EqtXrh0SKvUK4DzjiPFCgkD1X7Xc7gufEXsfbY8lDeNibew5eHXvZ2EekyKYx 1/kAX6ToXW3DL2//99ZlzelnzOMYtuEfvxUo8sOIFHub4LsnGoJuw381tFjhej8sWNdxmiHHamA0 /Nii+36raJi1loN+W4tlw+W2LIlfPrZcdZvvGeaX+eC0Hq/mRctAvyml35V6Ltw/vSm+K8Uqv5d5 T2r74IvUSTy5qtridKRIVdYiRUNPj0A9Kv+9HN8IJpyYrfG7wdkAhs6yNoIBUcIUJvCgtntSfeNJ NbeLFMoikcmGRGqAMlSRUg+qBu+pAoG67M2kxKo8lFG+1pV0rS/8erHr/eFZIuUTNvK+SPnb+/jl vZHGlfkBuGN4HP/4/fz9ECLFgWM2QvMzCH67gG0viIJtDmwzIJwmfJdFX+DUthdF01r8NK8Zlhmr pJh/GlQGDtiXeW3ZkqjysGgbj8JlUb/7rdA8cJr54zWhx802JL7grXnnMn/7bfnx13F7elHaJsXr 9ouLFITQitTxCfIFD4pwepdI5RsYw4ioR+XjG6VAyNakmz7YzgJDbdlXpGIQBosvUuc4pgsYwyv8 1nVzcJBIsbpPPSgK1B1U67w9ch80zEEAM/ct186UqvacUNGb2iVSNNQqGL4BDwgbeV+kUijTbfjl HRIoEiU8+4Bj2IZ//H7+fhhPijc3w9DZpQ1vRI2847QvSr6R5TIGWtiILmuU7LbE3163fSuoYdWg AWIDB2zkGmEZW6L2+T3jn0/C86yioiLFvOs6S9Q+LX56PkhRpBiN+lV6nMCTf384kvtKVVIwvupF BaSdIThO5yVZLEn+6k7OKk14HS25qLflssEufiBSBv9lVtslEknXwmQ8wuuH7mXOQ8jWGL7dlUKz L8UWe3rgJ0Mmrjuh+8FEGqMHqQ8XUu3PpNKbyn0N+bqtSjp/LicJlkduTTInCZZLMiPnl9fS6vbd BwWHs4X0JzPpjqdS4X67Y7ltDyF6ffcRQ0senpQlhzJx4FhJFsJtydSWVJfo/ArkMwTKzMAyPAiI xEFE7XMPzhhBCc7uqpJHmScL53KM83CCa5IkcV6UBMjiem0sReoBIrXj8pfF8r7hmDxneBGR4s3O 6D6G+NK4qEGgYaGBpbEhamwtXKbpdf02keI+1ZBzvc6/JbRcbDlwGdf55eEbeH9f3zuaNz2fKkQ6 Ty+SZcG0UQ89/v58/LR8kOKL52xH5bX7bUWKgRN8Ys1LPH8m2dK1FO9qcgpv6hxiVYJYFfGUawl6 PF9Dj8GyMspL2PO4ox6wsR5P94dQ4McUWz333tF5Z+i8G3o59HZaMGLsPbyHcWcq0sbyZnckt8hb FqJ8EmcZGJFyhhDeVDItp/CkGq2udIYTaQ9G0uwNpAHRumFv5hCnK3iYlxDH83ovBL0qi/t0hoG9 xVvyLvrQoOX1KMi3wS/P10YJ3i/LsVSuS/H6NixS8HStSJF9RUrvm28qUhxY1cfPeNOw2PYRtgPY eV1m20t0mU5zOdsiiKax6LaK3fdbQPO57/LH1n/v+OdT2+Q0L7wOtC1K26+2tcn56L4UBvews1l2 i8ThW4sUvShWr5ywWyQY7uz1veRuKlLAk23xHoYDnoclC2/BkvHIw9sKE/YsNtbDsB/CRYe9jEM4 +iO5GYzdV4IpUG2KE4oDTpT7tHpv+iDdyWK3SKVRFomUFE7PpVJrSrnRkrt6U26rdbmuQMDvG3JG yvA4K60NT+oUnp0lVwnjl1++CqGybJSXD/Jt8D3dvUEZHkTUPvfgrGI9qZsXFykVp28uUqzqY7QU n3ppVDSaSvte24ZtFOe0RmRp5FbUNhZu89ZgvjUaTaPTNIAgKq0lKs33TNQ5JZofjfh7LK2/Px8/ LXugYDUgq/xe5mVevTuV8GBFiu9FBX3UqUjxZV6IVDLrvKlY7lTSF7eSubyT3HVZ8hCr3H0tRJYG 3pCBoQ5xj2WWOw9/PYz9Idz0h447fjNrFFTxVeD9NMYTaU3G0h1NnTfUgog14A0F1X2VdXUfDOJK pFjdR5GKpyRXOJN7CNPVfUUu78pSurmTczzpZ6/KKJtK4HFCrHJ3YfIoI0sOx2jh+0CWzF07zD3L 0IJ8biF9IFH7s9P+vE7bZYeQv8WD0F3dVTWnz0ob1X2s4lOBem5133chUry5WcfPNhK+26LvqPAd Fw2CUPT9KYXBAbqc09xGu7h5zntArx3NE/Nvu0LS94Wiyu81wzxonvV8c5p5JhQVXR51Pdh96T62 wTYuVvnxPSlevypOrLIm+w/2DsU94S2Z4zcGo7GUqzVJZ2mEA3Fil0jsu+/jSTxEPF+UVPFccqUr KVzdSPz8OkSsdBMi7pE4v/W4CzjDNNlYvx+pi3tJXQKOQalWDwNvx3JVNkA0Li6v5fTsXNIZiBID SBjtmEjDCGZcB7wJGEF6UgzTPz2/lLOra8nBeGaKZxifSwbLLInStQfKwJVDQBzHHOYuROLsPgyX hYguh5fEHp+/7KnzzyV9dhHiGOfCcnKSwDlK4dzkJJMtSB7Uqw0nUE6kdgz+/cA7ZD3m1O7hRUSK Nzfr+NkozXp/bcS304/hp2f7Aw0J0TYqi7a9sI1Bx28JlgHbYph/hvRr4ADLgstt2ZGofbwmmAdt S9NzzHxqe5y2SXF51PXg74/72Qaj+yqVimtD5fC1RcoJVDLlBOo4FhYockxPIosn2MKpJCFWx/mz EEd40rUcK/BMyEm+FCbn4a932+xBAdsYUozoNaQpQIbsaZh8oQhjx2oklAMEKixSeGKnSMEo0tPM Iz3FKcEXnyFaqXxRkljmQNmQE37h14Iyshwjj2FgiEku4GQXroyi0DI5bF7P23EuYLX8yfPb979r PpYthjhC2YfANXkSw72ZyuLBIr8SqcUM1/qzREoJ/p4yvFh1H7/Pox8j1I8cclo/ZKcwjU5T1Ng+ oPOcphHRyCxOcx/60TrC7RWu4z7eEppf5p/GWyMlNf9R27xm9Dpgvhl4o+eV516jF7lcl2n5PFYe 9vog/joKFEPCec3y+lVx+loipR7U8UlMPkOEfZE6SmbkCAaaYnUMg32EseUTjLXls4cGYqxIefjr 3W88HbafWY4zqTApfhJ/DT+YZ0nwZWYIlI43RAp5OIZRpFClcwXXTRI/F3HCbSBWsRyMqeEI10cI r7z8/H5OF0IcpTy4LER4+5cnupyfTtQ+9wDn0PIJnpPl89GJe1UiOEfZFxCp8N9ThhcRKVb1sY6f RoVVKrYqalf1jK0e5LQu02m7LfGrb/z1rx2t/tKqLo5tPm3ZRZXPa4T5Yz5ZtWmr/3SZ5vMp+dVy Ufz19L7YLRJ7Qbce1BcTqUVYpNSDokB9Ot4UKfaZRnEKRIoBFWGO8PBiOcYyi+tzzQJDFMJfvycU UMtJBoJiSSVCJJJhWMVHQcqgLLJ5iJBX3ZfE0/pxjCKO9CgH9u93AkGjWNGTCspmzUkW6y2uDNYE 30UK4DTbAC0nEKIwfnn5rPf3IjAPhxC1zz04ToXxr8ePn47l6DjmHhoSeID6JiK1HD97oFDxhqdI sXqKjd1s6NYGbw0A4Dy7t+H0O4+jAQOPwTK0RO3jR0GvsW2wzPQaZBdLbOdjtR89Kg1D99Hr+in4 DcPsbpm4GxL/MXCi2+vL7d29pGE0j+g9fT6SD58+y2eIFOctCXjPlniKVV9r6FGEoJAZYjA0FgYk 6Finw3Cb55OgEBmS6WQAvCgHhMniV8+m4CVZKOIrIFYnrPo1xFkmhlhmCafBhhGH92iJJcPEuQxw rITng3LS8vPnw2X5DJIHErXPPYizjdRwBA/fcoxr9PMRm19O8DCRlDQeGhr1psxnvMr1Ql/zgOud LBTv/ggn5/+7hxf5VAc9KUb3sS2BYb4a1cexhgJrdJUND9bl76zRSEclKs07+6HXIUPc6V2x2pDv StnvSSk6+Msfw78JQyIFpvOFdLo9ubm9g6eQccJEgaJQUZQ2jDAMt8WvLjvxQRoL3zGy8MVYRyLA X6/El0Sti0LTx5M4ZoPvOSUSfA9ujd9GmIThI4klIZFyhMsnxjwa/PxviDjyboklIK6GuA/Lais2 7yS8PrbksXmfGLzIQ9jY35LH5n1iKCPLCc+BIQ5P9wjX7KdPR06sKFK1Wl1m06UbpRf6kv1E6mnD wSLFKhKt7mMbASP1WK3CqhpbzaJVOnaZLt8G02yrvona5mviH9++7MoPy8yyK/1rZ9/8MY0tS7uO y1hmmo7QMF5dXbn3pBiCHiU8+7DrJpxMZ9Jqd+Tq+gZGO+UE6sPHT/IJN3yUET5JYJnFXx+nsK2J wfCHQBpLHL9h2Vx/GBvHE4+FiTHoZ83GPmJhdomUXz7HHv56f3+xGMTeQCO8nXD5bRz/xvr9iCHP hxC1z33wRcmH3hPF6cMHVsN/xANFSqqVmkzGfH0DV7h3wa/E6XsSKd6ofCJltBRf6GU1yu3trfu2 FMfss0znaRw4bWHHtNugh2bh/qPSfSv849sXf3/Mn+X+/t71MK9w3uJv/9rx8x+VxrKrPFlGeg2y LYrTDD9np8hsk/JFZ182bkLceaubEP+NJlNpttpyeXXtbngK1G+42XnjxyFafnWfb5SPGe1qOIlB 3AwxJwwGCsESN419hjDrX4KTXTBPhkCsgm+FcfrkhD2rGFwV35KI6r5jjyOPDdFc/dYS/IYlfgJD b0GaMNH5fjF4Tgwxb9qf1+kVUfvcg2OUs8Wv7uM5+cgHK4oUrt0EhLtcruD+mcBBWZiLPWC3SPFP k/P/3cOLVPfxZqVHpWJloTFQGFFFr8vCbfhEqzCNxa6LWs92Be6bY+Ul5+3x+cfjzz8F7nsb9jie ir/d9zy/rTz3hfuyv/MUeCzcltdrlEj5g7/ex78J+SXeMfbPafaAPhiO5Iady2Zzrtrk19/g7RnU w1M+fvoY5iODabbwac0Hjr31n2BcLBvrP2K5gt/fe94tW44j5j96uHWGjzymFZvl8QFpQizzuQKG MwyN6Ro//5+xT8unD/BqLdjHCm7DfYTw8uDtf2/svp8zfyBBGWP682c8OB258cdlbdhvXLdM8+uv rJXge4YncnrKrwg0cB/NlndJMOCS99i8P3yeMry4SPlwuSUqTRTWEG1D030pon7zEKJ+Yxsqxo8R tc33TFSZHIK//6gysuh7Ubxm9dq1+IO/3se/6ShMUxwXxyMIYrVel3yx6Dynv/3tJ/np519C/OVv fw3BwI4wXLYP/vZfmqhjsPxlO3/FPiw//RTmZywz+OX1VxyDJfoY1/yE37BEpdmO5itq3evjL38N ypBl/RM7EPgp6ESAyxlfECz7yaX5y1/+Kj9hfQwe58XFpXTaXdyDtOu8n/R+CePfHz5PGV5cpPzB v6l91Ggovqjtu/57J6oMLFHbvPNy6DWp8375+4O/3ifqxpvhpqVQtdptubi6Ctqi8ERKkdokbDR+ +pnGwvATlm0DhtvyMwzK14W/aUAetuKl/wllYLGCE0AjusYXLWdUQ6BMDT9jn5ZfPH7+289hsI8w SBPCy4PbxwFs7H9Pova5B+66436Wbd4cO2Falr9bhocpvVY5/enTZ8lmc67ar9fry2g4gi3WeytM 1P1hecrw4iLl38S+qPjrfaxBiTIiPl96iPrNQ/jRh6gyOYR9B15TvA7pdbHqb9f+/PU+/k3HPXDM gIlqrSapTEY+fT6SX377DcbgZxiAsCf18y8whAYNkFnDZfvgb/+liToGC8QghLceZRDC3/+vYX7C NhYaVcvG9h6/4jcsUWm+Jr8eSNQ+94GC5MqNwUYMNHLVesG1yetV06hI/frLb/Lhtw/C9sWzs3Np NVtOqOhRre8XjoNp//7wecrwIoETFl9kbNVMlIi9887XxH9o8oeobSw6qNgFVYjBcq6n+PUHfak3 6lK6KEk8EZPjkyN4Urz5fw7ajj6yvp9GgdGajEpcw+UfDDrPcTAdTr8J2xEiYPtXRBvYil3rffZN 7+O2Z36Dtg8lOk9r/PR+m1fUNpEwGtT9vk94/5HHbvDTP5VDtiUvtb1ffj6r87zELQNHnz9LIhZ3 Ed3VWtXFF/B+wF0C8Vnaf4z9YX0v0QHZXB81fHGRsgbBZcJL/847XxP/+vSHqG0sOui1zcZjXc4q D4oWo1wZSciurT59/gTYMP0RAoXxEcafcaN/pEH8VT4ffQqhaR/jM/ZnOVI+LYHxsHzmS8NYvoLL LFjP6htlY72i6/z0dt/PICifNeuAjkfw0ocCNmg8sc+Aj2b68fmN/Xlo/l1ggWVZHlzuYHm8xnkb iBGFCbJwYBmFimXHaMN0Ju0it3nNT6YT54jw3uA9oeNoviOR8te/8863ZNcQtY1FB17bwYOX1sXT i5q58HYKVL6Qd1UizvuBcf189Bnz7GIGxg1ipB6Vjc5bLVviotk8dJ2yacgDQ6KEo+cAl1l2rffx 0vsisS9+NN5nJ8SP46cPCw+EJeI3trEZLRjef2QZGPz0r40jCNU2Tvg+n4HLKFafP36SE3Z+HTtx fYs6oWq3ZDAcyGyOBzf8cWwdFKLi9F2JlD/46d9552uya4jaxqKDipQuY5Ufq/r4bherQNjlTyBS vwnFhSJ1DJFi1R+FynlUMIrHx0chuC4EtrMcY9k6PY3IURgaDsMxloUJvjDgoNHxWK0zaSwb6Tf2 vx9HLs9rjiHg29hID6NpOUEZ7YO/v2iQVwePb3t5vDaizolF39VSKFT6AHT8OfhCQSqdcr24uHcQ ux3nTXGwzTzKNxEpHfQm3lTO6JvcX/5c7PA+/7rnDx2e8/v74D+ABQTXPOvkG82mXF1fSTabcQae NzC9J760yi6BUuzfLhGTpINdBAXdBLHT2yDtyaqboCSWBay7DiKJOPZh4bIlfFk4kWBHoPz8fkB8 T2I78NMn44eh+UiuQJlswU+fOpBYcjss0wBO23lls0xeE2lcK7zOErj+KEJ8gTmBck7hukzjQStc 9hivrssAVyZYzi828GsFfKG+12cgReBFMcp1hfdelT/wHosaXlyk/JtYlys6+Mufy/vwPhwyRF1T 2/Cvb0Y1TSZTV81HL+q8dO4+L8Ibl+ITj/MbWLi5IUgpGj4nWDHc1EnJZYPvoVGomN49lcJobMPv 8y7plhlSwScwFH4SI0xmyXI+hWnLcrn2Tbcxv0oXkMKyQ9B8pFZAPEB6BYylI5hfpwtI05geQDy1 nQTOjwNlG826jLaRXPLY/C6+1PYZXCNOqCDYFCoVIgpUBsLjlzfFy6IPVxSrTCYrl1dXrqeXPh7a WLPwnGg+f3jx6j5/8Ne/NO/D+3DIEHVNbcMXKYax84asVmvuG2q5fPANLIoPny7TaY5xQ7OHcIhU In7iprMQqEI+G3z0kYKCG54eAg1DmEwIpg3BZSH4HbI1/PzFPiR34KfPpA4lMJRrYBy3Ek6fPZBk ZjspnIMw/KSIZbNMXhM5XH+8zijYFCf1oLJYnsvy/Hjlj7QWPoid0AuDuPGa53fbbm5vpdVqu5fZ 30VqiQ7v869v/tBh1/6fMr8NCpGd9mHXX/xUzd3dvesuhvXzFB5W+ZFcLosbHsYNT+X0prIZGgAA kQqAIViKGoUqi6fRbfiixafXEFl+5nsNP9O+lWw+RArLtsGvs1qyWHYQyIMlB8O3jY30NKYHkMI5 2gY/r7Idrzw9MjuI2sYStY0lahtL1DaWPK4RlgMF33mXSyGiQOVzPD+2zDGNtJYM0gVePLbF/NnZ mfu46O3dnTSbTVfFt626j/eVDnbaDi9W3fc+vA9vcfBFiXXtHLO+neHmvBHZYMybk1FOOUsuj5s4 ILsch4CR30U6DWOzhZWAcJpPx5imcVqJCn4nnS0ssdMBGY8UfjMg2H7lRcHrIbpciTrmvcBxH0TU PvfBng8n7N4ypMma9JzOZgrL8Xr5a4XXZQDzzvIMs16P9BS0HL+YvYYPRikIHMd8SCsWT3EfFKSQ L8rt7b170Td4NYNtVHzYoxhZwg+FKlR2+l2k3of3Ycvgi5QGA1Gg6EGxaoORTdqmZAMZiNb9K7ad IERiP+LxVMBGYzjWOYL5E36K3YJtHKt5D5sWbAZPrL9lRJIH4ueLn4LYhp8+kcgcRtS5MCSTmSWc 5vFh2rB5PK8Le20SDbhR/PU+7Mfv5IRBF2yDXbeRclsKFmsYOp0evKi5LJ4gUjrY+XeReh/ehy2D L1KEN0+/33celHth99OnZb9mP7vuZSy//fYhhN8L+q+/bueXX3bANFv46ZfftvKzh7/9rx8+hvDX /3Ygfn6j0lj89L/+iuM6hKhzYtg8ho8hNo/ndbFxfe5Y/wuvkRD85l3w3Tt2Psve0tkzBZd9+PBJ +JHE+/sy7pvgfqLuhAmLlA+Hd5F6H96HLUOUQHFgNB/r3tlFDL/6y0/Z+5/6J//6r1+Wf/nXf/Pg ssf513/7Dw8uW/Pv//6fIf7135HGsLG/F4ef+t9G1DbvvBzby/uf//lfQvybu2b+w43/6Z/+2Y3/ 8z9w3WBbTv/80y+u2ns85lcKWAvxLlLvw/vw4oMKlE6zyo/h5gx2YA/SFKg//fnP8mfHP31T/vin P8uflnA6xB83l23s45/CMF+Wndu/RpjXqOXvPIl/gVhx/Lvf/YO7xihWbvm//Kt70GG14HTZJsXb yBIlTBYO7yL1PrwPWwaKEt/3cO98YJptUXxxl10fMfz2v/7rvyAIf5I//PGPuEH/uBIILiN//GOY P+EmtvhGf4Wmx7QVnPX+w8uD9H/GcfBY9Hgw/sMfQzihMul0frXcS//7P/whhB6Xrl/9/jNZ5WO5 3/V8wOPz4fTPJeqYItHf4zG4YwnPv1qQt20E+eQ4ij+FROr3/4jrA9cEp3Xdf/7nfwvbHkcjdsQc FigSJUwWDu8i9T68D1sGX6Q40JNqt9vuk/QMH3dd5hwdOfhiY5jgE9wrjj389bu238BPz4bsp3OM bSz8OKOFXxO2RB/Dt8TP/374+feJ/s0fh83yCMOAiXgsEQRQuOsD8/GkHB9xmoFEKbm+upH5jDUQ 757U+/A+fJGB4qQCpQND0fmOFAMo2AM026jagCG3Ibo+gzBe+q6Hv77X4zZr/PSD4ThEr49jHIwc nPbXd3FMlv6A6dcMR+MQbjn3g/3x0/hddwzPJ8hHdN4ex6bX6efhl5+PS7MsG7eNf/5eOxtlG8Ze G1F02j33hV6Oux1+AHEsY3hNXMb5NsZDXCscXITfWxCpqAO17Dscuv378GWHbefnJc7Xtv0/deB2 9J60k0wNQ+fAHicsmsamtTy6np/hBtMJvLZ94MuSW5iMJyE21/OT+4BjN41lgG0IQTsCn4AtDzju uUs7gmhxeh/cbxki87QF9pUYEDw4+OX3Pr//vC1HrTV4DFZ3b4P3BffHa5vz3IbTXKbrLFxmiRre Rep9+KbDlz4/L7F/bscb2ArLY/uyvxWV5tH1nAT++hUwzA5vfmVslvii4K/3RWdt9AOw6/+/vbNd TRiGwvCF+7UfXshEdxsbfjHGNlbEMRQRkeG/XcNZ3th0b05TXdSiP/LCA02TnLT5OjbV6KHT45yZ W8wxyt6HYyiX599PEdbk8X9595NcIWPb4pTCceFcwbon2MGEcNJ5MG7gsHR6TgdCSk4q6aqqu30u YR/5qpyUHnT8qRNo8bVYGzDDRIon/BDaSdkiCZ2e4yD95MXvFjjtfzlXur5L9ZeIwvVp7tuHOKai X+fCMdoJtpOTqtC5+ZPqlW4fbiM+PlVVtmOEfBigPJCdLbYN9CDkAc42ClslJ+LbK54wKtCTjsni oZf7dt87D2wEyqxWa4/FYumBJT4s9dmntHzpL4aSU9TgnhkVX6pfYzNxOrq+j0nXvwZLfOjXOIY9 OCYOc1p3jgkpOamkq+pQ+1yivQ7Zh2LjY6ldKILA1jPMj3FM2w1ebq9lPvuUWTaXj/dMsmwm0yn+ VmEuw+HI7ruGH11OJtOC8Whi4sby9Dg04Wd5fXmTxddS8AUCvLcyc8z/5a7RSYeTblqhvg2009Ho D2khG0xIyUklXVV1t88x+7HxsdQuFEFoJ7VZb60zwr+w9u57Mug/SL8/sGCngG63K53OnaEjrVZb Go1mEMQ1m227wwb2Y8OXHqLkrtFJh5NuWqG+DUKOiTnfSYn8AmwZ4hf3FmRlAAAAAElFTkSuQmCC UEsDBAoAAAAAAAAAIQCUyZ3BKiIAACoiAAAUAAAAZHJzL21lZGlhL2ltYWdlOC5wbmeJUE5HDQoa CgAAAA1JSERSAAAASQAAAMQIAgAAAFw/m40AAAABc1JHQgCuzhzpAAAABGdBTUEAALGPC/xhBQAA AAlwSFlzAAAh1QAAIdUBBJy0nQAAIb9JREFUeF7tnXlck1fe6P33zltBIQlhX0RckB2qdplOZ6a9 c2c6U21n7sydtzPztlO7vF0da62yqVUUl7ovQNhBRCD7wiIou+xZ2FcFgUAIZH/W0Pt7kmjRwVIF /Fy5/Pz6fEISTs4355zfOc+SsOL7pRvLbs9mLLs9m/FT3aYXPczw7yHMpJm0PTptq8fjxGO4kQSJ mVCEIEwYoTNh80dvgvIwBEMQ3GAwaAx6g0mHGrQmrc5AoTUoRyeVmBHHUJLEbfV4nHgsNwJDjAhq 6J3S1I6oakYm5kn1yETVqKpqcPjWwGBVb39Fb39538DN3oEbvf1AWU+/sKunfVyFanUmwmSrx+PE 47hhOIobdCbDMWnbq/yyl7ml84VT+kpu8cupnBfOZYadYgV/dznkVELEqcsvHb8IvHj8wpbj350r LkN1RsyM2erxOPEYblSrEYaBKf1/lTS5Jxe7suaLS3IxI6OEkSahJXGc4tIco87T95yk7zm+KsrK MUZU3J+SUjQoCqPBVo/HicdwwzBER+grB1W/ZN9ksgQuySJnlpDJEjolC+GGC0sE9zweLJFrosAl ieuazKWz8mlnUmkHT9GijjhGHnaMPATQY076xB5unZggEKOtHo8Tj+GG4KgB0SVLO9enS5ySKBlm gpCewHdgCZwShS4JIpcksQvrCXFIETFZfObpbNq3Fx0jT6zed9RhXxw9Ms416vTl+iZUr7XV43Hi MdxQBFHp9VEVjW5JfJBhJEGLid2yrrtdveGcVuScJAIeqvFPBwpkJvJdEjjOZ3Nohy6u2hdPizwC fdJp34k/X2Bp9DpbPR4nHsMNxxDZ6MSfxFWMBKqhHBMFntcqgkoVQeXtPpwa52TxfNycE4VOiQLq /Uri009nro79jhEZx4yMo+07vuXI6S61xlaPx4k53EDpfhhxo7B7MPRqCSNJwkwUMTOKNhS3hFR3 BdV0ry9ucUkvYkLTsZ4QGLT0JBEtSeKYJKEnFNCPXHLaF8fcG0eLOrEu/jxb0WurBMT3P3Uen8PN fC+gzElEc0Ha45LEY7KKGIkiH+6tgKrOwJquDVWd60plLlnXGVDFJ4WWIqCliOlJhY5AMp9+Jo0W HU/fe8Qx5oTTwVNR/DIjiuIkSZgxyu6nxWO4KXXqj8ubHBPyaUkCWrJkQ4ncv7Z7Y23X+tou32Kp U2aRI1U/4bxIFtJYQodk/mpW7qrDZx32HXOMPE6PPPE2K6dfqTTBKgYzLLwbRKta/XpuiXMy3yGR 63KlJLBc4V/TvuEWha+4zikN3nUhnSWaF0kieiL0TDDk0E6kOO6DpjsKvHyaVdbWhutNuGHh2g0K sgZBksJBZUiq2CdN5JbKDxBUvVjVtrW6dXOtIqK2dZOgyjtN5JUCiOdLstiTBeUIvS7luR046hJ9 EAg8ciK1skqrR2CZCZWxVW6umMPNGhY3XNDFf59/6D1h7Lvig7saL+9VpO5TpEbKU3bLWTvKT/xN fODvogN/Fx+cH1QhfxMe+BtsBbH/lfzRn8688+ez7/z9/Ds55ZdGtBMak3rB3GBPAwYwQRpQbKq6 ++950hd4ii2FHa/UDb/dOPLH5tE/tQz/sWboTX7rz9ktmzmyLdwFQbqFQ7G1oDI0meuTwvFJYfsU Vf5jWNWBoaYFczObCRxHUHxiQttSonhJ2BIikYVW973aqtzePvZ229hbitG36oZ+I1ZECGQhYkWo RBG2AMgpxPIwUXNwTpFXFsctm+vKLn759lAxalo4NxIW/7D6J0wdQwliWZBQGiyWh96681rr2Pb2 8bfbxt+Wj22v7PuVUB4mkC+cmwUoTSQLya9cl85xzeJ6ZAnWyzrP6zSTC+ZGkCiOG1FMX9P9rkjm D2IlHZubhn/bNv6W1U06uq2042WBPFSoWHg3oSKU3xCYIXDP4nqn8zxu1H+oVg8tYLsRGDE1qe0r aX1RJAuCl7zZ+5JU+cZ9t+bhPxQptlJu0G7yBXbjK0JE0rCc4jWZPK90nmfB9VfGJ9oXzs2MY4S6 b4QvlgeIZKGFrRG1d36tGNsGI40abMrtdYO/EcsjhPJQ0cK7Wfq5PCyvYn2awC2T55PB2zg8JiJJ nCARkiRhyrXV8hExZ7vhCD7R2HdQKPMXyUOL27c0Dv2uVUmJWRLJtsr+X4ASPATbhXUDrMWy6zam S9yyoOnYa6RtkThhwHA9jlMrMFstHxFzjTfcrDX13Wz/i1C2USQPK+t6UTryh/tu8tE3Szu3woi3 suBu1gL5zYHZJV4ZXI8Mriu36FW9cQgnMJyY+wDRnG7kyGRZofxFkTxQJA+vHPiFXPlmq6XFwK3l 7huQrCF5LqoblHytfG0G1z2T75Re4D2oLIF5CcMNT9huMF6tgRHGtqHLYllYoeJ5sSKkbvh12dg2 xeh2+cib4FbX97pYRmVqqISVmTWbP1AgFA7vHad6QzbfO5PvklbgUddxCMdNGK4jCdJW3UfE7G4w UqE/UwdI0P667t0SebioJbys84WWkTcUY9uhT0qHf9+q2n6z6+X7Yg9Va0GwugG8+k3ZEp9MnlsG x4Nf8RpiGkFMGhyb4wDRo9yg1UkEMYxpa2+2/mdha6iwOaSm7zVoLliRQLvBqJMqf1/YFrHYblZ4 zUFXSnyyeO5pBW4FJUGaSRlq1MGiwlbdR8Qj3TAUR1HjwFhekezXhW2B0C0bB38HwwyQj2yjsv+d 12FOg9T/UIUWHJjoBNLgqzfWUqsTzhpOSURffwGOPOl4g18DMRMyLh+Mkyg2i+QBZV1bISved2sd e7u8++cCWfDCrkVmBdpNKAspqNyYzVlTUBR2VRhWXrcbMSphoWur7iNidjdY+aO4Xq1rr+n5B2QL oTSk+varrePQG21ustE3r7dthZd8Gu1mmT8FdcEFksB8yeZM9iZ28S8n1FIcn+Pg1+xuKIrhqGFI VVLc/hp0PKE0Qqr8g1z1lmyMQgHZf+h3JbLNkpYwoFC6qISLW0Jhpils2iws25zFWZt+zTdHEtzR n28yGsywy2xZodjq/WDM7obD1GhQd44mSiD1y4OK5JshPcqHt8mHtyuGt0vHt5fffY2jCOe0hnPb Irjtzy8S7NYwbnsEpz1c2B5RJn9JcDMsh++cle9xVehX3RxpMujNpBkjYBaffeA9ok9ihHLqdn77 mfO1/+ds1Vus1vczb+/M7tmV0/PV1d6v2f1fpbe8d6Hif1+q/svFqj9frF40aqjyL5T/8fKt/7zU 9M+jwm2Hr70YlfbioSsvpBR/ojaOYRiGwv/HczNh9SPD23i5oVdSQnMyfl1V9ouG6lea6n7RXPdq c/2rlTci8nKDsjJCrmQFX8lcVEIyM7ZkZf2SzdmSmxt44ULgoQPrY6MDD+z5n6dPFPcPIzB4MAyW KbZ6Pxizu5kQw7WuIb/M64zkIt+skq1lbRHlXc9XdUZUdkRUtK3nVrsli1yShK5WWKLFAMpnJvI9 EoQh2Tc3ZpUyMtiOF5KdYuPp+w+tjozxOhB3ovyGCUVBDPafbfV+MH5wM8MahtpbIzEzrjZpI2+1 uqVKHNMEXqKaTdUdm2q6NtV2BNZ2BFQoPK/dYLJEzCSRk5UHj6LOCygtUUAdNk/i0ZP4jglcv/Tr gVcq3BMkTgmFtLN5zt+cc953grbnuMs33+0s4GtgnkJh/TWXG7U7gxkRqvuig9rJN3iV9GQxPV2y tqR5U0V7UHXXxuqOgOpO/+tSt6wScHNmiRceyo3vlMhlJvEYLJ5Hiigw+4ZPqoSeyHNKlDhe4tC/ OcXYF8+IPMbYd2wb64ps4C50MRM+++JrhpuZQFADLLBhaqsdHfNP5jOSxe5XyvxvtAZUtIfW9vhX tgdWdvgJ65nzO63xo4ickwTOLD4zgeucwA3IvrkutYiRxKWxeE5JEmhGxr5TjMh4RtQx2K6NPZZa UWtCjDg6p9s0SbkZTZgJZ3X0O1/k0lniteyaoIoOUAK3wOrOwIp2n/xKxvxOR/0IUCwThhmLx7zE WZdWHJhd6gxiSVx6shDcoPWYUWeoRqNOqcY7fH1wf+F1jd4IA8nm8GDMdDMjsM4y6qdw4r3CKtek EnqqxE/cEFzZGVTVGVzdBWy6LnfLug6jYvHcnJIEjATOmhRJaE65V4rQIYlDS+bCncwkCSOJ7xx9 9p7bsdX74t/JKRhQqhB89p2dB8abETEaTbpugymCJXBPKYUOubFMHlBBNRqlV9W5TtLolCymzkUt tBukRGcWdfKNkcRzZfFhmK1LLYT+6ZgEvZHHTKDcnFgC19jzVjd65DGHqGPhJ89Xdw8gxOw7BD+4 mamrRyCpmoQDI24XqTTok1cJnTCgsiPsVi8MOXDzKIAOKQSxBXdjXObAMKM0WDy/9CL/zOsuLL4z vBaVkIWWjlrITBa67b/vFk+PjveIjc9tlCHY7AvLGW7TBDXLo+RXpXWrk4SQkdcJ6oMqqd4YUtO9 qbwtsExBT4OOAa/3cM3mj3MSD4AU4p0sDMgu80gROrK41neQ0qMMC5lUu93rk+AWFc/YFxfDL54w zX42/IFcAnuyY0ZiS5rIjiVgwpt3XR5cRYkBYLiGXUO3zELMROHMai0ITKqVeK6XOZuySv3SIDdy HJO5YAUPWacHcHNi8V1iZrhRCfP4/7qY3K+Z/YzxjHaDhkMRyZ0xj8RiJkvonlceUNURXEO5UVnk ZptzmoTqJNYTvwvdJ+lJXGYCB7piYFYZTG6QP5iJ0JI2NyZ1sh/yJJcZdW8OAPbG0yJP+ByKrxwY tB3esYTN54F2gwGHIPtr5W4JJc7pYl9hXVBtF0zZIAaS6yRNjEQBtJjt9RbazTmF780SQm70SBbA ioQOzZjAc7nvliR2YhXSL7GZUSfvu9H3HqHtPUaLPHy+st5M4LCsgoWVmfwhZ/7gRpC4Woe+Jazx TpCsyhb731AE13YH1YBe56aKNresUufEBfaZiXuqOCzzxrq0Inoy/6GHnJNsboyzuc6W3mh1c9x7 BNYo9L1Ht6fmYiiCmxAER8gZ668ZfZIk64fGwnKL3ZLEbtnFwZUdIAZ6gVUdfpJGhwSetfcvEr5Z MFOXOV9mM1IEDz1kdYNUyTidQY2x++1mEQM9/4MnB3QGyPJG1DC7G0lOX5Z3+OUUO17ib+JXh8NC pKYzsLYLsr9zRrETlYgX0c0rTeKRxHdKYDslz+IGOF1i0+Ivz3QDnCCv7It3+uZQaksbTp0oNMCK 3+YDbrYBSF0+Yv60otYnuYiWIg4tbQ6r7YGVMSz/fcUNMNKg0azLkcUC1lNJXAYsYqmEOfMhS6PB BHghd/XB72iWWfse8eBG3xvvsO/on1lXEWo31fTAeJs2T8OuDSxKBjVTfywq9L6U51tQuLmqYUud IqxWGlot9c4r8k7luaewPVMKvBaPpFzvtHyPtDyP1Lz7d3omsz2TOYB3Ctv9XLLTgcNusXFu0Yes uEZ96xZ1CHCO/TbkwEG1QY9hBnKmm5k0o9BRMUOrsvpgeeyHws/23IqN6zx7uOvcoc6zexsOf1Gy 57Oi3Z8WffVJ0c6nSuHOL0S7PhP96zPxrs9FX/4z86/vJry94+Lb7196mHcvb//H2W29ygYQIcgf jgutIGH1jyKISdMxdK5IuvW6NKip9+Uu5e86lL9tvft6ZcfzJfKAEkVAsSJArAgUtwY9PRRBxTL/ 4pYN11v8+dW+V8QuOXzmVTY9h++UI2A+iEdWAbO6eqcB2mh6RruBG4FjOsOdur6d+bIItjzietcr dcNv1A69UdLxKk++md0azm4PZ7eFc2QRXNnzTw14uWuKkAJFaH5DQFrxmlSebxpvbSp7TQrXN4X3 AMmcdRliOqf410ajymyekUsIAhIMOjZVX9H+R7E0UCwNEsuCSjs2l7VtKZKGFbaESKQhhdJQ2BZJ g4ufEiEAvJwAaAjIL/HM4bnlcj2vcmzA7Zlkc7zTC32ulmxWqmtIgrBcpE7FChzHEFRvOe7/qlge LFaEceVBPFkwXxoiUoSLFeESigjYChTBTwxfEcxrpeDCbXmwELDe32p5SBEEwA14CBDIQ/nyEKgD ty74aum6DK5bBs89je+RxoetezrfPYPvMZMsvvsVjscVsV9rbyKGIThhJAhqibICJxC9Ua24e1TQ EiqSLfDBfaE02HrZBnXyui1M0BrKV9jOjFuPhPMVIQILQgV1NYDl5An0kQheQ1BBjX9uoV8mzyuD 65nF9/4RqHNXbJ9soXtF3WdG4ziCaVDMBMkf3IgpfX9N98dUoy30qaaZbiKwoggTUoRbGieUpwjj w+3WcIksXCINEzeHCpuCuTUBOaW+aSL3dI4HiIEe8JDPTNI5bldF61PZNNGN30+oZdB0CKqj3KD1 RiZviJtfE8mDH6rZ/LG2j/WGCDq5NNiyjRBKI/jNYYCgJZzXEMKpD+LXBHKr/Aturr9a4pst9Ezn uqayXawtNmfTpXM8swW+yfm0/MLwvqFrVNpH1TDRrUAxpFvJ4jXCS4ZL5EAoYHmnH431CdRzLAJU 1SksDpSGrQQZ5SOUhvCbA/lNgcKmIH5DALfOn1sdwK7clH9zY17Z+txiSO7eWUKoHOCRQZ0Zdctk u2dxPLIhSViqPne35HmnsV3T2B45wg2NbQcNRhVGqCBDrjAi6oa+rwUtgfB2WsWsNRMpIJfc54Ef hdSVMgB0M+rtEMmg74UIWygEzcH8xkBhfSD/1iZujX9B5Ya88vXXbvrl3libU+KTVeSVKfHIEnpn C6CbQWfzsJwuBBMLPJDxyuZ5Z3O8gCzA0ht/vENS8LxTC1yyeL6ZXJ/Suvcmp3pQasjpV2hMHSXt bwogO8HbLA+0NIKl6opQ6xC3jhPrQAcEMkjN0BQUvKZgfn0Q91ZAQfXGgqoNBRWgsfZqqe+1It+r Yu8rQnizgfs188q8B3XbWumZ3KuohQfvnAtLUbD14Je9PqKsRhADimtW3JnkCxQvQC7mysIg88Io h9aAwS1QhPNhoEupM92CpmAedKf6TZw6/4KajQUVGwpurM+77ne1yOeKxDtb7Jkp9MgWelyBLd8t k+sKiQuA1Pyg26ID71qOaFP3wFUMH6f6pHToIE8aBLMKrzlU0BzGawrlNAbD4C64FXCt2j8XelSZ 39XrvjnFPtlFXtkSzwyxe6bAPZvqTu6ZbNdMrjs1/3Dc4McrPI8rXI8rVO+ixCyGMPk8Vbd0nked PMaE3IYduRUlzW+yqzZSA+PmurwbG3JL/bKLfLLF3tlCr0yBZwZUEeZKGOIgQOGaznHN4LrDOIGx nsn1TOd5pvMpMnie9zoSDCSq3eDJT9ktg+eRxvMQlm9XT3XipHYFu/xVdtlLBde35Bc/n1e0Ob/Y QtFmdtEWdjFFAVBCbeFOK9Q9xVuB/OKt10q2XrtuofAFTvHzuddfKLjmci3f/apgY35hGK8wKKf4 hXy2b0GeR26ee36eZx5vPVV48VaAKqRkIckDhZLN7LI3RscbMWJyhbznfFsfq60vqa0XgBtPiLQr qbP7vLTtdMtZx8bEtY1lH8vbz3S0x9f3XG7Je6XlPLPmAvPWeUYT9/XW9tPtvSxgPi83K619iYq+ S9LehCldG4ZhK1AUZoOp+aNBVIhuDFEOjEWtHotfr7mVrZsa0mnuak2qyav/mIhlDMcwh/avnGDv QDV9OD4FYFb+ragnBsUnUVRjQiegWNgHWEGdd5xG5o8BV2PGMVyrHI6yGznmN9V0zaAdNOnGDSaD KmeHMtpZGckcjbGb4HyJ60fMZgQgrfxbUU8MYYb9NZQgMFhPTpvJFQSJ4eYFQI/CdKnE9D2jsTTl 8Y1qWY7OMIyaxg2odvzKu6PRtLFo+lgkTc39HNONkCQGUC+9QK9ug6QurYbVP3XtAomuME8T5EJg IFCYLgnTnfFYxvjxTWpZrgHTYiaDEdGrs99VRa8cj6FPRDlMcT4l9ErYg7TyUCHzBQqkIKenoXD8 h2N48wzke2gCjRlXjh6gjX7nPyHLQ6b1hAml3K68p4z9j5EYuirGfor7GWmYsP3OIsfiuuGw24vq Ndc+UB2yG4mmqWLslpAbiuowg4n/me4kQ7nfSRW7lNwwVIcbEPGXprMuU3EeS6tPUh8tNiKir5Dz HpPxXmPRK7XgZlw6bggq+hq94DVxzEsZvVLP/dy8ZNz0MDeI9qAXvG1uvC+W3RYglt1+Qszppj5G 5ZIl6IZd9J487j0eY2dxU9t+Z5HjKbqd8BmPsV92W5hYdvsJMafb1Kk14wdWTXKW0JrrvpvmtK/q 4Oql6aY9vXbioMOy28LEsttPCIQgjPiU2ajURDGm4v2nmvJMhA5HTUvBDSNAZYrQ3x2Idew/uXG0 Mdfw727fOmh4Xzx7+2+omdQRU4RhdPgg4+7pAFXzNT35QJ/UnV6rPuSo5X/57M1v+mlST0yRGuXk N46qwxt09XkGUo8tDTeMJAzoJGYcabvk0ZoVMSrPN+IP9Mln2I0gcRRX94wISm9tKG16pWuQZcRU BGpcGm4kgqvKZO+L5Zv48ojGO3v1SD+BLok+SZLTKq2M2+wjlm/hyYPKOt8c11ZRn1pdEm5k31gO V+oskW8WtgVLFC/cUV8jlsZ4wwlj851vChVbhPKNorZwkez5jpFjKKLS3zuG9wy7IdhkVfdfJdLX hfJ1Inm4SBrR0L9Lb7ijw02o6Cvkgusz7GZAlDc6fytqeVWs2CSSgltwVdd7U9puHW5ERbuQCy7P sJvOdKe081Wx7BcSRZCoJUIkDbjZ/me1pn0puOmRwRtdv5LIoN0CKTdZYEXnX9XajqXgZsInqnv+ Imp5RSTfIJKGiuXhDX1f6vQDD7lp+M/g8UnLt7gcL5L/SiwPkMjCS9t+06NMQUxqvSWXoBfcdWf8 1IdosB/w7LmRJK4xtHUrv2vo29nQ+1WP8pLO1ENi2A/zG7gdpj+jbiiOIzg+CUoAik/Azioxcz/g 2XUzm404bsSoC/Jx6otdMAwntDhqWBJuJE6SJoI04FSgOKmjrtWZuR/w7LpNm6kvPSTMBsv16zjc oL5/Y+Za+ey6Z9Vt1iAx4r6b/uy6yTj6Mzm/zRr/5sbQ8Xcuuy1APD03GG/gpuUtuT6JXvDWnvGb imNALnn2jk/OGg+6rdUedVp2W5hYdnvSWHZbrFh2e9JYdluseKpumqXqBvtvU3Gwj/P5UnOzrpWt bktw/81wdr11PbkE9wOW3RYylt2eNJbdFiuW3Z40ZnNbuvPbFHcprkuM59Zrjiy7LVAsuz1pLLst Viy7PWksuy1WPD03mLuXuJtlPbnsNu9YdnvS+P/KbYleg2E8v157hKZdmvtv59ZPxtGnuJ8tPTcv /bl16ng3reBfS++YAuU2ecrPWLR36bjZvgfjoqfuQsDkuU1a8dfmZ+7zb7MGgRM6HDGJdiOXfLSs rVOn/aYgTxpUtocXORbZzYTqMEQn2IuwAvUpL03Eu2moXLIk3EgE0aMmg/hbNPV5fULo+GHGFOfT Z+8zmbMGgeM61IiVHkZZgbrz69Vx9En2J0vEDccILW5CS6KQi16Gs2un4mjP5GdpZw1w0xEo5BLT eTfDWT9wo3LJUprfTAJw84T15BI8H7DstvDx9Nws1ymA29LaD0AEu5HzntR1r9S+6ZI7FrR8PdcC x7Lbk8YDbqfXWsbb0nOjvuPDj/rMCu/LpeaGXfTWgdvhpfh5HKrdTq2lPpNJfd50ibld8Nac8qU+ S0utS5ZKn9ThCCrajVzw0pxcM/Gtw1I6j0PqcAMq2WU67z511HNi/7P5XbazBrjpCZNJ/KX2JH38 oLMqdim5mUgDZtAV/PfYtytHounP6vcrzxrgZkQNk1ffH4392f9zbubpaczyl++mzQQB/81m0jxN TH9PTn9vhkfngjRhJnC78q5q/3PK/Qzok5OQS/Rj35uJH5imME9Tf9Df/P00dcMG9TezKKggp6lX niapT+xa/5IWFbZaPiLmcMNxUoMZTSY9YtQbCD2CGlDMhOAoSqAYOTcGvWYSMWqy3pmKWTl+wHF0 /2oV7wtUpyQI1AaJEmYKDDdihMkC3KDAAdzymXHIRpjBhKIITj2bJC2ylrDV8hExV7shiAkxTuhw FEHUhEmNYuMmfAwhJjBC/VMwmqYw7WT2O5NRK1UHnEb3M3T8z3T6UR2J/YCZQksQGoK0ooUtTv0h B9ha7se1BGaEdxNH9JoJ8p7cfNvNTGBaDN40taE5ferGkakbxwwV5/TlJ/U3j/8UtDdPjJcdu3vm pbtR9KFvaANfO/R/9/Me/v4eyXGgW3y8W3iiW3gSGBYeHRHEDfMtCI7eFcQPC+Lv8g8BQ/xDdwRH +kXf3anIRib7ZzacrZaPiDncUDOhw5CJmot34tcMH11793iI6syLY8cDlUc3jP0EJuJ9hw+63451 uXvQdWQfTRnJ6Itx64316du/BuiJWdO5z9dK2541rbu95bu8mv/l1bDTu2GnV8OXXvUU3tT2c4/G Lzxr9kZ0XYtEERNYWT4hP/uf7b4fc7kROKqdHE3cpoqxG45hqOJ9J474ju+nqWIdVLGONvZbuP8j 9ZCNuwfoY1HPDUWvGj9AG42mqfY7De93GIm1H41dBYxErx6OYgxHOVFEMob20u7scejf49izm965 y6H1C/uWT+ybPl7V+KF97Y5VdTtWNn9o1/gvX61aCVoL4EYQuFEzPHEysC/Wfuhbd/UxP6jfeMyq 8djVwFjMamWMgzLGERiPoU3E0CdiGdQ2ZvVELIUKiLHioLI8AbaqGEcr49GOY1FOY1FMiujV49H2 wFiU3Wik3XiU/Vj0qpGY1YN7HTs+t2/aYXdrh33dDvvq91Yax/tMBA4DEJtnnyRxE6q7OxQf0H10 3cRJP+W3zmMxdqqY5yZi7dSx9hMx9uMxIOkAjEG17qGKsYd0D4xFP3ePlRMxDlZUMatsRMMWfrSq QgmrRvfZD++zH9y7+vbX9v27V3bs+h9tO+1aPrarf/+5+h0rG3bY1b77M5OqH9wwVI+Z55dLSByS //DIibCpM/6qeJ/b+12HYpkjB5ijB1yUB11hO7jfeXA/bF0GY+8RA8DTKG5HM60MRAEuVnr3uPbu cQO6d7u0/4thRfGFg/RT+6aPnmv42P7Wp7Saj1dXfbS64qNVlR/Tyj+iV+ygV+9wqP7Aofw9e8NY N0JC3p6/G0mMa8YHLm9vjXu+6wv7gZ0rb++y79+5su/LlX07V/Z+ubLzM8AOUHxiJ//EHpD9t730 I3uZheYPbDTtsG96f5WVxn/+xz1+1vLBz1o+pJB+aNf8vn3j+3aNsIXnf7iq+aPVdR/Y131gBzR+ YCf9wE72oV3TP1eCmwnHceiTsID40ZjDzUya1Cadtlc4OCjX9tboeqp0PTW63lu6vjp9X72FBn1/ I6AdaNTebrpHi42BH9DdllrR9Dfco55iwEqzxvrM/hZdfzOg7W/SQZkDtdqBam1/rba/HlD31OCm MQMG8z4ybzdqNoGEhMKcAqseCw8viazLnxk/3r9n9rhfgK2Y2eN+UeQ9qB8tcX+C+1G377//v1kT J7nwAZc1AAAAAElFTkSuQmCCUEsDBAoAAAAAAAAAIQC+tqOEH4UAAB+FAAAUAAAAZHJzL21lZGlh L2ltYWdlOS5wbmeJUE5HDQoaCgAAAA1JSERSAAAAmwAAAN0IBgAAAKxgAP0AAAABc1JHQgCuzhzp AAAABGdBTUEAALGPC/xhBQAAAAlwSFlzAAAh1QAAIdUBBJy0nQAAhLRJREFUeF7tnXdMVln+xmd/ uzu7szOjg6Igvbx0lKL0TuihhRJagIhEDRo1atSosUSNGjVKgAChBIgtlthij70hdsWKCiIoiuOM M44Nnef3fO8LjgIyOmubHf54cu9739vOOZ/7Lbec88XBKw04cvoCTl+4gpNX66kGnLp6C6evNeJM bQMuNTaitqkBdXdu4trtBlxsqMfp2jqcvFZL3cCpa1z/ndTI/beKv2UfZ+oacKXxFup4nBt3G3mc Rly4WY9T1+U4Is532E/XOsn9i05fF8lx6nGOx7nKfd9ousljNaKGqr5xg/9JWeq43c0O+/l9qcsh 05NXb+JEzU2cv3Eb11lXdU31rLtGlk3qksdgeU5d/yPHEKnLIscQyfzFm1JnUpabynFqeJyzbJvT 16Vd3v040uaiV5ed4XGuNDSy/YWBBlzncS41NPA4cg6vb9+mk9Sxa7dZFw2ounQdRzlf1fQQX2xY vRyFY+JRPswPJRl+KEoXBVL+lA9Kh/igPNMfSzMDqWCUZ4SgJD2UCkFxegCKB/ugOONd5MdtZDt/ yldZVvLaMYJQ0Xqc0sGhFI8j63bYz+9I2b8ci8qQ43ijJNMbZUP9eaxA5RhLh4ahLKO1LIODW9fr ZF9dieUvTPdGEadFg70578Xy+KNsSID6OENDOM9y8BhSnpKMoM738wbJPtWSelKfn8xL3ZXxOFJn FYp4nMwwrhPGdUR/oM46Kb8cszwjABU874ohPM4w1tOQYJYzhOcR3mF9URFVmO6LilR3ltkfa0uL sf3SbXyxvqIQefGOqIhWoTTaAiVRViiLHoDyGHv+tkFpjDXKqHJFNqiItcHSGFuub8v1bJT/ymLf RbYoj7Wj+qsVx31wn2Uxlup9Rf+mpXI8qkzU6b66Uut+lXmWKZb7j7VAKafFMVaKyuTY3Hepcrw/ cgyK51wSbamuJx6vNNqK81YoimJdclrKdUq4f+UYSjne8Tiy39Y6ruD5lit1Jb/V8xWt/8sxSzgt ibdFSZwtj/tHytPx/KS9K9jeUj+lLKfUYxGPVciyFLMdpXyvri8q4TYF/G95tDmWkafN+Yux+2Ij vlhbUYD8eAeeqA3yCVBuVH/kRduhKNYRhXEOlB0KuXEhC1pEFYv4u0iWKbJ9R/XntvaUHIOK669e zuPLMQp5sm36b4+jVtvvtv1IRVhTrDDleCLOv/z/1X28peTcRa2/C7iffOUY6nIUSOMox5Dff/AY VFE8644g/basrX5kv+pjFMSzfC/L9eq6f0zSPsU8phynSKkzHoPTfP7O5/Jc1nFe7ABF+VQBeRHQ FpGfYl5gxTH9saFwEQ5cvoUvNlfko5SwFcUQqmgBQTSAlceGogpItVSeUohudatNBFrhQrnQyAxV TG5KKOGnII7eUYFzANYWLcLBmqaOsBWTTNFvsFEkvIAUd6tbLyVM0LWWhNO9RnAaRfct/Ah4vwdb MV2bQNZm1YRUmZdlJXSvys661a12KqXLFMgKyUiReEYB7vdgK4mTOIorRdE0ckPZQKBbEm6JeeEW mBtp+T+nOa16dV5R1G/L26/7Lnp1+/8FvVq22W1iIjSPSdESifklBIuhK6UKyc+bYVMCdppGwiaQ ldKi5UZYY6KPHlI8tBDr9b+gvlQfxHlqIt6D855aiKRivSnPvojy7INwr96I4e84zsd6ayBG/vfQ UdaN8eqFaE6juZ8o/hfFaQz3p1bbvEzV852fw8eQlFPUbrmU81W1//8NiqPipR6oSJYrwrsP64Dl 89BEknsvZPn0w5xwc+SRmxLCVSwcEbw3wibmUNLlQgZ/pcxAypmVZhO8If56iPTgzqWS/+SKIlCR BC3WvTcSXfoizlsHgazISD9txLuzMt20EOrZE3FuRkhx1UO0z5cIZaOFuRgjmv9HeH2NCFcVItx1 uM2XiOQy2V+kJyFkA0S4a7IRtBHFizPCjfOdnMPHUBQvpMhWybyUW5bHsKxtiha1264zybaxHtpI ctVmnWgjnOUK9NJEjIDmwinLnMH/F0baII+8FCWQm1gLZqlya+YvDFskKy7cVxuZCSpMzzTH9FEq jBlliHHDVZgzzAaLM80wf4gZYkMGIm5wEsIGO8NviAc80n3gleYG3wwfRKcNQ3iUMzLSeiIrXQeD B2sibXAvDM7og9S0PvzNhknogyifzwO2l9AplrsNvs6360yyfrRnPwx1N8QsJxMsGMS6G2iKaQ4m mGlngckD7THJwwoLY2yRk0C4CFhJhK2SbP6lYYtmZQ+N0sLhlcH45cJoPKxOxYNLGfjl0lg8vjgJ D2pGovHkKGQtmw+3w9cwaOcFWOy7CqvDDRh4qBZ2+y8jaOdVeJWOwcQ9Rsg/bILCSmNKpioUHFah qJIxzVoDpCSorcmn0EuwXlPrcoGtnTrbR5vE2k/qb46d1oG4ah6DJlUibpgkoM4sBfWqZNxUReCM vTu2+FqhNFKF/BgLAuZIN2rfDVtWpA4O5Abhh20j8HD7cDzcPRI/bRuJn7eNx4Pt43FvVSZGlc6H quoGPHdcheO2SzDZexMmB5tgfPA2vPfeQ0DJPFQc88Puah9srPHEphpvypfzvpwGoGCPHdKTdTo5 /seTgKWeqq2TSNox0r2dfge2GIYKU51VOB0Ri3txWfgxKgt3woagOW4kmiIyUBsXh+rUMKwjL8Wx lgo/hTH2KGCS8JeGLca9L0a7GmFPXCjqsobg9vChaBw+DA1DB6NheAZuDktGbVogksZOwH8218Bk Yw00Nl3E15vPo8fGany59gQM1l6CX8E07K1JQs2dTFTfTcf55sG4QJ2/k4ELd4di58kwjEg3ZFwj 9abJhu6tKJpJh0AQwXhHHevxP2XKRlesz/uxhmq4eOxWuGJ9v0O8f0+qBxIDOA3UQGyARmuQ3w8x bkyEWDcSa3YQz2lSjCEuLozBo+WT8XT1DDxcOwlPN83E0xVT8WT1EjQXTMbWDE8luSyOZtwmmSnd 6l/eso2M1MPx5dH4hW7z2aXxeHaB04uT8eTiBGoKfq4cjtHLFkD/RBO8jjbA8OgdGFfdQv+jTdCp aoQJf/uUTkH2IbqNcxYoqbZEcbUZSqmyanNUVNtg4RYTpMczi2NDx3hqsMF7MLDuyXrUJGhMQrg8 nPBFKNJEuGTBPL/fszJvK8WKuaqDeElsJmZ9g7wFvVC46FuU5n6FwtyeWLi4B0YN1kKypw6inP/J 9RnP8tzC2daviRCOcjbGKftg3Omfgeb+w3CjfxLuD8jAPct03LFNxDWnUKwNHIgcgraUkkw0l5B1 u9EIXVStjsajusloqRuL57UT8bxuKp7WTcCzG5MZx43CqOXzYX78DjyqbkLneDNUBG/QsTswOd4E y5P3EVgxAwv3myHnjAmWVJticbUhsqmcc4YoOGeO2VsMkZogFkN9TLFg4QQgzF1byWRj3XQIIqfu ugSCjc31otzEpb2neiY0ka6USy8k+PbBiqUauFqnQt2tfqi91QM3bn+Ly3UaKCnURphXT/h5/wu+ zDSDCVwYz+M1ufbBaMJ2xtoP91SpuGeSxlgtFvfNUtFsyN9Gqai1CcX6QBdkxxE2MpMf0w0bpYbt 2OoYPH4J2yQFtmd1E9FSPwW/VI/G6BULYHniLjyPNUD3xD2oCJkjLZvAZkXYgpbOxKKD5sg9p8Li c4SNkLXBln/WHLM2GyIpVgshg7QQLHJiQ7roIshZpIMQJx0uM0CwswHCXQW+Xoj36EFI3k8GK65P 2iyK+0307Y1VK/+OmsYeON/4Lxyr+xIXGr/C9RtfYeMqHWSlmiFrsD6yYi0wMs4CoxPMX1e8OeaF D0C1fQBhS8Adw1jcUEWi2SIBtw0TcJ/w1dlGYEOwG3Libbth+01dwUbLRtgUy0bYLAhbm2UzPdYZ bBZvhG3aZhP4R9jAvv8g2Nu6YoCNB2xtvWDT3xM2A9xhYecBVX8vWPX3gLO9A8IYgMfT0kW/Lzcq btlDQ4Et2VsL61b+A1dv6xA0Hayt1sT+Oi3UEb7L1e44eHASDhxOw4l9Q3HwwAjOt9PBkTi+ejzq IwajyZQWzSQJTRaxuGvMzNQokZYthZYtDOuDXF7CJslBbpy8RvZXhy2csK0RNzqRgI1DS+0EBbaW G/ytwDaSlm0hbE40KzGbNi2bUatlMyZ0lidaYTtAy3ZWRchUdKVGrbAZ0Y1aYNo2S7gNj4RN7Gj0 T5gKm7gZsKQs4qbDIn4qzOOncToLdnFT4BmWilAfOwbodKfvDTbGX5J40JUmcr9rlv8TNU2aOFyn j2XVeth1ozeu3voK1xpjcaJpG440r8aZ26tx4s4GHL+78TXJsosnl6ExeRRuifs0ScQdswQ0G8Ti e+PkVjcagXUCG91oOZmRJ1B53ZaNsIUZ4di6KDyqn0C3OY2QiWWbRjF2u8FMi250BC2bw7Hv4X2w Ef8hdFqM2ZyO3VUsm/nx7+FfPh0L9quQy5gtn9YtV+K2MwSO84VnrDBzhxXCc4YjMKcEwYVr4Vuw Bn5FqxFYuA6B+WsQULAe/sUbEFawGjGT5yA03IaJAhOJ9+VGCa3EiBLgy1OS1cv+RTf6Dxy+qYUV vCh2MV47d+trVF5LRsX57VhUswuLLm/Fkou7qN0vlU3lUOt3Lcel2LFoMEthnBaHuybp+MlwGB6Y yO8k3KBLXRfsgfw4S5Qoz0fVrx79pWGTVH5omDGq1kbi4enReLB5An7ZOAYPN4zHgw1D8egQE4RT 45C8bDZsTn0Pv8O30VNgO34bjlXMSmnZVMfuwa90KhbSshXSspUQsLLLjFPOW9KyWaDojDVm7bJG dPFYRJSvR+TKPQhcsRVBKzcjcsVORC7bidCVe+G7ZieCV+9A1PwyeMfaw5+WKIJZamfn/a6ScipZ r/d3iPLti9UrvsZ1wlZJ2FbyojhQ2wOnm3pgV006L5IdGHb+CFLO78aEc/sx5ezBl5p67hCmVx9C 8Y41OBk9BY2qoXhgHIc7xql0o5m4ZRmN+0ZxaGLisDHInYDxYouXl25tad3+6o+r2AApYYY4sCoS 9zdn4ebwVDSlJOImdS09BM3Zw/FL5RSELZ8OjXNN8KqUWx/NMDjSCIsDjN8ON8CMsEk2uviQJYrO maGi2hpbbnpjc4M3CpmJFpwxx/QdZvAbHYlBKZPgkDYH1il0pWmT4Jg6EwNTZsMubR6s0mdgQNo0 eMaMhb+/BSLd6fbeUz13DZsp9l3vhQvMSC81JON4wzrsaNqBLbc24kjjehx9TRtwjMurT5SjPmki 7vcfjkeDEtHkGodG1zTc8GI9OiSi3oqWLdQF+bEq5EU5oihuIIq7H8TTskUY48TqaPywaiiuRseh 1jce133TcD4wDDfnpOCXIxMRv2Yuvjt1G9ZbL+HbTTXosekCem24gG+2X4FR5V3CNhOLmSCUV9tg 8wVX7K8NZNAdhDXV9qg4Z4vpm1UYGOAAHSNfaBoEQcPIH5omfuhrGAgtg2BoG0ZA0ziQ/3nD1NAL /gP1mSCwjglIZ+f9rnojbA1ajNlMFTda0/QffH8/Eo8eFeJpSzmePS7Fs6eFHdTytAhP63LwY9ZI 3E+YhKd5c/D90sl4VDIHjwtn4kH6ZFwelICKiIEoTOTFFumAsuiBZOkvH7NpYXS4Kc6tisDDQ1m4 k5OF+nFJqB+RhaaZWfhx+wj8fHwEhq1aAFvGbPbbruFvu2rxrx2Xob21Bhp7rsOEls6XbjT7sBW2 1frg4u0MXGlMx5Vb6ai+nYRdV/0xe6MVnHwHQkefsOkGQ5OQaRr6oY9eALR0QtBPNxJahkHoq+MF E0NP+LsaEo7eyt3+zs75XdWVZVvB7HlvbW9cb/oWDwS2J4vwpKUAz56U4wXBekHAnrfqxTP5Xcwk agl+yhyJeyET8XAmQ43VzOTXLsT9eWPxU+QY1NklYnWwvKZmSovmgOJ49etqfxg2KcBnqU4q+83q i+HhRji6OgZPamfhWfVs1FfE4Go2s9O9E/Hi+nT8fDYLw5kgWDER8DjUSAt3DzpMDOwlG+XUgst9 SqYolm1tjQsO3QzDgfog7G8Iwt6GQKy/7IZZ683h7O0AA10f6OgEE64AaOt6o59OAHR1QqHbLww6 XKaj4wMLQx8EEbZI916I+kiw7SdstXSjD3+IIlTZeNGSh1+fFONXgqUGrlXPZFkJk6ds/JI+CrfN otHsHoqnU5m9z5+POt9oNJlHoUFJEJwImCljNfVHTH8cNlZCh0b+XNRJZb9ZhE2eIKyNw+PrM9By eRJ+PDwa9/eMxNNTvFprp+Dnc7RsKxcoGWj//dfw7YFG9NlfB9XeG9A+WA9VlTpmkwQhjwlCQbUZ llQbY/F5QyyuVt/6mLFBBScfwqbnAz3CpkOL1k/fB9r6gdDVI2wETlusnK4fzGjx/F0MWZZeyrPM zs/73ST18iY3uqLahC5fg5btazz4UWArIGyFhKpIge1XAew1laDlegF+GjwBzU4p+CExA48nz8TD 2ZNxP2UE7rsNRp1NAlaHOKE4wYxJgvr7laI//Gz0fwi2YeH9cGxNlPqmbu1YPKudjKfXpqBFniBw mcCWuWI+vq5shMHmc/jbugv4x9oz+Hb1OXy15SJ0DzchdPkcJUHIOW2CvGoVFlUbYuF5AyzkVB5X zdhI2HxfgY2Q9TMgbAaETZ+w6RI2/XawyQuYnh8btmi1u2wpAgiaog6wleL59Xz8nDUeDwePw9NN uXh0IBvNR8bh2e75eDxmNmrtY7AhyA5LY0xQGG2HbAKW90ctm6Tkylupn6GkYjur8M5Fyxamh+Or EvCILlMeUT2jNXt0bTKeKLBNUmAbStg06TKt99bguz030Hf3NRjuvA7NvbUwYswmN3UFNrnHJrCJ RVtIyybQiWWb+T8EG2jZXtQtxsNhtGL+Gbg/Yhx+GD0Z98Yxcx82FndC01HbPxKbAwegLEyfcZsj lsQPQM4fvfXxvwTbsDAdHF8dj0e1hO36eDyvpTutm0mJdaNlY8wmlk375B04Vd6A7vFmmB1jzFbZ BMOjt5T7bP5l0xQ3WlBtjny6UYFt0QW1Gy2stsSsTWb/Q5athPWUjQcp49BskowmVSyaVcm4YxPF KWUdhZuM5TYFDUJpjCkKxLJF2yI/ugvY5IMX+QK9UD7fl3skrbANDtBFZIw5YoeHImZUOGJHRCAx KxGxWbGIHhmLqA+uGESNikDU6DBEikaGc1k4jx2q1gj+TnJCpKcOouUtBXlHTAAkiB0bQu1Gj9ON yuOqlrox+JWW7dfaaXihPCOdgoetbrQfYXM+Wg99wmZBK+fABMGw6jbMjt9DQPn0lzFbngIbYzZa NXlsVXjOEjM2mWMQYdPTk6QgWInVtBizaXGqox/C5CCE87/BFkDYoj8SbMsI217CdrXpG8IWo9za eN5CqJgI/Erwfn0mWehv+pUZ6dO6JXiQNgbfE7bvjePRZJKCRmsmB6pE/GCSgEaLWKwPdEJBvAWK yI18nScft78ZttbAroAmUD7FKovsjxyBLdgQMePjkbZyK2K3bkHslg0YvGUXErauQ9y29UjbuoHa +GG1eRvSt2xH2pZtSNu0Cxkb92DIph1I3bgF0RvWIGLeaER6myLOVROBnvKiIiv9DbBlRdCyrYlm zDYJLTfG0kVMophdKY+r1A/ihzJB0Dl5F67HbiqwmRG2ga1PEOQVo7YH8QJbDq2bwJZN0HLOMWY5 Z41pGwkbs1FdXS8CFQwtgwD01feGlp4/kwXC1wqbtgKbL/wH6SHKTYPn/IFhYzZacdYYO2u/Qw1h +/EHga2AsEmCIMCV4tcWinGaWDS1yhhu5ODn9DG4R4v2gynhMk1Hk2kM7pik43ujJNywCcf6ICfk xlsrfbNItxd54h3fDJs9YRtA2OxewpZLU5gRYoyEacOQsfMEQo+eQNCR40g6cg6xRyoRUXkSYVWn P6hCj55E0NEqBB49gpCjlfx9FKFVxxHM5RFHTiP24BFEFcxhpVogoRU2AU1eZ+7YEOq3Po6viWWM Rrd5Y1wrbNNeg02y0c5ga//WR945M8JmQYtmwqkxcs8x9T9no8Dm7EU3quNFyxbU6jLFyhE2nUD0 6RcITYInls3cyB8BTgY8Z8L2EZ4gLD9rigN1vVHX9C1+/kHcaC5hy6H7zAOeiCslaKInBE30tIx1 k4OH6ePUsKkImyodd4yjcdc4jdYuBXW2odgQ7IzcBBssE9gIWpcP4t8E2xDCljxjCDL2HUDAsSrC dhJZxw9iwrH1GF25ExlHP6wGH92B9KrtGMxjZR7ZhaFHtyLt6HbEHa4kaGeRcPgoYormIsbPEomu fT4b2Nx8HGCky5iNVkzHMAj99H05Hwg9ulEtxm2aBFBT1xemtGy+TvofJ2a7qY2VTGoOE7YbrbC1 ELaWZ9m0YDkEK5fTPE5FnFeUT8u2mJbtI8CWEaxCwtRxSNtzjNbkNJIrD6Hw8gzsrHNGZe0gHKtV 4Xit6QfTMeponQ2OXXXHyRpPnLpugSO1Vth2ORFLThUh+cjB32BjzBbo9elhm0rY7D0HQFvHA5o6 Aeil74deup6c90UfWjeNfgHoyXkNHR8YGfrA00kPYe7fMeH58JZtBV39QcZstXe+xY8/xuEx3ecj us6ndJctTAgkfpNpC2M10XO60qd12fgpdQyaTZNwvxW2ZlMmCqaD3x9s8k55RrAxYmcMRuLB7Qij Kxt9eCd2XovllfElbjf9k+b4bx9U16maO3/H1Vtfoq7xS9Tf4e/mv+N4owql56ci+fB+RBfORrSv +Vu7UXmf7XGXsM1HX0kQCJuBJAiM1Qa9Alvg0hmvxWxq2IwImzpmm77FEt4J/rByTobKeShM3YfA 2DUVKpfBsHDOhJnTMKjcMmHunA6HgQkI8lYhkhfJh3kQ3werl/8H19rc6DlD7Knrgcu3v8at5hjc /akYtx6UounHMjTfX4p7PyzDPU5lXvQ9f/9wKRc/JBM2k0TcN41Xw6aKo6XLwD3jFNQKbEGELV76 7rNROp7pEjZ5zFDABEG6PCplRiEdhcyLs0FKiAlip2ciae9uxbLFHjmGKSeXIffyBBRfHoqll4Zj 2aWsD6all0Zg2cUxWEmtvjQGS6+MQc6lSZhavQCpp9YivvIA0vNnIMrfBClumgh3+Q4hrHD5UCPK nZlpO2UG6GDvrED8sG44Hq4ahp/XjMWD9ePxw5oxeLh6PJpLYzFxyQR8ta8W/9nfCO09dbDZeQPm e+rRa8912OxugEfJZCw/444DNV7Yc90Pe2rV2lvnD3kgX1bljfSls5Cwajsi1uxF6MaDCNqwH35r dyN+/T4krNuL8E37EM9kJyV7CSLDHRHnTEhc5Zw5fU2yrA/VsSxvUqQ7wSW8cZ76SPLuhfXLv8UV XrSH6zWw+qwBYzYNXLzdE7uuZmL6uX0YdboSc07uwsRThzD+zBGMP334pSacPoTcA+txae4cPMgY iZ8y0vFg+FA0Z7L+Usfh57QJqE9Px7YYdxopG5QQOOmbrsubutIxn2QRYtUENvlCZm6sDdKCTZgg ZCJ9z06EHjuFUAblKfurMKzyINIq9yC1ch+1/wNK9r+PMRszUMZw6VU7kXR0H8JpZd2YsPgwdosv nI+AECskSNcCtGwhXn0QKsC1k1ztWe4q7E6MQP3IJNwekYzG0UNwLSsRdWOTUDc+DheyvDBm3Bj0 3laDLzacxnfrD0C18Rz0N1xCn7UX4bGukQnJfOy7mIgbt4cyqxvKhqQ4f6UpE5dvZWL7sRgkTxyM oOEz4TViLjzGLILbqAVwGTEHHuMXYABlMHohLMYtgHfmUAT5qJDM85Z+R9qf8x9RqIcmgtx7IMJN BzEe39CyaeJikwbdpyY2njXC4evf4VJTDxxqTEVhw2bk3dmJ9bfXYlf9Nuyt3/ma9tzYjr01K3B7 xwK8WD4bLaUT0FIxGY/WzUDLUmb0KyehsSwDy4bbYm6CMUpSHVEe6YjCyC4sW7H0YsQ/lE7doulO aeEWktThwWZImzYOg/fsQ9TxKkRVHUPSgZNIPXIBMZXnEFl1CpHHTn8wRXD/4UpmyuyzqorHq0QM p3FVJxB97CxjtiqksvH9Ai0R5sogW2Ifj14Ip0sNd2Xlv6IIxnRDIvri8Ao/PLowHi3nx+IpreTj y6Px6HIWfqmZjDsnx2H4skX4srIR/z7ZjK+ONeKfJ5rwj1NN0Dh1h4Dfx6DlczH5iANKqxl6XLFE /hVzyoLWXoXcSypM3GeMwOlpcB07D3ZjF8J27BIMGLuY8wvgNGE+Bo1bjP5ji2E/rggumWPgEmQN X68eCHPjeYt1flWuvamOZelKYS7yZZR8xqeHBN9vsWalNi8KLZxt/Aan6vrhQuN/GJ5o4FLDYBy9 uQGHGnYxLt6JrY3bsfnW69rCZcer1uNq+iTU2Q/BHbsxeGCRhfs2GfjFIg0PLNNR4xSLjX6eyI92 xJI4a+THEbKuLFuJdD1Kq6bAxql0f5QTY4tp4TYYN3Y4xpaXI3N1GYavKsKopfkYubIYw1cWYPTK nI+gAoxYWchYKg9DV+QgazmXLcvBBJ77tOJsTJk2BJlhVsjy08EIarjIR5/zhh00OcYCe7KjcXv7 GGoU6naMwc1do9CwYyiatg9D49oMZC+ZjPQV2zFi3Rakr2Hmu2o/ElfuQurKDRhTvg1Zi9KxeKUR Vmyww/L1A7F0rSOWrRuIijUOyvzCXFuEh7nAxdUPji5BcHAJwUCXYLg4B8J3kB9CHPwQaB+GIPtw uk9fDPWywWjl/HjO/u0ky/wMXp7/2yjL1xBDfQwwzMcUIwJ1sGyBHo7t64vjh7/FqcO6OHu4N6qP auHC0UjUnBqHmnPjcPXMDNSdnYH6c9Nf15npaNo6DbdSYnHRwQOnbL1x0coLxwe548xAD1Q7B+OA rw+Whw5EfkJ/LIqzQA4lcVuXCYLc/VVgk+6youRjU0LHJCE/2hK5yQMwL8EeOfEDuY4DChIGcJ4W ME5eAx74AeWIIiYtBUkDkJ3kgEXJjliU5IicBEfkJjohO8FN6RM4P8qScaYlsiOskB3NTJrnrz73 35RHLeIFlJtgi6VJZihPNkdukg1KB9ujOJnxRpI1VicaYH5yf8xIcUFBlClK4hxYeT48Pn+nyKsz QcrbqCXJ2ihj5RZy+/wEKxQl2yrzMi3g7/woVnqkFS9YO2THOKIgmt4jyg55vHhzIziNGojscHue r/RlxvONNFd6ASqIkm7LXlXHcvy+rBigM4FhaJQTPYjnzjKmmbKMdHOJ1jxPS+Sw7EWsu2Ws06Up Jiw7LXWSPWX3mkqonBR7LGPCuIKusTTCFlsiHFHKcuVE9Ec+y1PEcyyMMkcprVpRtLX6CUJXL08W C2wCGld62c3pS7cqnTarexYspkrpZqW3wTaVfnDZKr1fShea8rqxMuVy9fHliUfrebQuF8ss6yjL O5HyH8skUvaj/JZjyLHUd8ClMztlHWVfcgzOM4aVJy0vf7ceR33M11VCqEtYZ5JwvZQsl+Nw/+oP Q1inynrcT+s+ZJ+vS5a9m4q5T7Xk/OR8W89ZaTdZJl0k8P9owiTlV8quLmd7ibeTuxRFyv/qcy5T 6ky9TLrHVXtE/i/l4DrKkyjOvxk26eZUVhYRNumFUmI4+a0Uum1KCdWlyvTj6uV5tJ7LG9dpVWf/ v43Ux1CXUaYvj/lSbctap7Ley+26UPv1Xv3dOt/+XP6IXu5XEc+xVep2e6U8yu+27WR5F5L/W/f5 23HkeXp7kRvqrfrU7SA5EKV+K6Rb3fpNwkVnzBRR3bB1673qv4JNufXRKrU5VPtj8d2vm+ZudUvN hRJutaotDBN+Crp660MNGzMqSgbekECzkLAtZpC8MMoaS5hxdKtbr2oRNZ/Z5yLyIf2xqRMcJhFk qEvYSsT8xTP1lpcnJeOItOUOBmBMsDHSvXSQ4dmtbv2mwVSatw6SA3SQ5aeLRRGWam4EOhn9pUvY aP5kLKc22GTUjuwIa2T66CDKtTel2a1uvaZIN3kOq0n4tDA/XAaGUw/QJmNp5Xf9BEFuLlorsJVy BXktPCfShrDpKl2uR3j26Va3XkrdWybnvQibrw4WRFvRookLtUFejAyk9taw9UdF1ADlfbZhfvrK e1YRnn271a2XCqdCCVuQhwZSvLUwJ1L9iEq8Y57yfLRL2ORGrrhRuVPeX4nZssWy+bZ+N0pT2a23 FevLSzplVnddqvRxK43kQfcj/3H+zyc579clFi7EU7MVNvNXYLPpGjb1fRP621bYXn7K5/e/1dfH xxHry6sX66238uZGpLyX5qGFEBd5I0WAaw/n5y0pkwKccuG0ir8jlD7gtDCEcf3cCHMlwVSSA4Wj Lu6zqW/UqWHr8EV8N2zvJAEr0q0fYjz1EMNMXoYYimNcIw0Uz2ki6/TPpgR/XSQw60zw01GLv2P9 +iGMbjTdi5Yt3IxhmLBjy/BLxrH6i/fP9rEU6c4r3qUvRiZZYsl0F2TPckDu3IEomOeCogUeyJ/r 8qdT3lxn5M0ROanF39mzXTB6sAop7hoKbOobu3KPzZJutBu2jyKprzi/vlhTHIn7d/Lw5FERHj8s wKOHhZyW4MkvxX8ytZ7zQ1GRosec/+FeHlaVRjAb7YV5kVaEzR4FUZbIizX/Y7BlELYwuoUoeeWa iUK4pzZCvfWY8uoiwpsuwrufIpkPo++O8OqLaJrW99XN+p9RklDF+mhhfVkkfr6fg5anS9DyOBvP nhRw+voX538myQfNLU/z0fJM/WHzw59zsHZpCFK9etCyMRuNGoCiaInZBLg/ApufPgLddRBJoBKd eyM4sj/8h8UhMjMBgcNiETE0GtFDI5RlXiOSEBxnzyu7J6Ld5TvIzhvjf13yoUqCjz7Wl4fj4Y+L 8IKNhKdl+LVlmboftJdfm/9JpHwtX4TnvFBaHhE0+cyvJR8PH2ZjTUUg0ry/o2WzUR5zFssN3Rhr 5EX/TjbaOWx6CHbRRITbd0h000L49FEI33cGcYfrMKCyDrYH6+C65wqc99+A7/6bCJubj2A/OwbI 2p02xF9BcqsjMUAHG3jV//JgCRuqgCrFr8+pFulbo+zPo2elSseAeCKdz5RSJUBLBZ79QtgeFBC2 YMJGNxohmai8DEoLR+gK4v7AOAiZcuvDVQYx7YlY134YOGU89Hddgf7+Jvz9YCN67r0Ow92XYby/ Fg57ahAyYxbCvI2VRxmdNcRfQfIIJ8a7Dwrn+eDS6fFouDYRTx/S/TzMwbOHS/D8Yd6fRi2in3Px nC7z+c/ZaPlpCZ7+XIz6CxNx5cwUFMz3xFBeWPPFssltjygz5fX7Pwabv77yCZz0jBjjrIWBY4dB f91RGK6rhsb68zBfewlWa6rRZ+NlGG6qhveUyQhmTPdXhk3uQ8lIyqnBxhgRp8KSqbZ4cGcJHv+Q jUfN89Hy/YI/j+4twFNF8/D0/hw8uT8X9+rnYP44M4xONEBqhBbSvfphdpglCmIsURJnpbwS/sct G6/UaLceiHXRgve0CRh4sAaDKpvQp+o2jI82wvTITfSoaoJRZT0CFsxBmJ8BoljZXd4gbJUMoSNu 59X//+yKYnIknxNGuTOJcumHiRmG+OV+LuM1BtqM2V48Kfnz6DFjtsd0/4+lG9Q8utR8/NCUh6wE XYS6aCDMsycGM1mcE85sNM6SrpRuNFrc6B8Y3DbTT5fg9EYsM8wYxm7OUydDxTjN9Fgz/nmyGbrH b8HhRDMMT/wI68rbiJ63EIk+JognbDLIf3vFyKMbWspwGUvds48y1mU09x+l/O688f5sEtiiPGXs KG1EErapw0zw6MfWjlqYxbW0lPx59Ew6dZYkQZKFQp5/MR7cK0BWsgHCPbSVB/Hpnv2UbLSIVq0o 2lL9hdcfs2y6dIkCCSuSJHtOn4qBR+tgc6IRPU7IiCeNcKq6C42qe9A5eQs+S3IR4GUDf2cd+Lvp vS5XPQQ6G/I/FbzdTBHmoYN4lx6EWAORnuqB/DtrvD+d6EZlrM84Dz1EM86dOtQMj36QLJRBNmED G/HPIoFLeqaUftteSGbK6Y/NizEyRUf5gj/Cqw8Ge2szGyVsytdk6uejv/ts9F1gsyVsmrRolsfu wJrWrQehM+cyt4XLYeMaBCs7L1g5+r4uB1/0d/CDDac2g9zg5WqpjMkZSysY7iYPrd/PQGGfXN2w vX/YtI7dg6rqDnRO3YIWf7tWNcIzfxtsEyfCNnYS+idMe00D4qfBPo7TuMlwTBgB7xBvJh+0bnSn 6uF0umH73PRZwDaAcOmduAfDY034hu5Tjy7V7/At+C0/AOdFxXDOLoVzTsXryq6A25LlcFu0HL7z s+E/OByBjOPipLsoN3lL4n/ksVg3bH8MtiGELcJdbXGiXDXgMX0KM9E6OApsTBD0j99G35NNMDnV DJcjjfBZfRDBxWsQuXQztfU1RVBhFdsQsmw7IoqXI2hkHHy9ezN2+7b1Xa/XG00eaCsd5EnjSTIh 4nrKozCRZMnvU6/sO6btmJyqA34u52/p400NVKvanbP6P/V5fkjYflUkIBRwKr1G5lNlasmILRLM 83i/Kp0yS9elZQz0JcCX4xd32N+b9NFhC2VMJS4u0p2WbcZUOB+uxYDKG/ju6G3oVjbA9Mgt6B+9 hQFH6+FUtA12adPhmEylzuwgh5RZsEuZC/uECfAI9UGoYtW+QQStZzSzm2hmNsorOu4sCJfJVLLX tlsl8kKigKmIgLxXte5X3jmT4/x2i0a6s5LxQMX6CnQCVL/W820HmvLfR4BNGl4yRe7v16fZ+PVh IZ7/sAItD5Yrj5Tahgdqg/DF0wrlueavhPOzhi1MLAx3HOmmhs1ufw2Md17EP7ZdwXfbLkNj02V8 vfkSHA7VYdDcVehjFYo+en7QMghqp0BlLIC+BsHoZ+QLRxsrxLGRU+SGsQze7/4bbAKaApvME/Q2 KYO2ygsBrVLOy+u/l/Kq8yv7lYFhfzsuExh3eRGyN6FUu3rlPTVm0B1AE30E2GQwDOV2xCNC8KAU LbeX4fH1tXhcuxZPb63E8wfLFMjaHpWpYZNjf8aWLdNfT3kbU9kx3aj3zGlwomWz3HcV3+2uhcGu q9DZeQ2au2rhcfQmvGathJ5ZqLpnbN3g16UTpPSWraXHeSN/OPa3IViMB2k5whRLxuO0vtUqDam2 cGLdpOvSdmKMJ9NYaVRaof9WintufwxK7jGqvyKS81Kf06v6lLDJc8pfH5bjWdMKPK5Zj8fnt+LJ he14fHkLntxegee/iPskbAokS5UBNn599hlbtpewyRXu8h28aNlcmSAMOtagJAcOlNWxO9A63gRn LnObuhRGZq2jzskAE69KxgCgeuuEoI+hLwbY2NBSSKP1RrArT7wVNNFLN8r5UFq7YE+dlwrx0lXU /vd/I/V+Otk3Fe4hSZIOL7Z+PK9XgVM//fgksBECib+e07I9aVyLRxe34un5HXhG2J6c34ZH9avQ 8nOFApvEai+kg2Zl+lnDpqu4LgneI2nZxI0OOnwdNodqoXHwJgwP1EP3QAO+PHwTNlU34TpjBYxU odDT8YOeXtDr0g2CLiVjbuoYBNCN2ipPJaTj5SjCFulKK6e4NG2CzSCdjR+f6oOICZnwHTsU3mMy EThxJIImj27VKARPGf2aQqaMUSTzQVQA5d86L9uETlX/317K9tyfrBM8aRQCxg+H58gMBHMaOyoF 8RGOPD+C507gFKCkN8g33K75KJZN9keQHhXjadM6PKrZjEcXaN0u0o1e2cBlq/nf8lbY8qli9dBB TBz+NLB50Y06HLwKox0X8fdNF/GftdX4bvV5/B/jNuPDN+AwcyUMCJsOYdMlYK+JoCljOdHq6TN2 G2TTH7FMOuJcaCXcaDFcpZF6IcS7H2LZkAl+xghctAiuO87CcFUltFceRv/t1bDZfQG2lPWu85y/ yPnfNGDPJeoiVFvPQrWjGtZ7L8KcsuEynfXHYc1l/blOR3Ed7lM0gPs133QSmiW74cD9eG/Yh4gR iXTZOgijpQv17MXz/o6WTizvp4MNknFKIvATrdjddXjSsBJPG5fjRfMqutelBI0xG4/52vCOCmif uRt9adnk1sfha7A+cB3f7K+H/p46WO28gX676+lOG2E3m7CJG5WYTZ9gvSq6UD1aNV1df+jpB2BQ f8LmpYFYF202mjaTBLmfp4EgwibWLsHPFB7FK2BLV62xtQb/2nwZJpVNMKLbNjrRDAOZHr8Lw1bJ vAmXGx1tQg+u32t3HUy4zJjL9A7fwt9WnUPvXXXK785koOznDky5X519N/H3Fadhxu0c9l9B0Pih jO0ENLpWj+8Q795TeUmy07jtY7lRWjYZLAMC06NyvHhIuH7hMZ7wGPIOWqfbvZs+KmzqbFRuA6hh k/tsTkdqGbM1ojcbxbTyNlyO3OW0CWYnb8Nm1gro0rIpCcJ7gm0AYdPcegVf0ZKaV96COX+bnbgD E5kyVjQjIG2yPHGX69yGNi2twfZrBPUO+hMkM7r6fy87hX7br8KC67SXGWWq7KMJltyv/r4bhO0U LA83wnH/5c8TNu7rxbN8uscCxUWqJa+hL+ax8jvZ5t316WBz+w02h6oG9BSrwQZyrqJlOMbGOt0E 6zkrodOWjb4n2ByO3Ua/rZfRcxPdXGUjbPjb5gQhO3YLVjIQxiuS5ZZcp/eG8wSrBjaty8wO1uMf y49DS5bxd3tZUzL6nuy7P2Ez2VeHf6w4ARvGooM+R9jEJSr30UqUeKxN6mEbCYdyrE62e0d9dNja 3GiE63cKbM6EzZ6w9RDXxYaxO3oX/WQM9TNsrLmroGMe1iVsOrpMHvT9CRsTBE95dYn7lkZrg82r H+M4TcQKbEXL4UQA9AnbdwLb0UbCcBu2hMOSsFm/BI0AimT50Vvotf0KNPdcpXtsguHJJhhUNuCf G87R7dcq27aXAiXLYs1921cRzlbY7A7dhIsCW6YSsymwMV6L+wxgAy0Z5EYtrZjyxED5zWMQOuX/ zrZ7R31c2JggKDd1GQiLZfOaOVWxbAMJmw5hs6i6rdz60GNjDTp1C06M2XQtBLYAwiW3O16VGjgt 3UBmoz5w6m/D/WoQ5h4IZAOFsYFifHsgyoVBt7MWwpMHIKSoBOk76+G68SS0tx6CC48beuIGPKvO w/f4Zfgcv07QrsPu5BX4H7sO1xPn6Uqvo//ROrhXVcOn8hrP9TYsT9fworgA78o6eJzoKO+q64g8 ehV2py8jekcjoredx3cb98Jv/wVEbTiC4NFpyq0RGUUm0bkXQnkxhHiJRf6EsCmSfYrafr+izrZ7 R30C2PoorwApN3VnTVfuszkdb0Q/xjmGtAQqulJ9NqgH4zi3mSugTzeqo01XyczzdUk2Kjd2g6Gv 6w03G1sk8IQjCVuwWA2Pfgjy/A6Rg/pgXqIZzmxPRtXOGdi7YD6OLpuFE2ezce7icly+VIrzF/Nw 4XKhotM1xai5Xo4bp1ej7tJKXL68EdWXl+Hi5QW4fKEQ1TWrcOJaNpflouZyBc5fKeyg6gt5uHKx CMepjWMm42zeDBy5WIEdu6cjbVQcfELtEERXH8cMNNFV/bw4hJl0py8PfAzYPpI+EWyaCHfpScs2 Hc60DvZHb6IHg3QtuihTTg0ImyutjsP0CvQ1o/WiG+2nG/yatAmaLNfmvK6eN5ytbZHorqO8TRLl xoahOw327otgF30sybBBS81IPKwagetjUnG/JIu/x+OX6xPQcnMSnt2YjKe1U/H02iQ8uToBT0+O R+PsNDTPS8Pd/CH48fhotNRNw/OrM/CI/z+sG41nVyei5eoUPKub0EFP68Yp48Q/qZmJU2EReDh7 KB7X5eLKnmiMijNEKC+2EEIUSIsb6WaoXCQx7rTC3bC95wRBrBqv5Cj3XvChZXMhbGLZ+p68C70q CdiZ8cmQiScYTy1eB4Og4TD0zoChb+br8hkCHa806HgPgco7Fc7uTupnjdxvgqc+kl170Xr0hq+b KaZnOuKnq5Px4PgE1I0egp9KRuHF9YkEgLDVj8Tz+jEKTM+uT0HL9Ul4enAizoZF41pINBozE/Dj xiG4t2k4nlZOwXNC9JgwtVybTvimKqPwtVdLPQGuH08YZ6A6PAxPF45AS0Muru4Ox8RYHcQ490A4 40v1EwVDxLJO4tx6KGB1w/YeYQtV7pQzGGbM5jR5AlQ7z0O1twaaBxtgsocx0+466O6pQ5/dl+C4 5iDiVu5Gysb9SNj8uuKp6K37EbXlIJJXbkbcuFQE+8obFhqIcOvH/WsyOdBAoJM2FmVa43HNODw8 QdjGpOFB4TC8qJmGx9dmEJqx+PXaCPW47rRwz+tG4fmhcbgQFI86v3g0pcXjx8J4XJ0ciV+2jcOv 9SPw8NowtNwQMMcp27XX8+vj8UKs5JVJOBnphV8WJuB5YzZu7IjBmAhDhDNOE3cfwQsjSqyxmzbD Cs53w/busCmj8hGyYv4po6qUxw7AomgbZPjq8irWQao8Vhr4HYJGZcF+/SkYrjsH1aZqGG88B81N 5/EvTlVbTsFpyQq4jZ4Dp9GL4DAm5zXZjVkC43FzYTh+HgaOmgvP+GD4eGsgmoDF0I0GuWkhwEuT yUIvzBhiiCe10/Do2Ag0jknBT8UT8KhmKn65NgW/Xp2lgPG0nm5RLFPNLDzdMQtnI2JwwTMJ9fG0 hJtH4MH+0Xh6XsZ/H4dHtWPxlLA9pZV7WkcX3EFT8ewawa2ejpNxMbi/MAsvbk7ApT2JyIo2R7iT fDtLuOjyo1kXkjnLE48oWrjo9pInIQwJ4tyk7vpixjAVHv3IBnu2hFrE4L3gTyP1WyOS6eYTNvlg pxgP7uZjTJIJw4l+CPPqjQwfbSyItKSxGoDiaMJG4PLFYHUJWzxB41Q6ApQNF0RbY7CPjpIpBrl9 DS9aILtZ49DjeC3+fvoOep5qhuaxH/BV9UP8o+o+9A83YWBFJZOEZfCbXwr/hSUdFDK/HAlz1iF9 8jLEpCTBz7cPApz+xUakJfCSr654LNdvMDmNsNUtweNj49EwJgY/FGfhce14urpJhG2uEns9vDES v9Qxlrs+Fi3nxuNORRTuFyfh4YpMPDlDt0lYW+qmK0D+JoGvo57Jeg0z8OuV+TgSH4FbMwfjxa0x uHCAsMWqaMU0EcvzE8slb4G8+gA+pp3kpcoYJjzRtIAhzj0xfrARHjSXouVpESU3XaXPjD+Pnivn zflnOXjeUoD7d3IwbjBhc9dEmGtPZHj2xYIwC2WUGAW2uN8ZB0E93qi6b/sSwiYdAi4mbBMDjTDa 3wDjfbUwnC518MgkJC1dh4iVO5C6YguGlK9D8rINSKLGLF+HhFFj4O7qCS/7IPjaR7wmH/tw+AwK hY9TKPwHBtIdOSA1UAdDAvpgmG8/jPTTRpZ/P0oHC1MtcHPbGNxYloJzwwJQMzcS17fFonZHHJq2 DUXjtkxc3zGYGorrWzNQvzMTddvSUL8tBTeouq2puLE9o1PV7+ioG1Td9iTcXpeK/UlBqJ4Yi6bd UThQ4odJcWYYQgs/LMAAQ/31Id/SDvXTxzDWi/xuL+mtM8Nbl9voU3qYPdgG1ypnoOHsdGoSGqsn /2nUcG4Sbp6hzk7g77FovDAelw+NxJRkQ2T4abFOdDAp2FAJucRQKWNXKbB18SmfDHglA1y19WUv 3Z7KRrKTvMj+KBWFW6GA04Jkd2THDUIOt1uSaIclyYMwL8EOOZyXUXSLYyy5P/Uoea+qgMqOssKS aDvkxnB76beX5jdfPt3nMun4N5vbFSQwXozhlZJog7IYMywL649lMk5DkhlyYg3p6mX/1jwXSyzl ucpAasqQ43GOWBxjT3FfjBsK4rhOJypMYGzaTgUJ/C9ehaXcbmmIC1ZGumJZsgVy48yV4ctlZGl1 xykDeGwZMIzi75fzr4phiHLxtg4kJqPUlSX1R36MCiU8TkkCL+Y/mUqTbFGcYInieEuUp9hhUYgF CmIcWNc2yJGB1yT8ilOPfyZGq2vLxkqRipJR75RBtFhZyjBCBC6Hwd4CASBZ5lV0t4asOH36ZTPl IPmszByBktvlcB+5PGgeXXIe/XZ7SfBYTICKIo0JkiWWxzsSJLpuNmgZtxP3XRbP3zLsIy1rEfeT z/kcNlwBkxbp3bA4kYWPZ8Ei2XBRJjTdplxXRREObpMbY8uKkNHkZNz7t1MB91/CbcoS7CkH5IQT kNiByih9ZTxmKetFVPZSMlgYl3Um1kexXEA8v1JlbADCF2GljH5XwfKWc79/FpXFyKjILA8NQ0Xc QCyLd+byQfxNPqLt1aP6sXxto7soFyPVJWwyBKRCJuFS6JQrmSpnAyynRSqN5IbSgGzMEgKTxwrP J9FlUeYoj1BhWRTBYWAowwsKEGWcyuD0r6qCDVcU5cDtXFCUMJBTGRfUmhbNnKCbo5QFKGWhCsIk 2GQDCcgEfUkiAYpnw0mmE2tGaA1ZIBUhY9YjY3nGiggn/5d+XaWDk2JasOI46S69nWJ5dXYmWtIS TnMIb1GSihcNrZACDo8Tb8Fj2vAiUkvmX/3dmfLiCTwtgnqedcILpCCRFywbIJeWOZcW4s8hll2U YMFzt6BnsaZY7/QG4okqaKTkwlOGgRTYhB+qS9hkENcSsRatZMoGMlWPvaluwG5161WJlxKoJNyS AYjbDJWEEdJt1u/HbFxZGVqI8xJriIvMo3XJi6cb7Fa32sSQSBmvKkK8G0MFhiEyBqkkmMJMl7DJ aLvqUXPVQW6bhRPwxEzKfbdudes1kZcySkbWLha1wibJUdduVLI97kBiNcXCETKZ5kRYK4Nv5HB5 t7r1qrKpJYyTs8XzKeFWK3CETSD7Hdi4AYNuyUgl28tmoD7JUxcZHlpI8en3mpJ/R+3Xfxt1tp82 dbZ+tz6dkn20keylhVSPPhjpr4fZkdJDODNTxRP+DmxyQ04Z4YVBX/tno3Kn+Levw9WS4XHkQ95Q KkzmPbWUaahHX+W9tEjPXspjqLdVpFdvhCtPENSKoEK5z1DuM4Jqf/xufXpJrwHhbOt0by3MJWzK s1GyI8lDl0NAvvFBPKnt7J0t5ZtJQqiAyAOq+8Pgel5c3gpKyDtIQJUCqPvTaJWXTLm8sy+YuvVJ pXwmwLYJ99TEYMImD+JlwA1h573DpnRPKrC59lbeflDk0gvqL8jVYza9i6SvDfkWU7aX/YS7aCgv a8q80s1q++N365Pqo8Im1kZ5VVzmvbVphbTpCin+luUxBET68XhbSS9C8m6bfIug7IPWUSykvNrU 6beZ3fqk+uiwhbj1hb+PIfzCbBEUaYewSHsERtghKLw/gsL6IzjM/q0VFNofgdxPILcNieA89+Mb Yg0/Jijylmz743/uksZQd9HQNv974QD/k3puXUdpTM5L3avDi862+XT66LBFeOkgfFQy7Cs2wG35 JgSt3gz7VVvhs3Ij/FZsgs8Kzr+l/Jdzm5Wb4bp6O0JWrofTsk1wKl6B4Hg3xS23P/7nLAFMvkiT YZhkKsmTEipQ6kbqTOINmCzRwstrSvJpYwjXD3FnSKH0Ddf5sT6VPipscgXGevdD9OQsGOy+ApOj t6GquoV/VN2B4dFGmFGqqqa3liXXN+a0R2UTbI82wJT7s9lyEhHJXohx/a7j8T9jiesPcWeSRGAk q1asmtIrEjN0xqUy/ld7tcEm4/FHSCc7btpKpi9dPUjG19lxPqU+OmzS1VRUogdcilfD6lAdvjtY j28PN0LrUD36HbgBnUM331oGosMN6LG/HkaHb2LA3ivwmLcQUUEmiHXp2fH4n7GkIcI91R3QREnX XrxY4glarJt82KPBGLVXB8UqMIorJaBuAhvrVmJWNqb0D9fZcT6lProblS5AI/xMETF3FhyPSVf1 zbA9cVv5YNhCPvg9Lj2Jv70cjjehP7fVOXUfbrvPIzgzhsfpo26Idsf/nCUNoSQ6dIkCWJwMwCG3 g7x1EOhtgBBfA4S2F5eHu8t4/LosM0GVzFxcKuu5s2N8an1k2CQe6YcQLwPETR8LI7rBv534AQOP 3YQNwRPXaP6OGnj0JhyrGvCvUw/geeAyopI9EebKK7vdsT93KfEsQZE+iOMFNILj7U7QYlwQPjwa QVlRlEx/U9iQUCSE2iPMTU/dO4AXLZuL9MjJi62TY3xqfVzYKOk+KszHANEzxqMXYy2NY/fgXFWv dINgRctmIxaLU5mXqSldrOHBm4znbim/LQmYTGU9+RzQnsDaMV7rceK+0iN5bLIHwljhoXRJ7Y// qSXlV2KxTqTuPYBWyfk7xmHSQbUWgnxNED97MsL2nEL/Q7VUHQYcruP0BgYw7HDbfhpJWUl0ozoI 5kUczwaMkTHlpfvXdsf+HPTRYZOYJManHwJnTydozXCpasRAyvT4XVgTJDtCJD0QydSWAX+vbVfw 1bpzymd/tvxfJP/bn7iLAZw3O0o3zN8GdKemBC8mxQdxrPAIQt3++J9aXcGm9MPLBCHeRYNZqDxu k8/etOE+fSb09l6H9q4a9Nt1Fbq7a6GzS1QH060X4TUynfGbBnzEW3hrsuxfK10+SD13dg6fUp8V bGLNBtBaCWiOJ5thQ9h6br6Ir1adhtaOq7BphbE/1xkg06P/W7CFEzY5dwU2AiPwDZw0BRqEqsfG akU9N13i9BJ6brwCrbVn4JaVijjGeL5ehoj3ofsU2BRQOz+HT6nPBjbVccLVBhHhEQl45nSjxgfq YcGpWDUBTv4T6Oyq+H/VnxQ2VvqrknqRPoETmWVK/BVO1yiw+cyeq/TCZEVZM5ToL3VwVKz+XTjt r4P/uKFI9OwNgS2Wli3G6T/dsP12sC5gY0W2uVABTcBTz6vdpxpAqnWZuNE/FWyETOpFHrHJwCCv SjrhCZOPummlxH0KbHKT1n/eAoYMLH9rH3D29AADWG/2lOvBGwgcPwxJXprw9SZsnMY4faV0uKMk DJ2cw6fUB4MtlIUNlArjAWQYR+lFO9S9LyuzJxJ4oPCZk5l9CmRNisxPMuDnVPo7s+XUlkD1Z8XK VJYJiDL/8nfrMpNjd6HH9XS4jcPBK4hK9Uai81eI9+yFMHdtisfn8QK9+iFIzkeC50/UEAJaUnA/ TBhmjhlj+2PaWFtMb51OGzsAM8bYY+EoSyzIssWckU4YGWWB0JnZrId7TIxuwarqtrr8VXdZ/mY4 HayD39hMJDBz9fHWQRyPEeP8H8ImN3sZ/zG7lQ+4o931EM9yh3v3QCzLrvRv95aKVtSbGbI8AuO+ BGTuS0bIjvPorVhlpat+5SkG67utfnkBtS//B4Et009cgCb8eWLSsUySe0/4MoANZCyS4vo1Iv0M WYnT4HO0Fn1O3YPOqWb0l+5OCYx01KcWs1ImAYpkvu23Mq9eRyrflFlsj5PfQ+vkPfjtOQ3/IWGI cv0GKe5fI9iNmS+BS/DsCQ9WVpCHLhKc5Y78p7kPJbCNzbDE/n1ZOHd+Fs5Uz8TZC7Nx+vxMnL4w F8cvzsWZi5Nx+exUnD03B9nz/BAwZx50T96FilbbTICjxbdg+GBF4BwJm/SInsCG9fFho3voKQlC kMDBTDY5iBYyUgtpoQYYFqwB/whNRAVaIibI6K0VHWSIiCBmxYEmiA7ti9QweoxAHSQG6iMuWBfh /oaIcevN4xJkxpkBzgIzy9vJfc4PBJsuogMMEJbmj8ghQUjM9GfWlAqvrAREZQbDd1Qq3EtWYlBV A7R51ZqzAl2PMR6htXoJ2FvIlrA5cLt+J5qhc/I+nA5chcuchQjMjELUsBD4Z6UgbHg8oof6wmV4 GCKSPZHEq67Tjl0+tJQ7+30xasQg7KouwMmmTTjetBEn7mzGMU6P3dmCw3c34HDzai7fjANN2zC/ OAUhC+ZBdZqWn25U6VKV5baiJbdh2DHwEC3buGG0bH3g7cNM1IMA8GIO9iVgWZGYlBeMGaWeWFpu hopyPSTnDUHsohkIXzwT4UveTmGLuf6i6RiyYCKmF3hwPyrML/DC3CJXZC7JQMLwUOXGc6RrD8T4 9kMAQwEZEEV6A21fBx8EtsEBhghM9IIHgXLZUoWgrUdhvOM8dHdcgPuWI/DadhiOBy7Dkq5Tnxml 3ZFb8ORVK3FYZ1C9SXasfHdpBMJqePx7upa7cN5RjaAtR+Gy4ySMt1/EoK2n4bStElq7TsNrcTZC /CxpYV6vhI+iVtjShrggt7ICK2t2YmnNdiy7ugNlNdtQLtOr21F4fQsKr+zFkqv7kLVoCEJnLYTd yTfD5j9uuGLZvOW2B2GLd/sGocEGGLxkChaenYE1F4fi3DUbHK81wohjWxB36BhiDx1F3OG3k6wb Qw05tB8V1UNQfd0Cmy6kY9PFeIysXItUQujnb4Iw1+8ImxaCFIsmLpgepF0dfBDYMvz1EZ7iDa8N BxTX6HuiEUa0QjqnvoctK872NIP60/dgfYrQEDBbZll2hE1xo+2A6ko2JySua3O5TDBOMnDmPh1O s0EIsiEbxIWWT3W8AX/jMQNKlyPS34yW7fVK+ChqhS1xsDtm7V+D/POHkFN9ADnnD2JR9T4s4u9F 1ZVYcOEAFlcfwuwr+5C0OBX2c2eh7+lGXlC/wWbdCtsgwhYwPkuBzUuBzYDz3yIs1BDJOZMwh256 xcUhOFNnihONfZB2fCNCD1cjrPIEwo++ncJER04hsnI/Ci5l4PxNXay6koBdV2KReWwDkhdOhS9d drTbd4zN5YUBgUo8x0eK2TKYIMQkDIJ/xWoYH6ilxWqE7qF66By9De3K29BiBmnK1N3iiKT0DTCu bIQhZUKpKgnHW8qQ+9ORJEFiGe7H7Eg9TAmXLsHWk33JeAQ8hjb/+/eBGoQtWYhoX0MlK2xfER9K v93qkIrug9Ej7bH/8iKcb16F6uaVqP5+Fc5S1d+v4bJ1uHRvDa7cXY9zVE5BIoIYs0mH0mYsjzll TU9gceQ2E4Y7cD4i2WgWEwHGbMxEo2nZBLaIMEMMzhuLxYwFV14YitN1Zjh9ywhDT6xA/OFziCZA Ue+gOMIZd2wHii5l4cJNFVZeScahy0kYfWw1UudPQoSfSrn9EicvEChJYT+lvB3qgnr/sPnpIczf GMFDI2BXtgY95M2OA/Uw5lT7QAP6HSRcnBrvvwETpu8GXK5PyTBDRu8gg4Py9kcDDAmyyYE6GO2v gyH3p6PsjwE1j6F1oBH6e6/Cdv48RKR6KvegPjRsvwHW9+WtDfX9tD6YPdYGd29NVY9D8CwXLS3S pVQ+p6I8vHhWjKdPi/HkUSG2lUYhYs58qI40QGPbFfTZchm6W2qUG7vf7boGG15AgYzZYrn/EGak oZ6SdX6N6BBDpOZPwOKLM7H60nCcq7PC2cb+GH5qFeIrTyKZSnlrnUD80eNIOb4T5ZdHEDa60csZ 2F1DN3pqDeIWTka8jwoh3nSdbhpIdJVXnzp/VPjB3KjccgijFfGbNxs9DhMKuspBlTdhRctmRYtk /QFlSdlUNmEQrZoBLaj9nisITAtFNAsoH9V0dtW9T70JNnmzdvYYGzQ3zoIMsageTFa6iFf3MKnu Kr4Cj5+V4OmTXGwri4TvvAVKh9dae3kh7amDKadau2uhyQvM7PBVNWw8lhwjyIvZKBMEySATc6dj YfVcrLo4DGfrLHC6wQ6ZJzYg6shpxBw9hdi3VMzRk4ioPI3UyoMoF3BvGGPLxXRsvhKHrJNbELVo GhK9VcyGv2MGqoFUwqa8BNFJEvZBYBvib6DczwrjlRY0f47SYbMuXYGMg2DNYN6OcYc82/xQ6k/Z MK5xIHSqU/fhfug6AlKClQ9t2sZnaF8R71PvFbb5C2B6+o4ydoTEtP0Zn5pT+oxNDSuvI4gJgtxf aw9bcs4MLDo3G8svpePEDYnZVBh6fB2iD51BVOUpuse3UyTXjSCg6UcOoIT7OlWvhQ2X4rHpSjRG n9iC6IW/wSZjiKW59WMds6ydvE/3QWDLpGWTcQkiPWnhFs6H9qk70JS74McZ6BKEticDH0ryRog5 jyP34fRPfg+Pw7UITQ1DjLzRSov7p4ONF6shrbT5IdYfZcDQQYdlUx25jsCxQxGjHENTgS2esMUE GyI9byqyGbMtu5KJY/VmON5oTUu0FklHTiCBrjGBsdjbKF7caOVxDDm6ByXc18kGA6y/kootNVEY d3I9ouZPRiLdqJ8v3ShhS3GRR20C28e6qUvYpMv4aC8DhNCyadIN9GB2aHXyljKUkFydnUHyviTZ qSFhkycTfQnboH01CEkJ4VWvqVjcD52N/vewMW57xY0aMTHoufkyeq6rRi/q36vP4isZ4ogxW8CY TGaC6m8Vgr10lQQhNsQISQsnYNaRycg5moXtZ2yw8/wgJO9djugdexC9cxeid72dorhu+PbdiN++ GQurRmDPebZ5VRaWnwhH5r5yhM4Zj2Q/CwQGEi73XkgYJB8hq8vaoV6oD+BG9eiyWMneegiePxu9 mS32oVuzPX4bJgKDuLl2suJyFV2FDGimuAu6W3tmXrZHbqE/ZcdYT4bsUR7XyPqtar8fkQx8plKG +7kFvZPNcNpfg2C60Vj5vtRNQHi9Et63/lvYHrXCtl2BjQkCy6HL5Ed3by0M9zIBYuymxwRo0IHr CB2dRcvWV3k0JY+oonz6YeCkNGgtrYDl+lIM2lCMAdvmwnrHXPRZtwo6azehz/qO6rtuE3Qow3Yy oPpyG03KcFMJbLfxfDaVwnxzDvQ3rIFpeTm0Fs/AgNFRjNPFjRM6V3ks2XF48g8Gm1xpkT6EbcFs xbLJMEL2hEjFqUDS/p6ZBSGSEfMEOGXwMoIlwXCPjRfw9dpz6LvlCiwONmAA1xWgVCcIJ2VJtd+X wGZB2OzYSEaEzYUWIDiVsLl/zrC1AtcK27OnedhRHqXAZnFKXjiQkQXlkR7r7xjLKQ/i5T7bhJHK 889Et15IctJCnIchPHiBW67YCt+8VYhduBwRi5bDf/EyBCxegYglqxDamRavQiQV007RVDgVoqy3 EmGUTEXBOWtgtWwrvt64GfazJiKQxw720kCA8jy1k3qhPixsC9VuVGCT7wXk7Y7OYBNoTJX/1Tdp 5S0PHbqKv5VV4ou8ffjXilMwInwD5OatrPs7sFlKQkLYjAmb60HClkbYPCRmEwg6VsT71HuDrSIK fvPnw5IJwm83dZtZP6wDSmDzm5jJBu5NyDRpVXQQ4m2EQfNnYcKsUuwPm4gzrqNxwWkUzrqMxkm3 UThFnXEbjbNv0Ll2OuvKbV1H4Fwn2h80CR4FG/DN+s1wmjYOIa76iGCiEODdE1FeH9GN/jewieWS jNWE7uJfK0/jbxVV6LHhPFQHbipuVD6MUdb9i8PmRthCxmYijHUdR2sdSTfmzrit7+LJMFixGqHz i5E1OR9TJhcha2oRBk8rQAaVOa0QQ9tJlnWqqQUYOiUfwztRyqwS6K/aiH9uXQ+baSMR5qSDOB8N BLv1VF5x71Av1GcHm1TqAEriNNW+GzAmdBb76zGAv9tgk/VksFqrvzBs7oduIGzCaCZj/ZDppIdR joYY7qSLuAVTYLV+K0zKN8CtaD0GlW2EDudVZRvgXLYJjvzdXg7UAKp/eTvJMsqO8/bt5Fi2Hg4V K2G9eR2ip49B4kBd5W1hf4IknyV2qBfqs4FN4DEjSMonfZTykqRI5inJYuW2hiUl65r/yWCTJwiz CNudxuloeVqMFsL27FkunilPDyRBWEbYSvD0aTZ+eroYq1cEwH3BLGgSNjPWoYzYLM+ALVmHooGH 5X22LNa1FiYNUmG/rSeOOvrjUtEcnM3LwcHg8TjsPw4HAsZjB7XbbwwOBYzB0YBxOOY9Hkc8x+IQ l22PScYe/6E44jMWRwKnYrf/GK4/HNsCxmIPt9sbQJfJ6YGACa9pvz+XhU7EyYpcXJ43G6dtfLDd YRBGOBsg1rWTeqE+C9gEGkUESaR+uN5xPdHLdVvV/v/PCbbX5gnb/LEDcL9+Dn79pQK/Pi7Hr49K OBUV4/kjGRllMYHLx8MnFdhUHouE6dmwrLqvvMggN3bFoksiJV6gv9ysHjsUEV69MGWQBepMI9Bg kYyHpdPwaMlENFsm4q4qAc0mybinSkGTSTyazGPRYJ6ARvNUNFsMxg++WXi8bi4eZoxHs3EK7hrG 4UHaMPyUMwHf26XhZ6OhaDZMR7NpMppV7STLrNPwsGIyfsqeie9NYnDROgSjXA0R7v6R3vr4I7C9 T31q2DpV61sfo0c6Yt/lXFQ3r8W5e2twunkVTt5biRP3VuPo/bWo+nE5zjSvweG7azC3MJL1NwOq s5KNqm8LWfPiEssuGfvAQ7UImZCFKJ/eCmwNJlG4ZZaKx2VT8YSw3LFKUMNmnIzvW2G7ZxqH+4Sv 0TIN9w1j8TAkAy+uFuCXGSPwY3Qq7qcOxYOZY9CyczFBGop6i3DcJ4QdQBNxP99bpODR0ol4mDsT PxjH4Yp1OEa6GSHMoxu2Twqb8rleqhcytm3FuGPHMeb4cYyisjg/rOo4MqsqMbRyLyYfOISZJyqR OnMUbCdn4+tDt2C4/4Yi04M3lZcQ5CMgm92X4DtyMMI9vsNUJ0vcUsWiyTIdT8qn4XHuBDRZJ6CJ sN0lFM2E7bZpPL4nEA8MU3DLgrD1C8fD4FQ8q8vDw9lD8HD8UPxCC/Vw8RS82JGD5gGjccU+gFDF 4w7h6iBatnuW3bB9trClD3dCyZlCrKvbgNV1G7HqxmasqN+KFTe2YGXdOqypX42t17dha/0+zFk8 FIEjp0Nr/WV8ta4aX62vxn+YlYu+Xn8e/daegMewZIS49cBkWrZG02g1bLRs7WFT3Chha1LF4Ran N2iRmlRJ+DFqFH69uhIPZ03FPdc0fO+aiB9njcRPu6ah2TFJsYLNhmm0kMkd9bFhK4mRlWyUflEV 2CIJm5+uMiJdBGELbIVNm7BJhvkxYJPnr21PEAQ2twNXEETY5L14+YpJvj5Xx1AfSG1x2qvi8giP Pkgf4oK8gxVYXr0dy87vxPILe7H88gEsv3gI5ZeOo7jmAIov7sDims0YmpMB53lLoMvyDKhkknSU FxDdqR0lU9eDdKPjhyOsNWa7aRpF2NLwdOkMPM2dhHvWibRoiQQmBT+oGKOZJhC6GDw0SsBDvRQ8 0EnGL/aZuD8kDt+7ESy6WFn/R/fBeBQ5HA22iQSYy6yiFDfcXs2mlGUyHlVMZIw3nVYzBpetwzDS xRChhK19vUi9Sx1ID0sC29yId+hTV+lOXMZ8kiF/WnsLzwm3wgxvXYwjxcmhNoiZPQ2Ru07Ccw9N /rZqhOy6AK995+G1/8PJY/8FDNx3GY48VuSecxi2bjOShscjxc8Yw/10aHl1P5L0XleAHmYNscL+ DdGoPjwU5yuHo/rIMJw/moXqyiycOToKF44OQc2hVFQfyMKcmdFInjQew1bvROy6fR2UXLERQ7JS EBGoizl+htg/0A1HHL1RPSMB58cm45hrCCoHBeCgg5+iI5yvHBTIdfypALUGUk78PUiWUQNlnsuo w5wXqZcFKtu+Jtne2Q/nZiajclIE1/NClWMIJrsYIC1Yu7UOXhGNUIYv699bG2MDDTGHsOUpls1O GYNMIOsCNq7QOg6CMuhG6zgI+XSl2QRwDq3c7PiBmJ/hgzmp7pif7IolyZ5YkuDzYZXohYWprjym M+YM9uHxfTE7xg4Lws14flbKSCIFPO8PrUK5GF+RDMSWF22FvBgZOM4CuVEqegIT5EarkBOpQn4E PQQrPzvCEItj9FlX1liQ7MCpA9e37iCp89JId+Qm2ij7Wu0/CGtDPDEnxgyz4kzYkDJWFP9rlcy3 LXtXidVpr0IZmiDShcc2Q16oEZaHuqIsyBPZiXZYGGfeaZ3kU3nxMgKizKtHdVEGapE6+j3YZGSO tpFdpPAi9dCKdLOcX85KXBGmjxXhhlgWZUGKLbgz0w+qIlb08mhjrGRDlvP4JcpIdzLomjXKOZXR Z8qUq+nDSEYJVIbE7Ey8MEujuQ7hl1HrSqPtlZHryjldFumI0ggZpmkQCniRlsbbYmmMDDhnyQtZ BqR7XbKfFRFssBhT5CaYoYzbVMQ4se4ZR8eZ8X8uizFnA1qgItZSUXmMhVpc9i6qiLPqIBlYTkZe LOf8KhkqM8EBc2XUHx6/nBd1h7ohK2X8XxlGiCFXMVUkah3+sutR+V6BrW3sKrFyYtlyI2lBZDQ+ zhdH2fLqtce8OCcsYoUUx3P9DygZmS832hFLop2QHTOQV7V6BL58WlvFsrAyZNS7D638BNZFOyn/ tR4/X1lHPZ/LBivghSig5PL8F0XKWKUDsTRhEIoZqhTyImmvApGMJJjYn9bHCjkRZihmvVfw4iqK kpHwZIQ/9Rhi+YQiv3UMqVxC/K56bQyqtv3IvmOssZT1ujSCxw9XoSKFRibcghfWb/XwqvJpWYtk IGRCJuNWydChyihBZKfLsatkhJc2yEQyyK0CnpjGOEvk86oSs10g44DyhAvoOvKVIQKlAFLoDyRW gow5LplOsWTL0oAyDKE0eKL8JzHmp1MbLBIcv5ynW8pXLBavbl4QFdEWrFO6Wla+urE7b7xC/rcs yhHLI9gOXDcnwRw5XC77Lmun8tapjGf61lIsccd9icr5vwzhmc9zzkt0QEGkOZZKPcsQnWyDTstO yYjJSvglnAg7CnBvMXaVwKZIhoIU2GjFSmkWheAlLLQou1VSCSIFNl5pH06yf7UEMFH2K2pb9unU vwup15Fzz6bVU4tZ/pvEiyun9SKT7Za06qOUk+2YTS1pPZe25W+sZ64rY8EuoxstVwZKI2iiVuB+ x42qXah6ZDWxbDLgFeMhLldGEeayziSjBHfrrykxREU0SMWSVL4C2++60UIGewVcSYGMG8lUMo7F 9OFLJD6imW2vXC7v1l9XwsU8hgnCiLhRGfZcYBOO3go2CfKE2DKutIgB41g/fQz27od0X53X5aOD NO9u/bXVD4N9tDHWXx+LI5hp053KUO/KrZGu3GiRZKPM/iTVL2OGIYPuLyBsQ3z6KR9htH9coVZf xChS93bTrb+OpCst6dE8xLUHBnv0wfxQuT1D2KKYNJCd343ZihiYSuZTKrAxnV3MzGqInw6iBDYZ 0qczeUgX9TyBbv2lpIZNPSiIPK6aH2mh3LkopkstULLULtxoVw/iZaedW7Zu/VX1wd766IatW+3V DVu3Ppq6YetWlxJA1Hr9dSFlWWsc9mofxW2vVEki+Op+lP+obti69UYJWMo4/lQEJb+lbZWhKt0Z +LtpI9a97Q6DNqQvFeX7A+kvrsO+umHrVhcSKxXsoYlAwiMjVce6ETBX+VpM/eZxrIcOYj17cz35 Cr4fwt2kV/geiPL6iK+Fd8P2vyGBLdxdPaRkgo8WUn36Is27F4YG98XgIA0khBK40B6IDvwWUd59 EEnYomjpIqUXyvb7orph69YbpcRlboa0XsYYna6F3CW9kZfzJfKX9EThQi2ULuiBsoVfozxbFxOH 6SLQWQNhXgZ0uR/xI+Vu2P5HRNjinXWR4a6D3FlaOH1RD+du9sDZGz1RXaeNs3W9cKauN87X2aKw xBh+rv9CuLfA1nGEnY8KmwSXETyQdGQcLd2g8reM+htLMy2d2YmplnE2P4XkMcqraluu9KDICpcr XPodk8qSAXplBBNZJhXYvpxvkpKpyRfyLHO0V2/1117cf6wbxfkoxj5SP2GynFN11if1KPMdpYyY TIVznTCZFzem/Neb58z9c7+KG+SyeOnliOct7dLWi5Ocu2wf0XpcJat0124nrueugXCfHhgz1RQV hwNQfDIShecikXsmHAtPJyHvZDxWn07FqCWu8HXqgxgvPXh79GKc1wuhLKcMJS597kqX9XL8jwMb Cy4dDcczgxnuZIJUVyMMc9HB+EE6GOqkj0xnPQz/RBrWJhf1VJaNcNJDFjXERZ8Np4NgghLBhpWh c+TZr3SZ+i4Dkkn5pd+6EEIU5qXBxu4L3yATxPipGPMYIibQCLEBxgj1MUCYrxFifE0R422CWF8T RPkbd1Ak14nwMUaYnwmCfA0Rzm2j/YwQ50e3F2DIeRMEBlnAK9gQCa69aZ20WP+STcr5yIUjFzzh bpXy1ZlcQK9JvojS5Dn1w6ipVig77ImiYxEoImj5ZwKQezYY5cf9sOlUEIbm2iHJzhRjnE0JqDYG O+uwLnWQMcgQESxvoufXyrE/GmzRrlqY7GCGDbYe2Grrhz3Wnjhi5Y0d/QOw04a/bXw/iXZTu0S2 6nlZtk9Z5o1COzuku+gy06Il8JIhwWkNCFsIy/RusHF9Nnigly78GNOEhA7AoMlDEDxzCvxnjkfg nInwnzURNhOzYD5+OKzGjYD1mBGwGTcS5hNHdNSELFiMHQGLCSOh4voWE7nNhGHwmToKYfMmIZz7 9Zo1BQMnJSMk0ALx7nrw9e7HMqitqNJGHtqIoYuM5sWkfGbH/14T15NP76J8NTF/4Vc4c+ML1DR9 jbqmHqi73RO1d79T5uubNFGyoieKrYxx1NqL9eaFI+Y+qKR2WYZgspMZjYsGInisjwZbDGFbPMAS NebhaFIlo9koHveNEtFkloo78i2iLPtEavvSWz7AlX4s7lF3TBOw18YDI2l5owlbuNwCkCudwAUr XSq8XsaupFxszNTEIsotgvAEX+gtK4bdtv1w2n4Q7vsPY+C+g+izcQu+XrcR367djJ5rNqPP2q3o s25LB2m2/v/t+i34iuv/Z90G9Fy7HnY798Dv0FEE7jgMN+7bflk+/KOdeKHrINBHevNmGdwJm4zG wnLIxRMjLteNLlZxm69K7frj6QZz536Fa7X/xK3G3rh9UwNN9Zw2aKKxUQM3m3pi1bKvsVtlgwfG 6Wi0ScDN/pHKR9FNpkOQb+9Aj/adcm/uo8Vs0kizHVWELUwBrJEnc9eEJ6QicNTdT6Q7VNs5iOR3 synnTeOxn7CNc6JrImyhhE2Jc1iOsHeETXm9iqBKF+5JzgQvzhP/XlEM3R0H4bzjKPz3V8FzXyV0 Nm7H12u3oMfabdCgtNbugt6andBvJ501O6C5Zjt6rt9O2LYS0K3QWLMRA3YdgM/hY/DaSXip/itL CdtAxDOeipRx5FmOKLEwBD7IuR/8nSi6u2CGNKGdKMy1H+IJacF8DdRc/w9qG7/GtaYvcPXuF7h+ 9/9o6f6GK83/h4pVX2KPmR1+NM7E1bAYVI8KQq1PGO6apiC3vy0ivXuwviTG/FhulAVdZG+Ji6pQ 1BO2evMkpUHvSA87tCKvNvjH1u1WyfwdgiaqM4vG9v6uGO3CGIhXZbDARmBiXdV92LYvY5texjwv l6mDfanoYLqmeBeCGuOBrwiCyc5DCNlRhdB9VfDadwS6hO0rWq4vCc+/aNW+XrcDX6/f2UHfrN9B S7Yd/+Y6/+D6X23Yih6EzWbnXgQcOoJgQue06zCsV1YgIMYNcU7ixiXeFOD04D9IhYE2trC0cIKF pScsrd1hZeP2uqxdYW3jCHcnSyyYp4lL1/+BusZ/ov72v1B3i9Dd/j9cb/w/WrZ/Y+3Sb7FX5Yjv zdJxZkQgDqx0w+XkADSbJSDf1h4RvkweXMSyfwTYJNuJI2wTHI1Q0L8/dlsHoNE4AY2Gcag3ikGj USxuGcd/EjXSndfTwtaZxqLeMAZNBvxtFInVAwZhqpMxUmkJBB7J/GRUP+kOXnlHq30ZW9UGmwxk K/FdhJvESGqrGOzNBIGNHpDggh7LlsNm9xEE7jqKiL3HEEpZrt9Di7WTVmoHeq/eBm3Oa67jsnbq u3Y3dFbvgsaqHfhq9Xa61Z3QXb0VrlsPIOLAMYQRNge6UsPlqxES6caGliF/5CkAYza3vowbzeAS nArr8DEwDxsLy/AJsIx4XRYR42EeMRSDwv2wYKEWrtb+jZD9HQ23/oPG+m8JHkGr/w9u05WuLO1B N+qBHy1ScHyUNzZttMPlxCDcNY9l3OuIMG9myAyjPgpsyn2WVuASacILHQaiyTiRwCWhnu5UXOot WrdPodsmhJ4Wrd6M50Ho7hgm4apJKMa5mRKwjmNndiUlg1MAU99mEEliIMG4WMdQGSGZrtQj1RFf r1iOPrt3wGLfTrgfOgSXA0fQZ9NOfLV+m2Kp/rNhC77h9JsN2zqK63xDN/tvWsB/SNy2SZZvhhUh cz10GgPollV7TqDHqs3wC3dmxqnB+EyH2bTEjBrwCjCB14gZsJy8CMbjZ8Nl7AJ4dyLf0bMQkRiH /Gl9cePC33C94StcbfoGN2+Jdfs7Ght64A4ThOXLemCXmR9+pLeqGuGLdZvtURPH2NwyBgUO9gxB ZHDdj3afTVLtVuBY6GLHgbhH0JoNkxVXKp2adBa4fwxJMvA91WyWiO/5+75JGq6rwjDG1ZhwdN77 9ZvUHrZoj36cytvLOrQuzP4YA0nHO/7xA6GzbDVMduyG/e7d8D14GF77DyluVINuUYOJgkiTwPUm TO3Vi+v0UmI7JhT8/d0mJg6EzX73fngdOQmHPQfhsKsSRqs2IDy0P+K8v0UCz0nuCIS49kZApA0S 5pcioHgd3IuWw7d4LbxK26lkLXzzVyJk7GgsmN8HNVcYpzUwG6ULbWr6O641/40u9GvcuaPBBKEH dqp88SPDo2MjAz4D2Fj58mZAPCu+hLB9b6SG7c6nhk26hmJWfJex4/cm0vOPGrbRhC3knWFTWzLp flTpokuA43KlGzG3Xsq9RunC3SdpEDSWriEclXDZfQhOBythTcumsUliNMZqhOzr9cxK12+mFaN1 ay9atG/W0QJS/xYrSMvWg+sa7GJ2W3kC9ozdnHYehemKTQgNdkCIe0+EyWAoPC8JBQICzOEePw6q xEkwS5wAm8QpsElqp8TJ6J8wDr6RwUwQeuBazZc4UWOEAzXmqLpqjJ3XTVBVY0x3aoiVyzWw09QT D8yScGLUZwCbgBbDAicyyymlG71P2O4ZSV9h0kuiZIZJn0TNJklMUiQ5iGf2ROtmnKK2bG4myjvz 7cvSlRTX6a7NqTahk7v2GkgM1MTIZCPMGGKDMaEqjA7Tx7SpwQjatArDDm7BuIPrMfroFmQe3YbQ 3evgv2st/Hatgd/OFQjYuZIx3ZqO2ilax3XWwofzvlzmv30F4g9uwqiTezD88GZkHdgDz5ICjE1w xPQME0xMtkKqnzbiXDXgP1AXxsb+0DQMhhalpx8CfYOg16RnEAh9Qz842gxA4SxNVF80wPJT0Zh2 NAtTjmZiVuVwrDgehuo6G1Ss/Ba7VIPwgPV5YmTgp4dNXGgMg1MZKrDUwQH36UbFusn9GDVs7Tqc 60qmBIXbt0m63ZT7Y9JJnaLOtnmD1Nsl4TYzJ+W2B2G7SthGEbaQNwwi8UZJGeWi4rzUQzitWVa0 Do6tT0DdjkycGR2NM2PD0HBgHC5VZ+Pq5SW4cWkRblxZhDrO11xYhEsvtQCXLyzE+UuLceHCHFy5 NAcXzy9AzdGFqDlciGtH83DuwiRcqF7E7bJRXT0P1y8uRv2VHFyvWYRrF3KwZ8o4VI1i9r87BdXr YjEh3kgZx8vP0RAqXS/o6AVCRzcYOjohnA9qJ/6n5wUHawfkzDbCuau9sLtOD2vqTLHuujEtnCmX GTIr1UDRih7YZuGO+xYJjNmCPwPYqBgeMNFNG2WE7QdaFLFudwhbs1gY5cbu20ogkWmq0uWmJBu3 CV1Tp+t2rXuyH9kHYVNbulQFtpF/ELZYgY1TeeEw1EUTo6J1cffUODw9PxF3pgxG88zBaLkyE0+v TcHTukloqZ2CZ7UTqUmv6zr/uzYZT7jO05pJeHF5Fn48NBJ1U6NQP50eYUEKHl3OQMv1mfiV+/ql biKe1s7Ai6vcn8xz26ahQ1E3LgVPaqag+dgwzEg3U27g+g4ygZmeJ2HyQ1/dQPTTDeU8oXtNQein 7w1bGzssmaOJurq/KTdxmxq1cLeRbrX5C9xgZnrrzpdYWq6FHRKzWcTg2OcI24+tsN39A7DdpeQp RCMt0nXDWFzSDcclvQjUGsfjNpd1ts2b9Cpsch732mBzfz+wjYwU2MbiafV43JkssGXg+ZUZeHaN QNVNwIvayQRuAiXgvSLC9pwQtdSOxf0dQ9FcMRr3l47ClYA4XAmLwtXUFDw9Ox4vagS2cXhwYwwe 13K+djr3O577n4imIZmoHZOMxwLb8aGYMbgNNlPCJpatFTY9wqZPwF4TXSk1wMYBMxd8jcN1/8Dq ywOw+Iw3cs57IPdsGLaeccU1grd2xX+wy9QR95ndV2VF/W/BJrpN2K4aROM0XUBVv0Cc0AnCef1w NBhJwtH5Np3pfcMmI67Ecj7CqyNsd6dkoHnWEDwnIC3XCRkt0K91BIrW6zmn7SVWquXaGDRvGIxb 2cPwY8lY1PpmoMYvFleThqClejpeXJlN2CbgYeMEPK6bhV+vT3sJ253/BjZaNkO6UicrR8yer4Ht NTqYUxWP5F3jkXJgMjJ3zUTuvgycqLNC+Yp+2GLugmaLRFSO/B+ETdznNcMYnNQNwWGdAFTpBqGa sN2kdets/TfpfcMWw4xPXkMKZz2EONONRumi+bS40QlqNzqLlo2wtVm2X+sEOrpJgau9rk+lq52C R+cm4GnlNNxfk4Wa2DCcjwzHlYwIPDydiZZLtGaXJuFJg0A7A79enYiWG7SUtIx3M+lGx4obnUrY 6EbfETY9fS8MpBvNnquDi9c0cPqaLSprvFF51QXbanVw+JoWLjR9iwJmo5stmfRZBaFqpN//HmwS szUyi6wxjEa1QTguGETgulEMbnFZp+u/Qe8XNvmyiPImbL4yfntPjEnWxc3jo/C4eiJuzYrD7Xmx eH5pOlpqaH2ujyUgBFERgXpN4xmvjcfP1KO6MQqQD0+PwYP1GXiwdjR+2jocv9QMYXw3VbGSj+po Pbmf51e57vXxBHo8GsYn4OqUWHW8eDwF00bo8vx6IGCgCVR6btDS9acYm0mM1h42ulBdA0/Y29pg 0Swt1Fz7ElebvsS1O1/heuN/qG/Q0CAP4v+FsqVfY5eZF34yS8TJrP+xmK1Nkk1KN+tNyoNzeYgu +2Py0Mm6b9L7hC3OXwujx+lhbqkKc5dZYGqJLhYu08Ghc644dtYLm7c4Y/NOV+y/EIadl/ywrcYH Gy+7YudFb+y96Pe6Lvhi93lv7DjviV3Ungve2F3thb3cz54zvthzjr8vcvlFX67vw3kv7OY6O7jd 9kvq/S1fNxCrNvriII+3/awj8ldYYuxQHYS4mMJEz4mgBSvqR+vWATZaNl29ANj374/Fc/oStv8Q NnnN6AvU3f4S12//Gw2M1xo4Xbr8S+w098ED1ueJkUH/m7C9D71X2IL6YlxBHyw6pYOF1SaYc0YP 805rofCSDvJOa6DwpBFKzqqQd0ofBdXGyD2nTxmipNoCpecs28mC65qhmOuLZDtR6bnf5ttL1sur ViGn2gDF3G/pKTOUnbZBcbU+cs5ooKTKFjMWqODjpg9jQyfoGEZAR4dgdQpbMGELImwDsGSuwCZv fPxNge0Grdk1Wrmbt75VYFu2grBZ+OBHM8I26nO4z0b9FWCbkK+LvDPWbHRHNrojss/YouCsFbJP GWL+aV3MI4iLzhpiyWljLDxuQAhUmFdthJkE4nXpYeZ5fcy9aIg5FwzeTucNMLfakPs3QQ6PV3CO xzihhQWEetFFE14EJhibrQ83Dz2oVB7Q6hcMbS1/whbUDdvH0PuELZ6wTc7TopUxRhGBKqvWxapq Teys+Q67r/bCJmZ0G2t0seWqATZf0cf2ayZ0pQbYfVkH+6901L4r2pxqYf9lLewTXer7my6LWpe3 ai+1+6outl9VYdtlY+y6qsdjamDlRWNaNyvknFRh9AI9uLkZQGXshb7ahIzJldzi+HPAJr0GtsHm p4ZN4HpVAloE9fnCxrivPWxuJggmbO3L0pViCdvYfLrGM5a0ZsZYc8UEB2/o4vxtDTaSxDl/x9Vb f0fN7X/w999xofEfuMhpddM/qH92Ii6/o9Y5zovOcn2RzKu3e12XeYxrjf9EXeOXqJXjNf0fqhv6 YOcFuuCj5phON+rvZkbYfAhUOLR1/GjZaN2UG7mvSJ4sEDY7idnm9mmN2f6Gq7cJ2215++NfqG/8 mrD9Sw2bubcC23HCtoawXYkLU2DLd7BDKJOS9rC1jfAinWx3CZsMlCA9QBcQNulnqyySsEXaIJOw hXnIO/rycUc7eWgh3F0HkYwXShyc8ZNhsjJwV7OMHqc8iBfgPr7uMXu9ZxiPu0axynPSe6ZDcM4m ShnHM8hVo/OyvEERQX0wOp9uku6q4IwxVtAdHrxuiIuN2rjc8DUu3foSl9g4bbp4i5IpdYEWomvJ Ou3Vbh3ur6bx36hp+CcuN/6N+yXIDOKP1upgywVD5J+wwKxFxmwDPRi4BkNvQBqVCh2HVOjbp70m PUrHIRmD3J2QP78PztXRsnGf9259jcamb3HzzreoI9x1zX/D6lVfYY+KBsR0MM6NCkLJVhecjA/G 98bRmO5kilRnbeU9vhDClvYSNsaSwlCsNSU9mr8RNulenCvFq01hRbSMYGKL4X76iCfB8bzK20vI jiWI8e5aKHZ0xH2xKqpU3LYgaOZscDM29CdQs3kSGqySUG8dx2w2Ht8TwLP9gzFFxs70+K7TsrxJ ScHaGF3IGOusDWMnSgnYjbH0og6WVWvRreqg7LzehxPjvOVMDFacNUDF2b78zeTkvCHjRmbHZ8wx ka40PdsYYamuCFuxBmnbjyNm03ZE7NiG2F07Oihly1YkTh+LoZNcsfhgOpYcG4OCyvEYV5mGWQcz MH//PCw6PBNp832w3tIFDyzjcD5rENavt8bF2GD8YJiK2Y4OSHCygJ+7PkLceiON9SSdAYobbYNN Rnx5S9gGoLzVsg3x1oG8mSpf67wqucEZLPOumkhy1EKpDWEzSsP3BmloNqALM07CLcL3SWSSgiaj VFq2JDwwSMTPBsmotgzBFF6RQR4aHcrSlWIDNTE9pw8qTuijjEF64WkDFJ7SRflpfZSfoUU/S0n2 +aHEOLGcYJWfZnbKYxaf0UERk4NCuvT8M9rIq9LAjEWGSIgYBI8pS+A7vQL+M/LgOrsELjMqXpOz aHoJXIcOQfokD8zcG48pu9KQd2AKph+diMlVIzHh8BhMP5aBwUu8sc08AL8YpaA6wwkbVlihOj4A japILBhoiBS3Xojw/gZR7r0x1EsbiyKtFBdaEid96hI2TruETQnsCJsMlVMWYauGzUdH6R9CPkJ+ VdITjj+JjnDVQeYgXnX2LrhlmY4mi3R8b0Z3ygD9gWnqpxFjtB+N02nlknGPFraJ1u6YTSgmD7JC KK1w+7J0pehgLUwqMUbeBRssrrHFnKs2mFVjg3k19ph/ZQDmXjGnzD6sLvMY1JxLKsoUc66Y8vgq LKkxQ0G1BSbmGSMhzRUeCwsRnbsT8TkbEVm8GtGlq15XySok56zGuLGjsDxbDxdrv0Ljnf/Dg4a/ o6nx77jNWLDx3t/ReP//sHrFv7HL1JV1ORJ37ONw2zUM980y0ayTgUI7C8XARDr3QpxLLwxnnS4O s4AM7KHAxlCsS9hkNLViriSjjLTBJgNhjQ0xpXXTxXBv/dc0zFtP6S0604sxDRtlvocKGwY6oWSg HZY622CVkx1WOjl8Eq0aKHJEqastCl1tsJwuvnzQQEzwMOY5a3coS1fK8tfHxDQTTB1vgolTDDFh mgEmTDXAxMmmmDpJhZlTVJg19cNpJjV9qhFlyHkT9XIecw41c4oJJkyiUo2Q6GoCHXtHGFp4wcbc B+ZmvjBXBbwmM5U/TPifu4MtZqXroaLMAGtX6GJziQaWrfonKlb8C6tLmF0v1cWkSd+hxNEah1z8 sN7OGbsHOGGfvR/22Hljpr820r102e6mDLP0MMFXXxnBsSTaBkUxNsiL+x3LpoxdxT8UETJlwDTO 5zFZyCd8RUof979JGUCNJLcNoSPDR5ZEcVkUyWasJ9t8MkXLuFsyz/OQASGYWZcwBlUGg+Cy9mXp WlJ2KR8rrk2sxKIYGUlPreIPKPUx5HhqKcvZqG3/icsq5vkVcVk2y5gbZY/8KDuW/fVRBJWRBNmm eUr9cPtobsv95UvZGGfly76jmByG08tF2yvjXMjgZ9IDuKwv7asMxsJ6zYuxpASsNj5kuCE1MyIB rMtsVGCTYR87iCcpmar61shfTxJelLAx/lyy7lKlDJc6iNspI/l0UgdvknDRGTNF1O90Td8NW2f6 c8LWtbph+2wlA5FIht6ucT5jdQbYq+psm48MG1dkxSpD+HEF9W/1MpG60t9eikWgT2/Ty2Wt/39u evVcFb1cJkMsdd5of0bJfbCSVsBk+lJcroat8/rpTFJHHWFTM9T1EwRWrAy8Knd+ZcViBpgyWJp6 SD8G/+8oKZQE1m1TdUEZzCpxg/r35yQJsiUAlrGXJNhWLjJlmcy/J0k9fCTJaNNqa/WblHK2Sn7L Hf98giYjsijbddKOv69WA/USPJmXfXYBmwy/XMZKzuHBZaBVGZJZRshdEmmDhcxcFr2rmCllc1+5 CXZYwpNaxGxnUbQVFkZZct7mk0vK1KaXy1n+hVFWWBBpiSU894WR5pw35zpy7u3K95rU275UlDWW cD9LuN1r4jIZlbow4tOoIMIS+VReuCUKqTxpC+W8rJURsxdz2nn53iApZwSZ4baSncqo2qUJ4gkl w+0KNrrMsjhbNWxURRxTaII2McBIuc82+B2U7qmr9KeR5iHzOsjw0cNQXyMM81NhqL8xZfiJZYRM P8OXals+2EsH6V79kOaljTTPfsj01WN52tRZWXUw2Kej0rk81UcXab76rynVRx9JVIL/J5KfHlJ5 3sO8dDHcSx9ZHgYYSQ1TzrWfUp4MlvV1dVZutaSc6d7aGMX9zg43U4+4LBLL1pUbVYK+ePWQ0jJy cjl/i1XL5Imo+/XSemuFu2oizlcTE4daYNY4G8yeYIU5E2wxa6wt5oy3VX5/co235LmpJb+njbRE aqgulA5j3DUR6qyJWJY90q0fy6TdoYwi+VJe3ohpr3hXLUwcqMJsBx7nFc0S2XPekfXxCTTbgWW1 N+d5mGOmozXmDKAVtrPCJGcTxLGcSnneoM7KrvTPJh3L+GhjeoSZMm69jIufr9zU7eo+m8RssmKC +katuNWFdAnpfqxwz986VXkbRbprYHyGCWrOzsDThyvR8rgCzx4vRcujZXj+dCW1/NPryTK0tEp+ 32lYxIvBAbG+vRHjrckLphdhk/7MOi9jVxrmoo9KGx/cNI/qoEZVFO58KplG4rZpKOotwnDNJgZ1 ZjFoMI/EsQE+WOhogQQ3th3PvzN1Vk4ZO0Fgy6B1mxNuTrD6K+P3Z8dZ0cr9HmziaxPUd8xlCEgF tgA97rgPYt9BES7fYWyKIa5XT8Ozh8Vs2Hz82lKMX58WqfWM859KT9tU0no+BVxeiPu352PhhAGI cP0K0R49EemqgXi60wixcKzYDuV0b5P6u9JXNcLZEKcsgtFskqKWKoWNrf6+Qr7uVz7G/iRKxj2j BPxgJK9/paPZKA33TZJw3ioQ8wYQNpe+Sq+VHURL36H8lNL5NWHL9NLC/DBz8kPPSKu2JN66a9jU 900IW+v7bPLy5JIu3tTtSuKGRqaqcLF6HJ48zsVzNvLzx+WtjU3wXjb4x5bAVYgXj4upcrx4UsBz y0bLs1w0316EueMH0jX0gPTeLaFALOOSMGcpU8dxALrSUFdaNit/3DGKx/eGiQpgt6SjROkDRTpL NE36JJIPiBrlXUMTQmechiZDLlfF4pqFL2YPNFMuFOVLsg7qWEZ5sbSzrunlQby8PNmlG1XfqFPD 9javhXelSLc+GBGnwv7NabhZMwFPHuTj+S9ldKNFaHmYjReP8j6NfsnFCzn+Q14AD4uoXJ4TQbs5 G2cOjsPkTFvE+Ki7ig+RNxoIW4SbNssk6rysnSmNydEyx4E4ZR2I63Rd8t2r9Ft3W/obpmVpNOHv T6I4pZPE24bxCmg3jGNxzioEuwY4Y5SbsQJQZ+XpTG+C7YN8g9CVpCdEcT2DQ7RQMKM/fmiYjyf3 F+Hp/cV49uMiPHuw8NPoxwV49sNcPLs/B0+/n6/8fno/GxuL/DA80gDxvhKH9KZl7s0EgTEbsy3p vUjik87K+SYprtRJH2X9++Okyh+1hjG4qU+rohePBj11b5ifQjcMo1FnEM1zYLxmEItLRuFYbeWC qXamiHKVcS3evp0/H9jYODEeOggZ2Aszhlvj0b1C/PqYsRHd16+P22KlT6AnrefxRObpzp9kK+ez bLEPolnZ4S4CmvS+rS6vMmrdK7/fVsqAI3TDEnSLdZM+TO6Y0G1JN15KV17iUj+F1H0LN0sPoZy/ popEnp0j4p37MdDv9eeETQZ8iKTrCXHRwvSR9nj4A2MkxkYSiP/6tPS3YP2tRTioF5x/IYmGSFnG /XVYtwu1xW0tZRTjtacLqSKULvZ6acEELOnoL4ZBr1g4ZYSYd2gEkWRoYW69MN/RDOctg9QxklEy bqvovszerSuJ1zs67Oz/d5F0lJjIcyHwhK7eLBKLHPsjWMqrfHX2J4RNsQicBg76DlNHWOPn+4Vo ecpY6ZlkfrRsnYHwuypREo0Wgva8heBJFinJhgJdZ+t31AuC9UJJUAR6yZBzqaWoyPFRQFPSecIW zspXLhjOvytoIrlVJB8JzSZsly2DCVky7htIMC49qL87bErfdbRMbcDdU6Z/BEKuK7DRst3lBdCo isASB0vlwxUls2S7dVaezvTZwNamYKeetGxW+Pl7yfryCZtYohKg5e316zNawqfLOV1O0Eopgsv9 vKCVgogQdbZdZ1JDJ+dAQAU4Wjc8W4plOb6KJVOA43kroFGdleltJICGUTOY4V0hbI1mKXigL40t rky+PGsPQVciIIRNJH0F3+MymcpXY4reETbppPGesj8ZtyIC2Q4W6jCBZe+sLG/S/yhsJQRrKben aNGe0xo9V6wT/39WTnXc5k36s8KmQEaJhVP6PhHwBDSBphs2td4LbIrbLFRc6K+PaOV+4rIHtGYP y4Anfw3YlA+uTRJQbxyLOmNmliaxyn0zsXKdb/MmdcPWpX6V+KyF2/5Sgpam1Xh6bT2eXl2FF410 rQ8q1Bauk+06058RNnnqcMsoHtf0I3BOJwindAJxXi9UuUem7t2p27Ipel+wCRgtD8rx9Po6PDq1 FY9Ob8bTmrV43rzsLwHbDcNYghaCSm0/HKZOErprBtGKdeuGrVXvC7bn3K7l5zK0NK7C04tr8fjC GjypW4WW75f+NWAzjkO1XjiOE7Lj/YJQTfBu6EUTmM63ebO6YetSAlsL3ehzQvXiATPSpmV4eptZ 6X3GbxLD/QVitibCUU9XWqMfhRq9SNTqRaHJUAYU6Wz9rtQNW5dSLBuheMEkQbkh/LgMLx4xjnss v2V/f4VbH6JU3DEheJRMm41bJf93ul1n6oatS6kBkZvBcgM3Tz1VbugKbPLfXwA2wvU94RApryzJ lC5U+lPphq1V7wM25aYt4YCyrUAnkt+yXP5vt34XUmBrBVV5AqGAW4Gl2d5KP3PKG8k87/8aNtaX dEoz05GwWahh+4GwyVOAP2zZZF5iNLFqrbGa8m5cN2xqvRfY3qM+FmzRrC8BTh5X1bTBZtAKm9JB YWcgfAx1w/bR1A1bN2wfTd2w/cVgkzcvOrxn9tFE2Lth+/SwSb8N8g2CrChdDpQSNuUbBD95W/Xd YFNeMfLQJGzfYtpICzy4x8ZtKUMLG/yFvMXxSSUP9iUrpRRrtxxLc7xZRg3CJq8U8fwFvP8SNhmC aB4b8jJhk49dfiZs8vD8rmkC7jOj/DRSv88m9+fuqlJRax6ObDsrRLtoIcxd4OmkLG/QS9g8eiGd mbzydRVhE+AK49S9KrwRtiLpboF/SBen0geXfE6/kPCN8NNFvJsmYt9B8kVOHBsrxq0XJqercOno ZDRemYPa6nGovzQZtRcmfTLVXZiMuuqJuHFhAurO83wuzEDeNGckePdWxu3srDzvqmi33sp3GBMG mWCzrStOWwbjvEUITlj5ocrKF6etAj+NLANxxiwQ1apgnLUMwl4bNyy2M0OaUz+Ei1XvpCxvUttX V/E0KkMFtjAzpS+8vChrpS/mLjuWKYpW9+1RFmevwCYdxy0hnTPCzTAl1ARTw1VvrzAqxBJTgs0w I8Ic+ZkDUTDMHjmZ1ijIskPBCIdPoyxquCNKRjqjZJQD8odbo3ikI+bG81xDec6izsrzjpocZooJ YYaYEaxCToAtSvwdURhoj+wQGyyh8oIGfBoFDkCBPyHwHYDl/naoCLBGjr8KM4KMMDncEFPCTTst zxvFdp4eaoo5rLe8aOk7hMegN5SOBAvi7LqCbQCKouRTLDuaQ54UlR/PjQmc7Eh6H3xbCd05ERZK vxZ50VbIJrD50lMi48EC/lfAE/oUku4kcsM5zwsrP1quQHO1oix5rnLeHcvyRyTHKudxKiJ58Uba oyTKHmWs2/IoK4Ynlkp3oJ9C0rNkAdtBvliX3iaLWAf5bJ/cGNaL9IbAaWfleZMKKDFMhdyvdEAk PXsq1i1WvozvqssswibdWqq7qSRwXEl6pSmjJOgrjX8H0WeXxksPh5acStecEjxasREsUEBLp/Sw 8ykl/VFIo8daoyxBrkhLFEbLb/7XWXneUcVygTIGzo11QG4crVq8I5Mve5SL55CeofjfJxGPXUIw KmgEynlxlVLS/WsBz7NAGHiXdpZ1CZV0QCSgSfeyCmSUdLUm/HQKW0mc9KNKqHhg6TtVgrtCWjVJ FOSkpKsnyVLfVtIFk1wlBdy+KJ7uOd6eFoRXEZcp3ZfzhD6FlOCV5ybnJ5VSIP3OMmzIYRmV/naZ HHVWnneV0ls2JX3gltJylFHSJZXUqXiMIumD9pNI2pIXf6w54ZOAXn3BlbJtSuhxZGiCzsrzRkl9 sU7zCJSEXCLpvUjpv5hTNWz9sbZwEQ4IbBsrymlOnbGSbq+CJ1MuYmOI5Heb2pa9tV7ZVwVP6Lf5 T6sO58hzK/sj5XsLvVp/r9Zh++UfVa+cn3Iur5zPq8vfVWWtknnpon6xGKt4c8JtibUlOdhScwdf rK8o5VXoimVcSYnT6Da71a3/VoUJ9lgeY07PaIlttGyHLt/CF6tXrsCCjDAUpjihPIUZRLe69V+q LIVhU5obClJckZ/hiw0M1Sov38AXU3LLMWnaNEybOQ3jZ87GuJlzutWt/1KzMYk8TZ45GaNmTMGY 7FxMXrUFX/zT0g//tPKlAvBPm1AqrFvd+i9FjiwC8U/LIPzTmlMrH3xl648vvrCNwBc2kVQo/s8m CH+3Ce5Wt/4r/Z91EL6wDqeiXrL1JfXFFyTxN3FBt7r1XvQqV6Iw/D9knzIYaY2otAAAAABJRU5E rkJgglBLAwQKAAAAAAAAACEAwpTIgfEJAADxCQAAFgAAAGRycy9tZWRpYS9pbWFnZTEwLmpwZWf/ 2P/gABBKRklGAAEBAQDcANwAAP/bAEMAAgEBAQEBAgEBAQICAgICBAMCAgICBQQEAwQGBQYGBgUG BgYHCQgGBwkHBgYICwgJCgoKCgoGCAsMCwoMCQoKCv/bAEMBAgICAgICBQMDBQoHBgcKCgoKCgoK CgoKCgoKCgoKCgoKCgoKCgoKCgoKCgoKCgoKCgoKCgoKCgoKCgoKCgoKCv/AABEIAE0ARgMBIgAC EQEDEQH/xAAfAAABBQEBAQEBAQAAAAAAAAAAAQIDBAUGBwgJCgv/xAC1EAACAQMDAgQDBQUEBAAA AX0BAgMABBEFEiExQQYTUWEHInEUMoGRoQgjQrHBFVLR8CQzYnKCCQoWFxgZGiUmJygpKjQ1Njc4 OTpDREVGR0hJSlNUVVZXWFlaY2RlZmdoaWpzdHV2d3h5eoOEhYaHiImKkpOUlZaXmJmaoqOkpaan qKmqsrO0tba3uLm6wsPExcbHyMnK0tPU1dbX2Nna4eLj5OXm5+jp6vHy8/T19vf4+fr/xAAfAQAD AQEBAQEBAQEBAAAAAAAAAQIDBAUGBwgJCgv/xAC1EQACAQIEBAMEBwUEBAABAncAAQIDEQQFITEG EkFRB2FxEyIygQgUQpGhscEJIzNS8BVictEKFiQ04SXxFxgZGiYnKCkqNTY3ODk6Q0RFRkdISUpT VFVWV1hZWmNkZWZnaGlqc3R1dnd4eXqCg4SFhoeIiYqSk5SVlpeYmZqio6Slpqeoqaqys7S1tre4 ubrCw8TFxsfIycrS09TV1tfY2dri4+Tl5ufo6ery8/T19vf4+fr/2gAMAwEAAhEDEQA/AP30myJS d2Pemw3MQcgzjP1qLXN6aVcTRH51iYqfwrgLPw7De2jXRvbpZZCSWW4b1+tAHozuG+5JQZd3yK34 15nP4U8SW8pbTfFtxGx/56Nu/nVG6074yQLvsPHEbD+FZIV/wo62BanrRkKkLj9adlc7ga8TvtV/ aRsV/wBDeyvB6thc1mXXxe/ae0Mssnw8s7oL3Wajv5A9HY+gsx/3qeOnFfMd7+2X8S/Cs6TeNvhB dW9n5irLdx52xgtgk19GaPq8esaVbapav+7uYElj/wB1lBH86ANDA64opqHK5ooAq6gVlspYx3Qi vJvGvxk+HvwV8Bx+MfiV4lttJ07zPLN1dPtXduPGa9Yxvt2Vj/Ca/P3/AILa2Can/wAE99cg8hmk tr6CSNlXO398AazlLlp8xx5jiMRhcDUq0VeUU2fWfwm+NPw3+OXh3/hMPhj4ntdW0/zjF9qtZAyh hwRXUt5X3WCng1+bn/BuZ45s1/Zg8VaBql2sa2PiRdpkboHQmvdv+Ck3/BQPUf2LfBeg+LfCOg2+ sJqmpSW8yrIP3eEzXP8A2lhYycJtfqd3BuEzTi6lQhSj789F6n0Z4h+Knw78J6n/AGL4j8V6fZ3B CssNxchWIPTqa1NI17S/ECySaXOssccmwyI2QTjPX8a/BH/gqF+0zq3x18c/Df4+aTeXeltr2hq1 1YWt4yqrxzYJODX7cfsq3dpqv7Pvg/Wrbb/pmg2szN3ZjGDk+tfR4rKo4bKMNjabuqjNsXhamV46 pha38WDsze+L3h4eKvhprWivGG8zTZDGp9QpIP6Ve/Ze8UHxV8CNA1Mtukjs/s8meoMRMZH/AI7W pPElxBJatgqyssme4IxiuF/Y2Z9G0XxJ4Cnc+Zo/iS4WNfSNz5g/9DryDnPbYM+XzRT1IIyKKAK8 seQSB/DivkH/AIKZeHl8R/sIfEzRhCrPbWDSqCvQo4avsByQ2Pwr58/aq8KXfjP9n74leFbG1aaa 80e8SGFBlmcpwAKmUFODT7M48xjKWX1Uld8r/I/LL/giZqmq6t8KviV4Z0vVPsohu7S7nVfvEY28 enWvRf8Agqd4NguP2NLPxADJJLpviVdzM5bO9cZNcb/wRe+C3xh+G3j34laR408CalYW2peHV+zv cWzKskiSjgZHXFe//t8/DLxb4q/YZ8T6Lp3hy6nuodStbiCCOEsxAODgV/NfEEcdQ8asJOKn7GpQ mpaPl5ktPI/UPATNpU8hwcsS1Gca8U+j5b6n5gftI6faXX7K3w08T2qnzo7y+tJW9Nr7sfrX7wf8 E4tfHif9iP4c6srK+7wzAu7/AGk+XH6V+JfxU+DHxV1H9h7Q7Vvh7q32vTfG02IfsL7vLkhX5sY6 Zr9gP+COM+vL/wAE/fBOleI9NmtLqyjmheG6jKyACVsZB9q/sScvaeHuA55K8ZO66pHzvH3s6fiB j5Qd4czcXvufUhUFuFWuC+GmPDX7TPiLRR8sOraXBeR/7Tg7D+gFd8hG3O5fyrz7xa3/AAjvx+8G 66TldS87T5HHcldyj/x018ifOnuMYAX5TRTUJC8GigBs+4twPevM9flmt9Z1ARttY3BYjHGCOlem ShmcgH6Vyvif4bxa7qT30epzW5k++sePmoDRqzPLdS1+90tt+nxQxsAQSsIGRnpXMeIfiR4gFnJa z+S0TkmSNoQQfwr1q8/Z9sbxf33iO8+b6f4V5p+078DLvwF8FNe8b+ENauZNS0+xaaCOTBVsdR0q ZQjKam1qtPl2Ci5UWuRteS2Pm/8Aaf8A2mvjb8N7zwnovw5+F2n65Z6nri2+uM9suLWHj95jFdov 7VHxD8L6dHZ6PbWtqmzcsMMICg+nFea6Xf8AjvxPp1tqUs5InhWRRt65Ga9E/Z4+Aa/FfxZNoXjP UriGH7OXjaPGcg1pGU403Tu+Xt0NHJym5t3bdynqX7dvxcsVxGltx6pXKzftq/EHx38SvCkXiCKG O3sNehkVo+DknYf/AEKvpe6/4JtfCy8z5mv6j/32P8KraZ/wTG+EGma5a682sX8rWlwkyxyMMEqc j+VST7p9NWNwt3aR3CHKuoI/KijT4FtbSO2jXCxqFX6AUUEjvPTOfOUf8Co8+LP+vT/voV+b/wDw 8P8AEx5/4QiT/wAHh/8AjVH/AA8N8TZz/wAIRJ/4PD/8aquUnmPvD4xfGvwT8GvD6eIvGN4ywyTe XH5Kb2LemBXmGoftg/BL4s+HdV8IWZv2+1WDo3nWZVeRivla9/b51TUVVdQ+HInCtlVm1jcAfXmG pvC37ZkmteIbPRbb4aW9q15cLF5y6gG25PXHlDP50cocx6L8O9O8IaP4SsNN1MS+dbwqm7yeuK9F +GXjz4deAPEK6wXuP9Uw+W3NWLfw5cPg/wBpgYX/AJ9x/jUx8MzE5Opjpj/j3H+NSP3j0bw/+0l8 P/EOrQ6LaG6WaZsR7rcivRPPiYcsv5186r4aukYOmr7WHRlgGR+tWha6+OB4ouPyP/xVAan0B58Z 6TJ/30KK+T/iB8S/EPgHVI7L7VNeLNHuy05Tb/Oiq5Rcx//ZUEsDBAoAAAAAAAAAIQBoQbJOkxMA AJMTAAAVAAAAZHJzL21lZGlhL2ltYWdlMTEucG5niVBORw0KGgoAAAANSUhEUgAAAEoAAABnCAIA AAAogEPOAAAAAXNSR0IArs4c6QAAAARnQU1BAACxjwv8YQUAAAAJcEhZcwAAIdUAACHVAQSctJ0A ABMoSURBVHhe1ZyHWxPJ38Dfv+l9707x6ARSSQIpJIQkkNCrImBBQESwggIiWFAQAghKEZBeFAQR DgUs97OXs/w8lZKEmoT3m8wSQ0jPcs9zn2cMuzOTsJ98Z3Zmdhf/Zx1v1KbAytbXNZA0GpVqTWOQ uX3grAeHjgltADkAVgzyGs2HNy9k5eeWFxexrO3kn9DDynQsKuYu5mdnJIRl7Yk1KtoO8NTThkmH XgzAynTAbl150czEfZVGnRxMhSaKMo2q4QjOenorBFagQ7OuWVTKK0vzHz96AHuFeRlf3r/G6v0r 9AyDBmC5G4Bef2dj7+0bao32pLK6unp6X9Ty0qLJyniBvx5gym19cVHRfrN6ZOA2RBly1GpV3626 ieFe0EZ1toN/Sk+jmXk4LrtwVqVSbeSoP75/dfF0llqj+ndED45SD5a1werK0r2Bjt62elBHOaD3 9cvHmotnvvz1bmt9vMBND1npwXI3+Pb1C4wHayqVgR4M7qqxoZ6GqyUQcJSJO7jp6Zsl2sBydUDv un+3t7W+0lBb+x1oNM+fzjRWX/r+9TPaxcrwY9v1tDkadXaiWKUt3aytq9x7q260vwPq/Av0ADhK BGTCK+SM3e2tLz+HcgzRVlKrp8fuDt5uVMjnIQMrwA88+56RHgC7ELQ4Pml1ZRl2saoboDqqtdVb tZffvny2tYLz4KOHDnQroDc+0n+t7ATaxWpvgDKhWY4Ndj0Y6oOzK1aAH9urB7PKvDTJ8rIStrGq BqA6EO6VlZWrxXkL89+xAvzYXr0/RgYbq0rW1laxepvBKunoaql5NjUBG1gZTmyLnq4PqsGq9GTG 21d/Qg5WbwuoPrCypLyafwjmL1gBTmyj3uPJ0da68vnZ75CD1TMDelfPzcq/v3zAsnACNz2khDZg OrK2ttYsuzA50g/7WCXz6Ow0i4p5WfEJNUwCdGBlzoGz3gaqNy//bKm99PHdK1sOVKcDn6C6fCpD oZhHu1iZc+Cgh44GoTXTpdGBzvaGytXVFaySDcDbXz59eLOyGD4Gy3Ia3PRQ1GBDpVZ9/vD2ZmXJ +9f/gV2skg1AZVjdtlSVqleXsSynwV8Pet3T6T+uFeehSyl2AXH/89F4X7MMPgfLcg78G6dcvlB/ teTN8ycOtDH4hA9vX9yowG2JhI8eihvamP3xrfhIKsQQdvUV0IYNaJaWlMM9t8YGOux5l1lw0wNg PICX/Kzk929ewC5WbJ+etvLkyEDHjWvm5jp2gbMeBG23gAg/Hf7uYdhbmJ9tu37lyaMHzocPz8ap DV1G0rtXz2EXK3MIeHtX07WJkV6VRuXkdTRn9cBKr7eqUicFe0MMYRsrdgh4+/zct8pzx+A04+RH 4aYHNF87/+b1MxDFyhxFOy1Tq6qK896+tG/k3ApuejCaZyaGzs/NOiunAz5zYeFHyYmMpSWnbiTh oIdC11pzYWpsCE4tWIFzwHcEH3wmPWZBLseyHAIfPRgQrhRkv3w2Ax0PK8ABzYd3L/OSJfArsAz7 wUdvqKftj9FBZ8YDc0j9d6rUjrcIp/RABU4kK2urXc2Vk6N9IAp6WnRnB8sJ8XNbt6X7yI1cXcHM xEj23ghtuUM4q7emUo3e6a08n//504eF+bmFhTkYlBfk8/KFefn8LJYWtEkhn1XM/9Am2FiYU8gh zSsXtEmbo5iVK34oFD+UCtj+Ide+at8in59LEVKXVh2cwTinp9F8+etddpJIyiOHBPjS/Nx8vV0I 7r9QCLsYZHc6yYNO9GCSPfzJHnSKJ4vuyw3wE3DIkEQ8qjSEESmkSwXUCAFNwieHBhGFHF8hmxjK o4qDyCEcqphHCeOTJXxScjT/j6F+xwLolB70uumJUTbFPZDqJeIzpSKOODggmOMPKTQkUCJiR4rZ cRJOrIQTHcqKEgfCa6yUGwO7YZwIETtGyk2IDEqKDNobG5wcExwXzk6MCkqI4MZDCg+Kj+DFSljx Ui6H5lWanbyocOQU6pSeclGRGeYvDPBNlPJzMg+cPHG04NSJwoLT54rOnD9XVFZ67kJZyaWL5y9f Kqu8eqmyorzq2hVZdUVtTWVtbXVdrayutrr+uuxGg+xmQ21TY11z0/VbTdfbWm60tTS037pxu7UR NkoKz0i5xPAgWn9rnQMBdFwPftmfT6e5JLeYYOqxI+k1NTW1Oq5vUF9f39DQcENH0wYtLS23dLS3 t9/W0dHR0dXV1d3d3dPT09fX19/fP6jj7t27Qzr2xUsiuOSKojyl9j6EfTioB6e1lSV5QjBNzCIU H02VVcu26oEb0rt58yYmt6HX2tqK9MDNql535+0oPi0uhDbW3wrfqV0RdFBPrVkbv9MZSPZICgvM yzkkk2F6dXV1mJydeuBmTq+/rzc5VhIa6FtfXrQo115Hww7CBhzT0/z48lesMCCUQy06kgJulvUA 5Nbc3KxrmPbp3bt3r+lGnZRL2S2iPZm4C8tK3ZBkE47owffXUlUaxqPtjuCeKzplux5g1PfArbOz 06pea+uttKSYMLZfw5WiRcWc7QF0RO/rp/e56btjxcyzR9NqoNuZ10NuACZnm97AwIBeb3h4GPRG RkYar8viw7h7xbSnk8PbqAfzrs6Git1SdloEq7KiAqws60HH0/c9w8YJbrbrjY6OQumRg3uDaF4X 8varbb4MY7fe108fCo8d2i0JzN4XC0pW9RAm9bTdzkCvt7fXgt79+/cbZBUJYdwUMWPqXp9ugmod +/RgET3U3ZIYFpgazrp65eI/rDc6OpKXniwK8E2P5MLqGTsmi9ijp1n/9uVzaf6RpFBmVlpsZeVV W/QsNE4b9aDjIb0HD8aqr1yMCqaL6J5PxwdtCaAdemurq/f6OqIF9NQIzuXSYqRkux64IT1wM9JD Y7rV6D0Av7GxffFSNtmt8FCsas36rQg79OZnv5/NSYsV0I7sTyy/fAm5AZb1ELjpjY9fLb8YwfaL EzKf3Le+jLBVDz5oqLMxikdJjxNeLi1EPggjPb3hduiN68hMjhHSvUqPpsrnvmHHZwZb9VQa9aHE 0HAuKT8rpbIC63UIy3r4Nk6k19BQv1dETxAFjmgfZ7IUQJv0NGrNcKsshOl7IEZQXlZc8zNyWoz0 kBtg7tTivN7ExMSVolN8qtfxA0mf3jzHjtIUNuhpHxxS7RUzQug+2cnh1dXVyErP9umBmzm97o7b IgaBT/Me6G630AOt60H0h1tr2GTXQ1Gc84UnkZIhRnp6Q0O9xsZGXds0rWfjuGeod390pPDEEZaf 2+HU+E/v32LHugUrevC1rC4vH94TIQkk7AlnyWRVSMkQQz1kCAtZ/VoWRz0YFZDhHzpu1tfy/X24 FPepyQfmAmhNT60abKkVskipEmZRAYRuc7fTsVXP3uhZ7nv6Yd1Qb3JycmR46GTOQR7NKz05Znb2 B3bEm7GiN/v148mMvWyiW4yYXbOl1yGM9JAbsE160DKR3sOHk5UVl0NYFDbF++3zZ9gRb8aSnm6s a4oRMrOiAkrOFYEH8jHCSM/exgkt01AP3CzooY63ofcQ2m1uRmowwzc1Xmry9oYlvTfPpnJSoyO5 xKPpSWbUtDig19bWZq7vITekB26W9aampjput8VJBVy6d3dr/dZZqFk9tWZ9qL8zikdLCqFcOA+h Qy4m2FY9iI85PQD0wPJwWpyIRYwO5aps1INan9+/OrU/OoJLOp2bXl11DZmYBOkhN8AuPeS2Ve/O nTv606bl6E1NT9+9cyeczxQEEq+XF8H8CnPQYUZPo5meHBczCEJ/j7On8lBwzIGjnv68Ykv0kN70 9DS8RkuEISzivt1Rq5tv65vWU8x/P5MWEc0ln81Lr7pmKXQAjnp2NU69HghCmYhNiuD53ywv1jU+ DNN6n16/YFO9+DTPo5n74dAxDzM4ptfe3o5L40R6MzOPRQJOcACpIDdDZfBImmm9zAiWhOVblnfw mpmxzhCkBxvO6+kbp516049nHk9MjEv5NAmH3FpboZ/EGOtB9szYHZrnzgCia/rBvVYCp8OcHmC7 Hhr6bNcDt016jx9DDAvzc4WBxHMFufOz2DpwS/TU62UFWb5eLgS3XxPjwtFxW8ZID0BuRtEzXDHY pYfcrOo9evRQzPWX8qjHDu356zW2SjLROCGyATRCSIBvQU5aVVUlHD/SMAfSQ2IQOnPRc0bPhujN 9Pd0Zkbz0sIDh9vr1BvnT9N9r6W2nElyDw70zctJl8msdD+79FpaWvR6cPLESw/mnxx/YpyQUXb6 8LLi530y03o/fnxLjhbEhFCLjx2orLyCeZhhm/T0AwNys6Q3M11YkB/D848VBXbUXIRlDqZhTg+C Ozl+j8cgiDmks6ePWQ6gVT1wc14P3Lbq6SI3PTxyTypghXLJOQcSjR4BNq0HfHz7KntvFMffZ3eM +OqVy5iKKZzRg+5nrx64oVFBr3doXwpMWUJYpKarhesaGyZlgFqj6ets4zGJoUHks/nHrU6p9Xqw 0sPk7NcDN3v1hoeGUhKiQtjk5HD+yuYJJ2BWD3j/4nFGSiSD5CHkErXN04yhOT39wGBBDzVOcDMZ PTi7GOmhlqnXg753+liugEUO8vfuaqw2mk8DlvRg+dTUUMVlkkQsv9JzZ8ABE9qM7XrgZjJ6NuoZ XolAencGB9NTEoIYhP2JESpTz8ha0gM+v3+evieS4u0SJ2FVVW26emuE7Xow9JnT07XNAXDT60H7 hFmLST3YKzh1nEXxYtM8Xvw5hR3xZqzoadbVrQ2VTIpncIBfifY+MyZjiL3Rw0uvq6tjb1w4l+ad lRr7Y2MWZoQVPTjFrCwu7I4OIXm7pCZKyst/3jnRg68eapnm9PR978HYWPHZU3w6IYTpNzU5bu5S vFU9iKC6u0VG8t7JpREKjmdtDaA5PQAMrerB2cUBvcGBvkghJ4juk31wz0eHL+Mi1lSqqLAAKmFX Sqz4QmkJGGFmOnDRAze79C6eL5RwqEIOtaenQ22wfjXCJj2NRn2np5Hg+RuT5JablVpjahKzVc/G xumAHiztxBx/NtUza1/i61dO3kLRoVZrUhIlJI8diRGCyxfOGwbQKHqA83rgZkGvpDCf7+8TI2IP QOgs/s2EHXr3hzqpXjtYJNeTRw7Kqn9egDGnBzjcOM3qjU/09fRwaD48mufR9GT5gpWH6GzVgyF+ bvb7saz9ZNdfDiVFXKswnoXq9Rzue729vVb1YGA4mXuYQ/UM59OH+rvN3TnRY6seAM1gbHiQTXIX BRBPH8uqrtp0t2irnmHjBDdc9OpqZQI2hUV2T4gQqm34+0A79IC///vl+OF0r53/ezBJck334Adq mf+Q3v0HeVmHAojuVG+Xgd4u7JgsYp8eNIa+jpYgum84h5ocH67XAwz1kKFlPXAzqQeY06urrooM 4TB8fw/nB1htlgj79IC///vx9NF0NskrnE2o1p1g7NIDNzSltlcP/IpPnwiieNJ9dt2/dxc7GmvY rQdf21Bvm4BFE1DcjuWk62/6GeohNwf09CuGrXp1tTUx4iCWn2vxyVzb/9bFbj1gfu7vg3viyR47 MiNYZWXYzSNDPYejZ04PfpQWnhb6+wQQfn/y6KGNLRNwRA+WEU+nHjLIhHCGR3FBNroSY04PcF6v pbk5JpTHoXhUlZ9fVMi3Vw8EVWsraXFif4JrZiy/uPDUVj1d27Sih9ys6g0M9GelJcXzKTy618To kEYNbturp+2Cb1+/8HL9NcTfs/j4IQggcrOgh65EGOlZjh64wWq9r7tbyqZwqF6Xy4oWFux40hhw VE93rSktWkBy+yUmiJSTk2E1eg7rScPEoSyilEMe7mkDNxsfVEU4rge/5N3rF0R3FwnNM/9wSlVV RW1tTV0t6GlTfT0Y1t+4oTVsbLzR1HSzubmxpaXpVktLK4x7rW2329s7wPD27c6Ojm7tirarp7u7 txcktal/oHdwsB8SVEgU+HMpXoXHsxTWZphbcVwPWF1ZLjp5hOGxg0P2YNAIPCZFFMQMC2aFBQdG CgKiBQGxQmakkBErZiaFBiRLOSlRgrQY0b5Y8b64kD2RgtgwfnxYUJyEmxTO3x/Fy4gJzowXZCeI MhPFB2IFWQnCI4miUB49hOIZExr0eHLMrmaJcEoPZqFPZqYYvq6+rv/H8HMNonjQfFzInjsoXjv8 vXYyvF2YhF0sXxeW3y4m5HvsILj+QvTYQfVxIXn+5u/rRvbaRSO40gjwuotBcg8kuQaQ3JmwQfZk kt15dJ8gujed6E723Jm7P2HNnv88RI9TevB1Li8vNV+X0Qm/B5Hd+WR3OsGFAQfk/ivZ7Tey+w6K 506yx06qJ6juZBBcSB6/Ujx/o3vugBQIGkR3Ntmd5efG9nPlkNzBnOnnFkxzZxLd+TSvUH+PMIav JIC4P4K7oH1u0+7QAc7p6QxXV5eVyrnFRTkkJSS5QqmcVyrmFUptwrYXFQqlAlAqFhRKuXwR8he0 aXFBsaiEXKVyEf4plXIlVNPuwgYkbfbSklKz+dK67Tilh9CezQD4iZIec9uAfvfnW35ubUKX7Vjo 1tfX/x8Pt6i100mAGwAAAABJRU5ErkJgglBLAwQUAAYACAAAACEAmo/VX+IAAAAKAQAADwAAAGRy cy9kb3ducmV2LnhtbEyPQU+DQBCF7yb+h82YeLMLBWpFlqZp1FPTxNak8baFKZCys4TdAv33jie9 zcx7efO9bDWZVgzYu8aSgnAWgEAqbNlQpeDr8P60BOG8plK3llDBDR2s8vu7TKelHekTh72vBIeQ S7WC2vsuldIVNRrtZrZDYu1se6M9r30ly16PHG5aOQ+ChTS6If5Q6w43NRaX/dUo+Bj1uI7Ct2F7 OW9u34dkd9yGqNTjw7R+BeFx8n9m+MVndMiZ6WSvVDrRKpg/v3AXryBKEhBsWEQxDyc+xFEMMs/k /wr5DwAAAP//AwBQSwMEFAAGAAgAAAAhACkvYMkHAQAAUAYAABkAAABkcnMvX3JlbHMvZTJvRG9j LnhtbC5yZWxzvJVNasMwEIX3hd7BzL6W7SROUiJnEwrZlvQAQhrLSq0fJKU0t6+gFBpI1Z2WGqH3 Pt6gmd3+U8/VB/qgrKHQ1g1UaLgVykgKb6eXpw1UITIj2GwNUrhigP3w+LB7xZnF9ChMyoUqqZhA YYrRPRMS+ISahdo6NOlmtF6zmI5eEsf4O5NIuqbpif+tAcONZnUUFPxRJP/T1SXn/7XtOCqOB8sv Gk28Y0GUTt5JkHmJkYJGodh3cVM7I4HcZ1iUYVjUZ4d/QqzLQKxzQXRlGLocQ1uGoc0x9GUY+hxD WyqIbBKrMkmsskmkoVViRrRN9oMuy1AssxDbMhDbn36Qmz0wfAEAAP//AwBQSwECLQAUAAYACAAA ACEA0OBzzxQBAABHAgAAEwAAAAAAAAAAAAAAAAAAAAAAW0NvbnRlbnRfVHlwZXNdLnhtbFBLAQIt ABQABgAIAAAAIQA4/SH/1gAAAJQBAAALAAAAAAAAAAAAAAAAAEUBAABfcmVscy8ucmVsc1BLAQIt ABQABgAIAAAAIQDf9oW9dQQAACcfAAAOAAAAAAAAAAAAAAAAAEQCAABkcnMvZTJvRG9jLnhtbFBL AQItAAoAAAAAAAAAIQClpyl4zVQAAM1UAAAUAAAAAAAAAAAAAAAAAOUGAABkcnMvbWVkaWEvaW1h Z2UxLnBuZ1BLAQItAAoAAAAAAAAAIQD6Wv7XIWcAACFnAAAUAAAAAAAAAAAAAAAAAORbAABkcnMv bWVkaWEvaW1hZ2UyLnBuZ1BLAQItAAoAAAAAAAAAIQCCnVbn4Q4AAOEOAAAVAAAAAAAAAAAAAAAA ADfDAABkcnMvbWVkaWEvaW1hZ2UzLmpwZWdQSwECLQAKAAAAAAAAACEAJRELDGkWAABpFgAAFQAA AAAAAAAAAAAAAABL0gAAZHJzL21lZGlhL2ltYWdlNC5qcGVnUEsBAi0ACgAAAAAAAAAhAFIB8N8k GAAAJBgAABQAAAAAAAAAAAAAAAAA5+gAAGRycy9tZWRpYS9pbWFnZTUucG5nUEsBAi0ACgAAAAAA AAAhAFrCX1vUMgAA1DIAABQAAAAAAAAAAAAAAAAAPQEBAGRycy9tZWRpYS9pbWFnZTYucG5nUEsB Ai0ACgAAAAAAAAAhAMITz7D7yAAA+8gAABQAAAAAAAAAAAAAAAAAQzQBAGRycy9tZWRpYS9pbWFn ZTcucG5nUEsBAi0ACgAAAAAAAAAhAJTJncEqIgAAKiIAABQAAAAAAAAAAAAAAAAAcP0BAGRycy9t ZWRpYS9pbWFnZTgucG5nUEsBAi0ACgAAAAAAAAAhAL62o4QfhQAAH4UAABQAAAAAAAAAAAAAAAAA zB8CAGRycy9tZWRpYS9pbWFnZTkucG5nUEsBAi0ACgAAAAAAAAAhAMKUyIHxCQAA8QkAABYAAAAA AAAAAAAAAAAAHaUCAGRycy9tZWRpYS9pbWFnZTEwLmpwZWdQSwECLQAKAAAAAAAAACEAaEGyTpMT AACTEwAAFQAAAAAAAAAAAAAAAABCrwIAZHJzL21lZGlhL2ltYWdlMTEucG5nUEsBAi0AFAAGAAgA AAAhAJqP1V/iAAAACgEAAA8AAAAAAAAAAAAAAAAACMMCAGRycy9kb3ducmV2LnhtbFBLAQItABQA BgAIAAAAIQApL2DJBwEAAFAGAAAZAAAAAAAAAAAAAAAAABfEAgBkcnMvX3JlbHMvZTJvRG9jLnht bC5yZWxzUEsFBgAAAAAQABAAFQQAAFXFAgAAAA== ">
                <v:group id="Group 36" o:spid="_x0000_s1027" style="position:absolute;top:-1326;width:32842;height:24757" coordorigin=",-2660" coordsize="32842,247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GLaOVxAAAANsAAAAPAAAAZHJzL2Rvd25yZXYueG1sRI9Bi8Iw FITvwv6H8Ba8aVpFka5RRFzxIAtWQfb2aJ5tsXkpTbat/94ICx6HmfmGWa57U4mWGldaVhCPIxDE mdUl5wou5+/RAoTzyBory6TgQQ7Wq4/BEhNtOz5Rm/pcBAi7BBUU3teJlC4ryKAb25o4eDfbGPRB NrnUDXYBbio5iaK5NFhyWCiwpm1B2T39Mwr2HXababxrj/fb9vF7nv1cjzEpNfzsN18gPPX+Hf5v H7SC6RxeX8IPkKsnAAAA//8DAFBLAQItABQABgAIAAAAIQDb4fbL7gAAAIUBAAATAAAAAAAAAAAA AAAAAAAAAABbQ29udGVudF9UeXBlc10ueG1sUEsBAi0AFAAGAAgAAAAhAFr0LFu/AAAAFQEAAAsA AAAAAAAAAAAAAAAAHwEAAF9yZWxzLy5yZWxzUEsBAi0AFAAGAAgAAAAhAEYto5XEAAAA2wAAAA8A AAAAAAAAAAAAAAAABwIAAGRycy9kb3ducmV2LnhtbFBLBQYAAAAAAwADALcAAAD4AgAAAAA= ">
                  <v:group id="Group 33" o:spid="_x0000_s1028" style="position:absolute;top:-2660;width:32842;height:24758" coordorigin=",-2660" coordsize="32842,247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WWgANxQAAANsAAAAPAAAAZHJzL2Rvd25yZXYueG1sRI9Pa4NA FMTvgX6H5RV6S1YjDcFmIyJN6SEU8gdKbw/3RUX3rbhbNd++Wyj0OMzMb5hdNptOjDS4xrKCeBWB IC6tbrhScL0cllsQziNr7CyTgjs5yPYPix2m2k58ovHsKxEg7FJUUHvfp1K6siaDbmV74uDd7GDQ BzlUUg84Bbjp5DqKNtJgw2Ghxp6Kmsr2/G0UvE045Un8Oh7bW3H/ujx/fB5jUurpcc5fQHia/X/4 r/2uFSQJ/H4JP0DufwAAAP//AwBQSwECLQAUAAYACAAAACEA2+H2y+4AAACFAQAAEwAAAAAAAAAA AAAAAAAAAAAAW0NvbnRlbnRfVHlwZXNdLnhtbFBLAQItABQABgAIAAAAIQBa9CxbvwAAABUBAAAL AAAAAAAAAAAAAAAAAB8BAABfcmVscy8ucmVsc1BLAQItABQABgAIAAAAIQBWWgANxQAAANsAAAAP AAAAAAAAAAAAAAAAAAcCAABkcnMvZG93bnJldi54bWxQSwUGAAAAAAMAAwC3AAAA+QIAAAAA ">
                    <v:shape id="Picture 24" o:spid="_x0000_s1029" type="#_x0000_t75" style="position:absolute;left:6934;top:7658;width:11430;height:433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Sa2ncwwAAANsAAAAPAAAAZHJzL2Rvd25yZXYueG1sRI/RagIx FETfC/5DuIJvNauIlNUoIkirSKHqB1w212R1c7Nuou7+vSkU+jjMzBlmvmxdJR7UhNKzgtEwA0Fc eF2yUXA6bt4/QISIrLHyTAo6CrBc9N7mmGv/5B96HKIRCcIhRwU2xjqXMhSWHIahr4mTd/aNw5hk Y6Ru8JngrpLjLJtKhyWnBYs1rS0V18PdKTBu122+R2V7236abm/9cTdZX5Qa9NvVDESkNv6H/9pf WsF4Ar9f0g+QixcAAAD//wMAUEsBAi0AFAAGAAgAAAAhANvh9svuAAAAhQEAABMAAAAAAAAAAAAA AAAAAAAAAFtDb250ZW50X1R5cGVzXS54bWxQSwECLQAUAAYACAAAACEAWvQsW78AAAAVAQAACwAA AAAAAAAAAAAAAAAfAQAAX3JlbHMvLnJlbHNQSwECLQAUAAYACAAAACEAkmtp3MMAAADbAAAADwAA AAAAAAAAAAAAAAAHAgAAZHJzL2Rvd25yZXYueG1sUEsFBgAAAAADAAMAtwAAAPcCAAAAAA== ">
                      <v:imagedata r:id="rId61" o:title=""/>
                    </v:shape>
                    <v:shape id="Picture 23" o:spid="_x0000_s1030" type="#_x0000_t75" style="position:absolute;left:5905;top:14668;width:10725;height:743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wDDNSvgAAANsAAAAPAAAAZHJzL2Rvd25yZXYueG1sRI/NCsIw EITvgu8QVvCmqYoitVFEEDyJf3hemrUtbTa1iVrf3giCx2FmvmGSVWsq8aTGFZYVjIYRCOLU6oIz BZfzdjAH4TyyxsoyKXiTg9Wy20kw1vbFR3qefCYChF2MCnLv61hKl+Zk0A1tTRy8m20M+iCbTOoG XwFuKjmOopk0WHBYyLGmTU5peXoYBZmtrkw3Okzv+7e5uHa+25ROqX6vXS9AeGr9P/xr77SC8QS+ X8IPkMsPAAAA//8DAFBLAQItABQABgAIAAAAIQDb4fbL7gAAAIUBAAATAAAAAAAAAAAAAAAAAAAA AABbQ29udGVudF9UeXBlc10ueG1sUEsBAi0AFAAGAAgAAAAhAFr0LFu/AAAAFQEAAAsAAAAAAAAA AAAAAAAAHwEAAF9yZWxzLy5yZWxzUEsBAi0AFAAGAAgAAAAhADAMM1K+AAAA2wAAAA8AAAAAAAAA AAAAAAAABwIAAGRycy9kb3ducmV2LnhtbFBLBQYAAAAAAwADALcAAADyAgAAAAA= ">
                      <v:imagedata r:id="rId62" o:title=""/>
                    </v:shape>
                    <v:shape id="Picture 26" o:spid="_x0000_s1031" type="#_x0000_t75" style="position:absolute;left:5905;top:-1409;width:9144;height:3225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sFhG7wgAAANsAAAAPAAAAZHJzL2Rvd25yZXYueG1sRI9Bi8Iw FITvgv8hPMGbpopUqUZRQXAPHqx68PZonm2xeSlN1K6/3iwseBxm5htmsWpNJZ7UuNKygtEwAkGc WV1yruB82g1mIJxH1lhZJgW/5GC17HYWmGj74iM9U5+LAGGXoILC+zqR0mUFGXRDWxMH72Ybgz7I Jpe6wVeAm0qOoyiWBksOCwXWtC0ou6cPo+CmLzKejA7X93va/pTxcZ9unFWq32vXcxCeWv8N/7f3 WsE4hr8v4QfI5QcAAP//AwBQSwECLQAUAAYACAAAACEA2+H2y+4AAACFAQAAEwAAAAAAAAAAAAAA AAAAAAAAW0NvbnRlbnRfVHlwZXNdLnhtbFBLAQItABQABgAIAAAAIQBa9CxbvwAAABUBAAALAAAA AAAAAAAAAAAAAB8BAABfcmVscy8ucmVsc1BLAQItABQABgAIAAAAIQAsFhG7wgAAANsAAAAPAAAA AAAAAAAAAAAAAAcCAABkcnMvZG93bnJldi54bWxQSwUGAAAAAAMAAwC3AAAA9gIAAAAA ">
                      <v:imagedata r:id="rId63" o:title=""/>
                    </v:shape>
                    <v:shape id="Picture 27" o:spid="_x0000_s1032" type="#_x0000_t75" style="position:absolute;left:762;top:6591;width:6438;height:4604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YM39zxAAAANsAAAAPAAAAZHJzL2Rvd25yZXYueG1sRI9Ba8JA FITvBf/D8oTemo1KVVI3IkJLaU/GXnp7Zp/ZNNm3Mbtq+u+7BcHjMDPfMKv1YFtxod7XjhVMkhQE cel0zZWCr/3r0xKED8gaW8ek4Jc8rPPRwwoz7a68o0sRKhEh7DNUYELoMil9aciiT1xHHL2j6y2G KPtK6h6vEW5bOU3TubRYc1ww2NHWUNkUZ6tgdtzh57nxzvy8mWL2cehO3+2zUo/jYfMCItAQ7uFb +10rmC7g/0v8ATL/AwAA//8DAFBLAQItABQABgAIAAAAIQDb4fbL7gAAAIUBAAATAAAAAAAAAAAA AAAAAAAAAABbQ29udGVudF9UeXBlc10ueG1sUEsBAi0AFAAGAAgAAAAhAFr0LFu/AAAAFQEAAAsA AAAAAAAAAAAAAAAAHwEAAF9yZWxzLy5yZWxzUEsBAi0AFAAGAAgAAAAhAFgzf3PEAAAA2wAAAA8A AAAAAAAAAAAAAAAABwIAAGRycy9kb3ducmV2LnhtbFBLBQYAAAAAAwADALcAAAD4AgAAAAA= ">
                      <v:imagedata r:id="rId64" o:title=""/>
                    </v:shape>
                    <v:shape id="Picture 29" o:spid="_x0000_s1033" type="#_x0000_t75" style="position:absolute;left:16025;top:-2660;width:6146;height:5856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/kgCvxQAAANsAAAAPAAAAZHJzL2Rvd25yZXYueG1sRI9Ba8JA FITvBf/D8oTe6qYexEZXkaBS6KXVUvT2yD6T2OzbmH1q2l/fLQgeh5n5hpnOO1erC7Wh8mzgeZCA Is69rbgw8LldPY1BBUG2WHsmAz8UYD7rPUwxtf7KH3TZSKEihEOKBkqRJtU65CU5DAPfEEfv4FuH EmVbaNviNcJdrYdJMtIOK44LJTaUlZR/b87OwPm32q3lbZyN3r9OS43ZlmV/NOax3y0moIQ6uYdv 7VdrYPgC/1/iD9CzPwAAAP//AwBQSwECLQAUAAYACAAAACEA2+H2y+4AAACFAQAAEwAAAAAAAAAA AAAAAAAAAAAAW0NvbnRlbnRfVHlwZXNdLnhtbFBLAQItABQABgAIAAAAIQBa9CxbvwAAABUBAAAL AAAAAAAAAAAAAAAAAB8BAABfcmVscy8ucmVsc1BLAQItABQABgAIAAAAIQC/kgCvxQAAANsAAAAP AAAAAAAAAAAAAAAAAAcCAABkcnMvZG93bnJldi54bWxQSwUGAAAAAAMAAwC3AAAA+QIAAAAA ">
                      <v:imagedata r:id="rId65" o:title=""/>
                    </v:shape>
                    <v:shape id="Picture 30" o:spid="_x0000_s1034" type="#_x0000_t75" style="position:absolute;top:13220;width:6235;height:8649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7ANTVwAAAANsAAAAPAAAAZHJzL2Rvd25yZXYueG1sRE/LasJA FN0X/IfhCm6KTlSoEh1DCBRSu6mv/SVzTaKZOyEzjenfdxaCy8N5b5PBNKKnztWWFcxnEQjiwuqa SwXn0+d0DcJ5ZI2NZVLwRw6S3ehti7G2Dz5Qf/SlCCHsYlRQed/GUrqiIoNuZlviwF1tZ9AH2JVS d/gI4aaRiyj6kAZrDg0VtpRVVNyPv0bBvn/Xq8vtJ6MiLS9fxljN37lSk/GQbkB4GvxL/HTnWsEy rA9fwg+Qu38AAAD//wMAUEsBAi0AFAAGAAgAAAAhANvh9svuAAAAhQEAABMAAAAAAAAAAAAAAAAA AAAAAFtDb250ZW50X1R5cGVzXS54bWxQSwECLQAUAAYACAAAACEAWvQsW78AAAAVAQAACwAAAAAA AAAAAAAAAAAfAQAAX3JlbHMvLnJlbHNQSwECLQAUAAYACAAAACEA+wDU1cAAAADbAAAADwAAAAAA AAAAAAAAAAAHAgAAZHJzL2Rvd25yZXYueG1sUEsFBgAAAAADAAMAtwAAAPQCAAAAAA== ">
                      <v:imagedata r:id="rId66" o:title=""/>
                    </v:shape>
                    <v:shape id="Picture 31" o:spid="_x0000_s1035" type="#_x0000_t75" style="position:absolute;left:14439;top:2438;width:18403;height:8575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4G24vwwAAANsAAAAPAAAAZHJzL2Rvd25yZXYueG1sRI9Bi8Iw FITvgv8hvAUvomkV3KU2FRWEVU+66/3ZPNuyzUtponb/vREEj8PMfMOki87U4katqywriMcRCOLc 6ooLBb8/m9EXCOeRNdaWScE/OVhk/V6KibZ3PtDt6AsRIOwSVFB63yRSurwkg25sG+LgXWxr0AfZ FlK3eA9wU8tJFM2kwYrDQokNrUvK/45Xo2C5jrk7fO63u9N2uIpO/rranUmpwUe3nIPw1Pl3+NX+ 1gqmMTy/hB8gswcAAAD//wMAUEsBAi0AFAAGAAgAAAAhANvh9svuAAAAhQEAABMAAAAAAAAAAAAA AAAAAAAAAFtDb250ZW50X1R5cGVzXS54bWxQSwECLQAUAAYACAAAACEAWvQsW78AAAAVAQAACwAA AAAAAAAAAAAAAAAfAQAAX3JlbHMvLnJlbHNQSwECLQAUAAYACAAAACEAuBtuL8MAAADbAAAADwAA AAAAAAAAAAAAAAAHAgAAZHJzL2Rvd25yZXYueG1sUEsFBgAAAAADAAMAtwAAAPcCAAAAAA== ">
                      <v:imagedata r:id="rId67" o:title=""/>
                    </v:shape>
                    <v:shape id="Picture 28" o:spid="_x0000_s1036" type="#_x0000_t75" style="position:absolute;left:16990;top:11277;width:4415;height:10281;flip:x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S7mgUwQAAANsAAAAPAAAAZHJzL2Rvd25yZXYueG1sRE9Ni8Iw EL0L/ocwgjdN7cFdqlFEKEhdkFURvI3N2BabSW1i7f77zWFhj4/3vVz3phYdta6yrGA2jUAQ51ZX XCg4n9LJJwjnkTXWlknBDzlYr4aDJSbavvmbuqMvRAhhl6CC0vsmkdLlJRl0U9sQB+5uW4M+wLaQ usV3CDe1jKNoLg1WHBpKbGhbUv44voyC/uMW75+HLLtct1+YZs8uNfKg1HjUbxYgPPX+X/zn3mkF cRgbvoQfIFe/AAAA//8DAFBLAQItABQABgAIAAAAIQDb4fbL7gAAAIUBAAATAAAAAAAAAAAAAAAA AAAAAABbQ29udGVudF9UeXBlc10ueG1sUEsBAi0AFAAGAAgAAAAhAFr0LFu/AAAAFQEAAAsAAAAA AAAAAAAAAAAAHwEAAF9yZWxzLy5yZWxzUEsBAi0AFAAGAAgAAAAhANLuaBTBAAAA2wAAAA8AAAAA AAAAAAAAAAAABwIAAGRycy9kb3ducmV2LnhtbFBLBQYAAAAAAwADALcAAAD1AgAAAAA= ">
                      <v:imagedata r:id="rId68" o:title=""/>
                    </v:shape>
                    <v:shape id="Picture 25" o:spid="_x0000_s1037" type="#_x0000_t75" style="position:absolute;left:23164;top:9906;width:9373;height:11652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pQ1LrxQAAANsAAAAPAAAAZHJzL2Rvd25yZXYueG1sRI9Ba8JA FITvBf/D8gRvulFbldRVRBF68NLYHrw9s69JNPs2ZtcY++u7gtDjMDPfMPNla0rRUO0KywqGgwgE cWp1wZmCr/22PwPhPLLG0jIpuJOD5aLzMsdY2xt/UpP4TAQIuxgV5N5XsZQuzcmgG9iKOHg/tjbo g6wzqWu8Bbgp5SiKJtJgwWEhx4rWOaXn5GoUvJb2NE5262Pzvbn8nuh4mE2HlVK9brt6B+Gp9f/h Z/tDKxi9weNL+AFy8QcAAP//AwBQSwECLQAUAAYACAAAACEA2+H2y+4AAACFAQAAEwAAAAAAAAAA AAAAAAAAAAAAW0NvbnRlbnRfVHlwZXNdLnhtbFBLAQItABQABgAIAAAAIQBa9CxbvwAAABUBAAAL AAAAAAAAAAAAAAAAAB8BAABfcmVscy8ucmVsc1BLAQItABQABgAIAAAAIQBpQ1LrxQAAANsAAAAP AAAAAAAAAAAAAAAAAAcCAABkcnMvZG93bnJldi54bWxQSwUGAAAAAAMAAwC3AAAA+QIAAAAA ">
                      <v:imagedata r:id="rId69" o:title=""/>
                    </v:shape>
                  </v:group>
                  <v:shape id="Picture 35" o:spid="_x0000_s1038" type="#_x0000_t75" style="position:absolute;left:8496;top:11239;width:4223;height:4039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LJ69gxQAAANsAAAAPAAAAZHJzL2Rvd25yZXYueG1sRI9Ba8JA FITvBf/D8gRvdRNLi0RXESHSg0KrpertkX1mg9m3Ibtq2l/fLQgeh5n5hpnOO1uLK7W+cqwgHSYg iAunKy4VfO3y5zEIH5A11o5JwQ95mM96T1PMtLvxJ123oRQRwj5DBSaEJpPSF4Ys+qFriKN3cq3F EGVbSt3iLcJtLUdJ8iYtVhwXDDa0NFSctxer4LhZfR9S2gWZf/ymySIvRma/VmrQ7xYTEIG68Ajf 2+9awcsr/H+JP0DO/gAAAP//AwBQSwECLQAUAAYACAAAACEA2+H2y+4AAACFAQAAEwAAAAAAAAAA AAAAAAAAAAAAW0NvbnRlbnRfVHlwZXNdLnhtbFBLAQItABQABgAIAAAAIQBa9CxbvwAAABUBAAAL AAAAAAAAAAAAAAAAAB8BAABfcmVscy8ucmVsc1BLAQItABQABgAIAAAAIQDLJ69gxQAAANsAAAAP AAAAAAAAAAAAAAAAAAcCAABkcnMvZG93bnJldi54bWxQSwUGAAAAAAMAAwC3AAAA+QIAAAAA ">
                    <v:imagedata r:id="rId70" o:title=""/>
                  </v:shape>
                </v:group>
                <v:shape id="Picture 42" o:spid="_x0000_s1039" type="#_x0000_t75" style="position:absolute;left:8052;top:3390;width:4476;height:5436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zdo1KwgAAANsAAAAPAAAAZHJzL2Rvd25yZXYueG1sRI9Bi8Iw FITvC/6H8AQvoqniqlSjiKB4dF3F66N5tsXmpSRRq7/eCAt7HGbmG2a+bEwl7uR8aVnBoJ+AIM6s LjlXcPzd9KYgfEDWWFkmBU/ysFy0vuaYavvgH7ofQi4ihH2KCooQ6lRKnxVk0PdtTRy9i3UGQ5Qu l9rhI8JNJYdJMpYGS44LBda0Lii7Hm5GwWSfudNteqye3eD3310+v7Z8VqrTblYzEIGa8B/+a++0 gtEQPl/iD5CLNwAAAP//AwBQSwECLQAUAAYACAAAACEA2+H2y+4AAACFAQAAEwAAAAAAAAAAAAAA AAAAAAAAW0NvbnRlbnRfVHlwZXNdLnhtbFBLAQItABQABgAIAAAAIQBa9CxbvwAAABUBAAALAAAA AAAAAAAAAAAAAB8BAABfcmVscy8ucmVsc1BLAQItABQABgAIAAAAIQCzdo1KwgAAANsAAAAPAAAA AAAAAAAAAAAAAAcCAABkcnMvZG93bnJldi54bWxQSwUGAAAAAAMAAwC3AAAA9gIAAAAA ">
                  <v:imagedata r:id="rId71" o:title=""/>
                </v:shape>
                <w10:wrap anchorx="margin"/>
              </v:group>
            </w:pict>
          </mc:Fallback>
        </mc:AlternateContent>
      </w:r>
      <w:r w:rsidR="00720273" w:rsidRPr="00E1751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B866FD">
        <w:rPr>
          <w:rFonts w:ascii="Times New Roman" w:hAnsi="Times New Roman" w:cs="Times New Roman"/>
          <w:b/>
          <w:sz w:val="24"/>
          <w:szCs w:val="24"/>
        </w:rPr>
        <w:t>4</w:t>
      </w:r>
      <w:r w:rsidR="00720273" w:rsidRPr="00E17513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720273" w:rsidRPr="00E17513">
        <w:rPr>
          <w:rFonts w:ascii="Times New Roman" w:hAnsi="Times New Roman" w:cs="Times New Roman"/>
          <w:b/>
          <w:i/>
          <w:sz w:val="24"/>
          <w:szCs w:val="24"/>
        </w:rPr>
        <w:t>(1,0đ)</w:t>
      </w:r>
      <w:r w:rsidR="00EF579D" w:rsidRPr="00E17513">
        <w:rPr>
          <w:rFonts w:ascii="Times New Roman" w:hAnsi="Times New Roman" w:cs="Times New Roman"/>
          <w:sz w:val="24"/>
          <w:szCs w:val="24"/>
        </w:rPr>
        <w:t xml:space="preserve">  </w:t>
      </w:r>
      <w:r w:rsidR="00FE1183" w:rsidRPr="00E17513">
        <w:rPr>
          <w:rFonts w:ascii="Times New Roman" w:hAnsi="Times New Roman" w:cs="Times New Roman"/>
          <w:sz w:val="24"/>
          <w:szCs w:val="24"/>
        </w:rPr>
        <w:t xml:space="preserve">  Trong hình dưới đây có những dạng hình gì mà em đã học?</w:t>
      </w:r>
    </w:p>
    <w:p w14:paraId="473C7C9E" w14:textId="52B5999F" w:rsidR="00FE1183" w:rsidRPr="00E17513" w:rsidRDefault="00FE1183" w:rsidP="00E17513">
      <w:pPr>
        <w:spacing w:after="12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14:paraId="76858380" w14:textId="77777777" w:rsidR="00A34337" w:rsidRDefault="00A34337" w:rsidP="00E17513">
      <w:pPr>
        <w:spacing w:after="12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14:paraId="7B12B7FD" w14:textId="77777777" w:rsidR="00A34337" w:rsidRDefault="00A34337" w:rsidP="00E17513">
      <w:pPr>
        <w:spacing w:after="12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14:paraId="182953BB" w14:textId="77777777" w:rsidR="00A34337" w:rsidRDefault="00A34337" w:rsidP="00E17513">
      <w:pPr>
        <w:spacing w:after="12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14:paraId="047DF94A" w14:textId="77777777" w:rsidR="00A34337" w:rsidRDefault="00A34337" w:rsidP="00E17513">
      <w:pPr>
        <w:spacing w:after="12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14:paraId="6FD142E1" w14:textId="77777777" w:rsidR="00A34337" w:rsidRDefault="00A34337" w:rsidP="00E17513">
      <w:pPr>
        <w:spacing w:after="12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14:paraId="49FF9804" w14:textId="77777777" w:rsidR="00A34337" w:rsidRDefault="00A34337" w:rsidP="00E17513">
      <w:pPr>
        <w:spacing w:after="12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14:paraId="16269311" w14:textId="77777777" w:rsidR="006D401C" w:rsidRDefault="006D401C" w:rsidP="00E17513">
      <w:pPr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4735C5FB" w14:textId="06B984C1" w:rsidR="00A34337" w:rsidRDefault="00A34337" w:rsidP="00E17513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B866FD">
        <w:rPr>
          <w:rFonts w:ascii="Times New Roman" w:hAnsi="Times New Roman" w:cs="Times New Roman"/>
          <w:b/>
          <w:sz w:val="26"/>
          <w:szCs w:val="26"/>
        </w:rPr>
        <w:t>5</w:t>
      </w:r>
      <w:r w:rsidRPr="00C9262C"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Pr="00C9262C">
        <w:rPr>
          <w:rFonts w:ascii="Times New Roman" w:hAnsi="Times New Roman" w:cs="Times New Roman"/>
          <w:b/>
          <w:i/>
          <w:sz w:val="26"/>
          <w:szCs w:val="26"/>
        </w:rPr>
        <w:t>(</w:t>
      </w:r>
      <w:r>
        <w:rPr>
          <w:rFonts w:ascii="Times New Roman" w:hAnsi="Times New Roman" w:cs="Times New Roman"/>
          <w:b/>
          <w:i/>
          <w:sz w:val="26"/>
          <w:szCs w:val="26"/>
        </w:rPr>
        <w:t>2</w:t>
      </w:r>
      <w:r w:rsidRPr="00C9262C">
        <w:rPr>
          <w:rFonts w:ascii="Times New Roman" w:hAnsi="Times New Roman" w:cs="Times New Roman"/>
          <w:b/>
          <w:i/>
          <w:sz w:val="26"/>
          <w:szCs w:val="26"/>
        </w:rPr>
        <w:t>,0đ)</w:t>
      </w:r>
    </w:p>
    <w:p w14:paraId="74F91701" w14:textId="77777777" w:rsidR="00045147" w:rsidRDefault="00045147" w:rsidP="00E17513">
      <w:pPr>
        <w:spacing w:after="12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rên tia Ox lấy hai điểm A và B sao cho OA = 4 cm, OB = 10 cm.</w:t>
      </w:r>
    </w:p>
    <w:p w14:paraId="12F485FD" w14:textId="77777777" w:rsidR="00045147" w:rsidRDefault="00045147" w:rsidP="00E17513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ính độ dài đoạn thẳng AB.</w:t>
      </w:r>
    </w:p>
    <w:p w14:paraId="49C501DE" w14:textId="77777777" w:rsidR="00045147" w:rsidRDefault="00045147" w:rsidP="00E17513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Gọi C là trung điểm của đoạn thẳng AB</w:t>
      </w:r>
      <w:r w:rsidR="006B0AB1">
        <w:rPr>
          <w:rFonts w:ascii="Times New Roman" w:hAnsi="Times New Roman" w:cs="Times New Roman"/>
          <w:sz w:val="26"/>
          <w:szCs w:val="26"/>
        </w:rPr>
        <w:t>. Tính độ dài đoạn thẳng OC.</w:t>
      </w:r>
    </w:p>
    <w:p w14:paraId="1A5DB041" w14:textId="77777777" w:rsidR="006B0AB1" w:rsidRPr="002D4970" w:rsidRDefault="006B0AB1" w:rsidP="006B0AB1">
      <w:pPr>
        <w:pStyle w:val="ListParagraph"/>
        <w:numPr>
          <w:ilvl w:val="0"/>
          <w:numId w:val="6"/>
        </w:numPr>
        <w:spacing w:before="120"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D4970">
        <w:rPr>
          <w:rFonts w:ascii="Times New Roman" w:hAnsi="Times New Roman" w:cs="Times New Roman"/>
          <w:b/>
          <w:sz w:val="26"/>
          <w:szCs w:val="26"/>
        </w:rPr>
        <w:t>HẾT  -</w:t>
      </w:r>
    </w:p>
    <w:p w14:paraId="71A18787" w14:textId="77777777" w:rsidR="009D3523" w:rsidRPr="00D71D95" w:rsidRDefault="009D3523" w:rsidP="009D352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ÁP ÁN VÀ BIỂU ĐIỂM TOÁN 6</w:t>
      </w:r>
    </w:p>
    <w:tbl>
      <w:tblPr>
        <w:tblStyle w:val="TableGrid"/>
        <w:tblpPr w:leftFromText="180" w:rightFromText="180" w:vertAnchor="text" w:horzAnchor="margin" w:tblpXSpec="center" w:tblpY="126"/>
        <w:tblOverlap w:val="never"/>
        <w:tblW w:w="11065" w:type="dxa"/>
        <w:tblLayout w:type="fixed"/>
        <w:tblLook w:val="04A0" w:firstRow="1" w:lastRow="0" w:firstColumn="1" w:lastColumn="0" w:noHBand="0" w:noVBand="1"/>
      </w:tblPr>
      <w:tblGrid>
        <w:gridCol w:w="715"/>
        <w:gridCol w:w="810"/>
        <w:gridCol w:w="8550"/>
        <w:gridCol w:w="990"/>
      </w:tblGrid>
      <w:tr w:rsidR="009D3523" w:rsidRPr="00DE4443" w14:paraId="4034E6C9" w14:textId="77777777" w:rsidTr="003C629E">
        <w:tc>
          <w:tcPr>
            <w:tcW w:w="1525" w:type="dxa"/>
            <w:gridSpan w:val="2"/>
          </w:tcPr>
          <w:p w14:paraId="5CD93250" w14:textId="77777777" w:rsidR="009D3523" w:rsidRPr="00DE444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DE4443">
              <w:rPr>
                <w:rFonts w:ascii="Times New Roman" w:hAnsi="Times New Roman" w:cs="Times New Roman"/>
                <w:b/>
              </w:rPr>
              <w:t>Bài</w:t>
            </w:r>
          </w:p>
        </w:tc>
        <w:tc>
          <w:tcPr>
            <w:tcW w:w="8550" w:type="dxa"/>
          </w:tcPr>
          <w:p w14:paraId="136C130A" w14:textId="77777777" w:rsidR="009D3523" w:rsidRPr="00DE444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DE4443">
              <w:rPr>
                <w:rFonts w:ascii="Times New Roman" w:hAnsi="Times New Roman" w:cs="Times New Roman"/>
                <w:b/>
              </w:rPr>
              <w:t>Lược giải</w:t>
            </w:r>
          </w:p>
        </w:tc>
        <w:tc>
          <w:tcPr>
            <w:tcW w:w="990" w:type="dxa"/>
          </w:tcPr>
          <w:p w14:paraId="3423104B" w14:textId="77777777" w:rsidR="009D3523" w:rsidRPr="00DE444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DE4443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9D3523" w:rsidRPr="00850AA8" w14:paraId="3A4D7DFC" w14:textId="77777777" w:rsidTr="00B53916">
        <w:trPr>
          <w:trHeight w:val="629"/>
        </w:trPr>
        <w:tc>
          <w:tcPr>
            <w:tcW w:w="715" w:type="dxa"/>
            <w:vMerge w:val="restart"/>
          </w:tcPr>
          <w:p w14:paraId="4886892E" w14:textId="77777777" w:rsidR="009D3523" w:rsidRPr="008446CC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46CC">
              <w:rPr>
                <w:rFonts w:ascii="Times New Roman" w:hAnsi="Times New Roman" w:cs="Times New Roman"/>
                <w:b/>
              </w:rPr>
              <w:t>Bài 1</w:t>
            </w:r>
          </w:p>
          <w:p w14:paraId="6C499395" w14:textId="77777777" w:rsidR="009D352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</w:rPr>
            </w:pPr>
          </w:p>
          <w:p w14:paraId="5DAFAE38" w14:textId="77777777" w:rsidR="009D352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</w:rPr>
            </w:pPr>
          </w:p>
          <w:p w14:paraId="37BB742F" w14:textId="47FDE9F0" w:rsidR="009D3523" w:rsidRPr="00F94F79" w:rsidRDefault="00B866FD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  <w:r w:rsidR="009D3523" w:rsidRPr="00F94F79">
              <w:rPr>
                <w:rFonts w:ascii="Times New Roman" w:hAnsi="Times New Roman" w:cs="Times New Roman"/>
                <w:b/>
              </w:rPr>
              <w:t>,</w:t>
            </w:r>
            <w:r w:rsidR="009D3523">
              <w:rPr>
                <w:rFonts w:ascii="Times New Roman" w:hAnsi="Times New Roman" w:cs="Times New Roman"/>
                <w:b/>
              </w:rPr>
              <w:t>0</w:t>
            </w:r>
          </w:p>
          <w:p w14:paraId="2D6500BF" w14:textId="77777777" w:rsidR="009D3523" w:rsidRPr="008446CC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46CC">
              <w:rPr>
                <w:rFonts w:ascii="Times New Roman" w:hAnsi="Times New Roman" w:cs="Times New Roman"/>
                <w:b/>
              </w:rPr>
              <w:t>điểm</w:t>
            </w:r>
          </w:p>
        </w:tc>
        <w:tc>
          <w:tcPr>
            <w:tcW w:w="810" w:type="dxa"/>
          </w:tcPr>
          <w:p w14:paraId="16DA78C7" w14:textId="77777777" w:rsidR="009D352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4D2EF4">
              <w:rPr>
                <w:rFonts w:ascii="Times New Roman" w:hAnsi="Times New Roman" w:cs="Times New Roman"/>
                <w:b/>
              </w:rPr>
              <w:t>a)</w:t>
            </w:r>
          </w:p>
          <w:p w14:paraId="56583884" w14:textId="0E4CC30C" w:rsidR="009D3523" w:rsidRPr="00FB23F8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,</w:t>
            </w:r>
            <w:r w:rsidR="00B866FD">
              <w:rPr>
                <w:rFonts w:ascii="Times New Roman" w:hAnsi="Times New Roman" w:cs="Times New Roman"/>
                <w:b/>
              </w:rPr>
              <w:t>5</w:t>
            </w:r>
            <w:r>
              <w:rPr>
                <w:rFonts w:ascii="Times New Roman" w:hAnsi="Times New Roman" w:cs="Times New Roman"/>
                <w:b/>
              </w:rPr>
              <w:t>đ</w:t>
            </w:r>
          </w:p>
        </w:tc>
        <w:tc>
          <w:tcPr>
            <w:tcW w:w="8550" w:type="dxa"/>
          </w:tcPr>
          <w:p w14:paraId="117D1212" w14:textId="77777777" w:rsidR="00B53916" w:rsidRDefault="00B53916" w:rsidP="00B53916">
            <w:pPr>
              <w:rPr>
                <w:rFonts w:ascii="Times New Roman" w:hAnsi="Times New Roman" w:cs="Times New Roman"/>
              </w:rPr>
            </w:pPr>
            <w:r w:rsidRPr="00B53916">
              <w:rPr>
                <w:rFonts w:ascii="Times New Roman" w:hAnsi="Times New Roman" w:cs="Times New Roman"/>
              </w:rPr>
              <w:t xml:space="preserve">40 : (– 17 + 12) + (– 2).(– 5) – 4. 8 </w:t>
            </w:r>
            <w:r>
              <w:rPr>
                <w:rFonts w:ascii="Times New Roman" w:hAnsi="Times New Roman" w:cs="Times New Roman"/>
              </w:rPr>
              <w:t xml:space="preserve">= 40 : (– 5) + 10 – 32 = ( – 8) + 10 – 32 </w:t>
            </w:r>
          </w:p>
          <w:p w14:paraId="062B0885" w14:textId="77777777" w:rsidR="009D3523" w:rsidRPr="00B53916" w:rsidRDefault="00B53916" w:rsidP="00B5391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                = (– 8 – 32) + 10 = (– 40) + 10 = – 30 </w:t>
            </w:r>
            <w:r w:rsidR="009D3523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</w:t>
            </w:r>
          </w:p>
        </w:tc>
        <w:tc>
          <w:tcPr>
            <w:tcW w:w="990" w:type="dxa"/>
          </w:tcPr>
          <w:p w14:paraId="3BF290D6" w14:textId="38D3DE8D" w:rsidR="009D3523" w:rsidRDefault="001A5913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DC386B">
              <w:rPr>
                <w:rFonts w:ascii="Times New Roman" w:hAnsi="Times New Roman" w:cs="Times New Roman"/>
                <w:b/>
              </w:rPr>
              <w:t>đ</w:t>
            </w:r>
          </w:p>
          <w:p w14:paraId="63AB3642" w14:textId="73C05297" w:rsidR="009D3523" w:rsidRPr="00850AA8" w:rsidRDefault="00B53916" w:rsidP="00B53916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5đ</w:t>
            </w:r>
            <w:r w:rsidR="001A5913">
              <w:rPr>
                <w:rFonts w:ascii="Times New Roman" w:hAnsi="Times New Roman" w:cs="Times New Roman"/>
                <w:b/>
              </w:rPr>
              <w:t>x2</w:t>
            </w:r>
          </w:p>
        </w:tc>
      </w:tr>
      <w:tr w:rsidR="009D3523" w:rsidRPr="00FB23F8" w14:paraId="7313E182" w14:textId="77777777" w:rsidTr="003C629E">
        <w:trPr>
          <w:trHeight w:val="980"/>
        </w:trPr>
        <w:tc>
          <w:tcPr>
            <w:tcW w:w="715" w:type="dxa"/>
            <w:vMerge/>
          </w:tcPr>
          <w:p w14:paraId="49E6F7A0" w14:textId="77777777" w:rsidR="009D352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0" w:type="dxa"/>
          </w:tcPr>
          <w:p w14:paraId="3CB68F1D" w14:textId="77777777" w:rsidR="009D352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4D2EF4">
              <w:rPr>
                <w:rFonts w:ascii="Times New Roman" w:hAnsi="Times New Roman" w:cs="Times New Roman"/>
                <w:b/>
              </w:rPr>
              <w:t>b)</w:t>
            </w:r>
          </w:p>
          <w:p w14:paraId="429D2B25" w14:textId="77777777" w:rsidR="009D3523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14:paraId="228CFB97" w14:textId="7C7B1F66" w:rsidR="009D3523" w:rsidRPr="004D2EF4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,</w:t>
            </w:r>
            <w:r w:rsidR="00B866FD">
              <w:rPr>
                <w:rFonts w:ascii="Times New Roman" w:hAnsi="Times New Roman" w:cs="Times New Roman"/>
                <w:b/>
              </w:rPr>
              <w:t>5</w:t>
            </w:r>
            <w:r>
              <w:rPr>
                <w:rFonts w:ascii="Times New Roman" w:hAnsi="Times New Roman" w:cs="Times New Roman"/>
                <w:b/>
              </w:rPr>
              <w:t>đ</w:t>
            </w:r>
          </w:p>
          <w:p w14:paraId="159C9ED5" w14:textId="77777777" w:rsidR="009D3523" w:rsidRPr="00FB23F8" w:rsidRDefault="009D3523" w:rsidP="003C629E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50" w:type="dxa"/>
          </w:tcPr>
          <w:p w14:paraId="34861617" w14:textId="4E10B455" w:rsidR="009D3523" w:rsidRDefault="00DC386B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DC386B">
              <w:rPr>
                <w:rFonts w:ascii="Times New Roman" w:hAnsi="Times New Roman" w:cs="Times New Roman"/>
                <w:position w:val="-72"/>
                <w:sz w:val="26"/>
                <w:szCs w:val="26"/>
              </w:rPr>
              <w:object w:dxaOrig="5260" w:dyaOrig="1560" w14:anchorId="4CCC2F2D">
                <v:shape id="_x0000_i1060" type="#_x0000_t75" style="width:263.25pt;height:77.25pt" o:ole="">
                  <v:imagedata r:id="rId72" o:title=""/>
                </v:shape>
                <o:OLEObject Type="Embed" ProgID="Equation.DSMT4" ShapeID="_x0000_i1060" DrawAspect="Content" ObjectID="_1726206458" r:id="rId73"/>
              </w:object>
            </w:r>
          </w:p>
        </w:tc>
        <w:tc>
          <w:tcPr>
            <w:tcW w:w="990" w:type="dxa"/>
          </w:tcPr>
          <w:p w14:paraId="7E4C2EAC" w14:textId="1DC0E3E4" w:rsidR="009D3523" w:rsidRDefault="009D3523" w:rsidP="00DC386B">
            <w:pPr>
              <w:pStyle w:val="ListParagraph"/>
              <w:tabs>
                <w:tab w:val="left" w:pos="360"/>
              </w:tabs>
              <w:spacing w:before="120" w:after="60" w:line="276" w:lineRule="auto"/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  <w:p w14:paraId="2E6277DE" w14:textId="77777777" w:rsidR="00DC386B" w:rsidRDefault="00DC386B" w:rsidP="00DC386B">
            <w:pPr>
              <w:pStyle w:val="ListParagraph"/>
              <w:tabs>
                <w:tab w:val="left" w:pos="360"/>
              </w:tabs>
              <w:spacing w:before="120" w:after="60" w:line="276" w:lineRule="auto"/>
              <w:ind w:left="0"/>
              <w:rPr>
                <w:rFonts w:ascii="Times New Roman" w:hAnsi="Times New Roman" w:cs="Times New Roman"/>
                <w:b/>
              </w:rPr>
            </w:pPr>
          </w:p>
          <w:p w14:paraId="328D76DB" w14:textId="77777777" w:rsidR="009D3523" w:rsidRDefault="00B15F3F" w:rsidP="00DC386B">
            <w:pPr>
              <w:pStyle w:val="ListParagraph"/>
              <w:tabs>
                <w:tab w:val="left" w:pos="360"/>
              </w:tabs>
              <w:spacing w:before="120" w:after="60" w:line="276" w:lineRule="auto"/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5đ</w:t>
            </w:r>
          </w:p>
          <w:p w14:paraId="351F64EA" w14:textId="77777777" w:rsidR="00DC386B" w:rsidRDefault="00DC386B" w:rsidP="00DC386B">
            <w:pPr>
              <w:pStyle w:val="ListParagraph"/>
              <w:tabs>
                <w:tab w:val="left" w:pos="360"/>
              </w:tabs>
              <w:spacing w:before="120" w:after="60" w:line="276" w:lineRule="auto"/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5đ</w:t>
            </w:r>
          </w:p>
          <w:p w14:paraId="4BA77A83" w14:textId="0FCEEB1B" w:rsidR="00DC386B" w:rsidRPr="00FB23F8" w:rsidRDefault="00DC386B" w:rsidP="00DC386B">
            <w:pPr>
              <w:pStyle w:val="ListParagraph"/>
              <w:tabs>
                <w:tab w:val="left" w:pos="360"/>
              </w:tabs>
              <w:spacing w:before="120" w:after="60" w:line="276" w:lineRule="auto"/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</w:tc>
      </w:tr>
      <w:tr w:rsidR="00D647DF" w:rsidRPr="00FB23F8" w14:paraId="45B7A0DB" w14:textId="77777777" w:rsidTr="003C629E">
        <w:trPr>
          <w:trHeight w:val="980"/>
        </w:trPr>
        <w:tc>
          <w:tcPr>
            <w:tcW w:w="715" w:type="dxa"/>
          </w:tcPr>
          <w:p w14:paraId="60EDFF53" w14:textId="752E9891" w:rsidR="00D647DF" w:rsidRPr="008446CC" w:rsidRDefault="00D647DF" w:rsidP="00D647D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Bài </w:t>
            </w:r>
            <w:r w:rsidR="00B866FD">
              <w:rPr>
                <w:rFonts w:ascii="Times New Roman" w:hAnsi="Times New Roman" w:cs="Times New Roman"/>
                <w:b/>
              </w:rPr>
              <w:t>2</w:t>
            </w:r>
          </w:p>
          <w:p w14:paraId="2568EABF" w14:textId="77777777" w:rsidR="00D647DF" w:rsidRDefault="00D647DF" w:rsidP="00D647D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</w:rPr>
            </w:pPr>
          </w:p>
          <w:p w14:paraId="450261D3" w14:textId="77777777" w:rsidR="00D647DF" w:rsidRDefault="00D647DF" w:rsidP="00D647D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</w:rPr>
            </w:pPr>
          </w:p>
          <w:p w14:paraId="076FBD96" w14:textId="77777777" w:rsidR="00D647DF" w:rsidRPr="00F94F79" w:rsidRDefault="00D647DF" w:rsidP="00D647D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Pr="00F94F79">
              <w:rPr>
                <w:rFonts w:ascii="Times New Roman" w:hAnsi="Times New Roman" w:cs="Times New Roman"/>
                <w:b/>
              </w:rPr>
              <w:t>,</w:t>
            </w:r>
            <w:r>
              <w:rPr>
                <w:rFonts w:ascii="Times New Roman" w:hAnsi="Times New Roman" w:cs="Times New Roman"/>
                <w:b/>
              </w:rPr>
              <w:t>0</w:t>
            </w:r>
          </w:p>
          <w:p w14:paraId="64C8E67A" w14:textId="77777777" w:rsidR="00D647DF" w:rsidRDefault="00D647DF" w:rsidP="00D647D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46CC">
              <w:rPr>
                <w:rFonts w:ascii="Times New Roman" w:hAnsi="Times New Roman" w:cs="Times New Roman"/>
                <w:b/>
              </w:rPr>
              <w:t>điểm</w:t>
            </w:r>
          </w:p>
        </w:tc>
        <w:tc>
          <w:tcPr>
            <w:tcW w:w="810" w:type="dxa"/>
          </w:tcPr>
          <w:p w14:paraId="0A3EBF00" w14:textId="77777777" w:rsidR="00D647DF" w:rsidRPr="004D2EF4" w:rsidRDefault="00D647DF" w:rsidP="00B15F3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50" w:type="dxa"/>
          </w:tcPr>
          <w:p w14:paraId="24320CF6" w14:textId="77777777" w:rsidR="00D647DF" w:rsidRPr="00D647DF" w:rsidRDefault="00D647DF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D647DF">
              <w:rPr>
                <w:sz w:val="22"/>
                <w:szCs w:val="22"/>
              </w:rPr>
              <w:t>Gọi a là số hs cần tìm.</w:t>
            </w:r>
          </w:p>
          <w:p w14:paraId="2F28086B" w14:textId="77777777" w:rsidR="00D647DF" w:rsidRPr="00D647DF" w:rsidRDefault="00D647DF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D647DF">
              <w:rPr>
                <w:sz w:val="22"/>
                <w:szCs w:val="22"/>
              </w:rPr>
              <w:t xml:space="preserve">Ta có: a </w:t>
            </w:r>
            <w:r w:rsidRPr="00D647DF">
              <w:rPr>
                <w:rFonts w:ascii="Cambria Math" w:hAnsi="Cambria Math"/>
                <w:sz w:val="22"/>
                <w:szCs w:val="22"/>
              </w:rPr>
              <w:t>⋮</w:t>
            </w:r>
            <w:r w:rsidRPr="00D647DF">
              <w:rPr>
                <w:sz w:val="22"/>
                <w:szCs w:val="22"/>
              </w:rPr>
              <w:t xml:space="preserve"> 2; a </w:t>
            </w:r>
            <w:r w:rsidRPr="00D647DF">
              <w:rPr>
                <w:rFonts w:ascii="Cambria Math" w:hAnsi="Cambria Math"/>
                <w:sz w:val="22"/>
                <w:szCs w:val="22"/>
              </w:rPr>
              <w:t>⋮</w:t>
            </w:r>
            <w:r w:rsidRPr="00D647DF">
              <w:rPr>
                <w:sz w:val="22"/>
                <w:szCs w:val="22"/>
              </w:rPr>
              <w:t xml:space="preserve"> 3; a </w:t>
            </w:r>
            <w:r w:rsidRPr="00D647DF">
              <w:rPr>
                <w:rFonts w:ascii="Cambria Math" w:hAnsi="Cambria Math"/>
                <w:sz w:val="22"/>
                <w:szCs w:val="22"/>
              </w:rPr>
              <w:t>⋮</w:t>
            </w:r>
            <w:r w:rsidRPr="00D647DF">
              <w:rPr>
                <w:sz w:val="22"/>
                <w:szCs w:val="22"/>
              </w:rPr>
              <w:t xml:space="preserve"> 5 và 310 </w:t>
            </w:r>
            <w:r w:rsidRPr="00D647DF">
              <w:rPr>
                <w:rFonts w:ascii="Cambria Math" w:hAnsi="Cambria Math"/>
                <w:sz w:val="22"/>
                <w:szCs w:val="22"/>
              </w:rPr>
              <w:t xml:space="preserve">⩽ </w:t>
            </w:r>
            <w:r w:rsidRPr="00D647DF">
              <w:rPr>
                <w:sz w:val="22"/>
                <w:szCs w:val="22"/>
              </w:rPr>
              <w:t xml:space="preserve">a </w:t>
            </w:r>
            <w:r w:rsidRPr="00D647DF">
              <w:rPr>
                <w:rFonts w:ascii="Cambria Math" w:hAnsi="Cambria Math"/>
                <w:sz w:val="22"/>
                <w:szCs w:val="22"/>
              </w:rPr>
              <w:t>⩽</w:t>
            </w:r>
            <w:r w:rsidRPr="00D647DF">
              <w:rPr>
                <w:sz w:val="22"/>
                <w:szCs w:val="22"/>
              </w:rPr>
              <w:t>350</w:t>
            </w:r>
          </w:p>
          <w:p w14:paraId="2DD7BC8D" w14:textId="77777777" w:rsidR="00D647DF" w:rsidRPr="00D647DF" w:rsidRDefault="00D647DF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D647DF">
              <w:rPr>
                <w:sz w:val="22"/>
                <w:szCs w:val="22"/>
              </w:rPr>
              <w:t xml:space="preserve"> </w:t>
            </w:r>
            <w:r w:rsidRPr="00D647DF">
              <w:rPr>
                <w:rFonts w:ascii="Cambria Math" w:hAnsi="Cambria Math"/>
                <w:sz w:val="22"/>
                <w:szCs w:val="22"/>
              </w:rPr>
              <w:t>⟹</w:t>
            </w:r>
            <w:r w:rsidRPr="00D647DF">
              <w:rPr>
                <w:sz w:val="22"/>
                <w:szCs w:val="22"/>
              </w:rPr>
              <w:t xml:space="preserve"> a </w:t>
            </w:r>
            <w:r w:rsidRPr="00D647DF">
              <w:rPr>
                <w:rFonts w:ascii="Cambria Math" w:hAnsi="Cambria Math"/>
                <w:sz w:val="22"/>
                <w:szCs w:val="22"/>
              </w:rPr>
              <w:t>∈</w:t>
            </w:r>
            <w:r w:rsidRPr="00D647DF">
              <w:rPr>
                <w:sz w:val="22"/>
                <w:szCs w:val="22"/>
              </w:rPr>
              <w:t xml:space="preserve"> BC(2; 3; 5) và 310 </w:t>
            </w:r>
            <w:r w:rsidRPr="00D647DF">
              <w:rPr>
                <w:rFonts w:ascii="Cambria Math" w:hAnsi="Cambria Math"/>
                <w:sz w:val="22"/>
                <w:szCs w:val="22"/>
              </w:rPr>
              <w:t xml:space="preserve">⩽ </w:t>
            </w:r>
            <w:r w:rsidRPr="00D647DF">
              <w:rPr>
                <w:sz w:val="22"/>
                <w:szCs w:val="22"/>
              </w:rPr>
              <w:t xml:space="preserve">a </w:t>
            </w:r>
            <w:r w:rsidRPr="00D647DF">
              <w:rPr>
                <w:rFonts w:ascii="Cambria Math" w:hAnsi="Cambria Math"/>
                <w:sz w:val="22"/>
                <w:szCs w:val="22"/>
              </w:rPr>
              <w:t>⩽</w:t>
            </w:r>
            <w:r w:rsidRPr="00D647DF">
              <w:rPr>
                <w:sz w:val="22"/>
                <w:szCs w:val="22"/>
              </w:rPr>
              <w:t>350</w:t>
            </w:r>
          </w:p>
          <w:p w14:paraId="4869323B" w14:textId="77777777" w:rsidR="00D647DF" w:rsidRPr="00D647DF" w:rsidRDefault="00D647DF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D647DF">
              <w:rPr>
                <w:sz w:val="22"/>
                <w:szCs w:val="22"/>
              </w:rPr>
              <w:t>BCNN(2; 3; 5) = 2.3.5 = 30</w:t>
            </w:r>
          </w:p>
          <w:p w14:paraId="06B8E671" w14:textId="77777777" w:rsidR="00D647DF" w:rsidRPr="00D647DF" w:rsidRDefault="00D647DF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D647DF">
              <w:rPr>
                <w:sz w:val="22"/>
                <w:szCs w:val="22"/>
              </w:rPr>
              <w:t>BC(2; 3; 5) = B(30) = { 0; 30; 60;…; 300; 330; 360;…}</w:t>
            </w:r>
          </w:p>
          <w:p w14:paraId="7E6D2AD4" w14:textId="77777777" w:rsidR="00D647DF" w:rsidRPr="00D647DF" w:rsidRDefault="00D647DF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D647DF">
              <w:rPr>
                <w:sz w:val="22"/>
                <w:szCs w:val="22"/>
              </w:rPr>
              <w:t xml:space="preserve">Vì 310 </w:t>
            </w:r>
            <w:r w:rsidRPr="00D647DF">
              <w:rPr>
                <w:rFonts w:ascii="Cambria Math" w:hAnsi="Cambria Math"/>
                <w:sz w:val="22"/>
                <w:szCs w:val="22"/>
              </w:rPr>
              <w:t xml:space="preserve">⩽ </w:t>
            </w:r>
            <w:r w:rsidRPr="00D647DF">
              <w:rPr>
                <w:sz w:val="22"/>
                <w:szCs w:val="22"/>
              </w:rPr>
              <w:t xml:space="preserve">a </w:t>
            </w:r>
            <w:r w:rsidRPr="00D647DF">
              <w:rPr>
                <w:rFonts w:ascii="Cambria Math" w:hAnsi="Cambria Math"/>
                <w:sz w:val="22"/>
                <w:szCs w:val="22"/>
              </w:rPr>
              <w:t>⩽</w:t>
            </w:r>
            <w:r w:rsidRPr="00D647DF">
              <w:rPr>
                <w:sz w:val="22"/>
                <w:szCs w:val="22"/>
              </w:rPr>
              <w:t>350</w:t>
            </w:r>
          </w:p>
          <w:p w14:paraId="3D11068B" w14:textId="77777777" w:rsidR="00D647DF" w:rsidRPr="00D647DF" w:rsidRDefault="00D647DF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D647DF">
              <w:rPr>
                <w:sz w:val="22"/>
                <w:szCs w:val="22"/>
              </w:rPr>
              <w:t>nên a = 330</w:t>
            </w:r>
          </w:p>
          <w:p w14:paraId="5134E254" w14:textId="77777777" w:rsidR="00D647DF" w:rsidRPr="00D647DF" w:rsidRDefault="00D647DF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  <w:r w:rsidRPr="00D647DF">
              <w:rPr>
                <w:sz w:val="22"/>
                <w:szCs w:val="22"/>
              </w:rPr>
              <w:t>Vậy: Số hs cần tìm là 330 hs.</w:t>
            </w:r>
          </w:p>
        </w:tc>
        <w:tc>
          <w:tcPr>
            <w:tcW w:w="990" w:type="dxa"/>
          </w:tcPr>
          <w:p w14:paraId="74DB9691" w14:textId="77777777" w:rsidR="00D647DF" w:rsidRDefault="00D647DF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272C21A7" w14:textId="77777777" w:rsidR="00D647DF" w:rsidRDefault="00D647DF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6313C993" w14:textId="77777777" w:rsidR="00D647DF" w:rsidRDefault="00D647DF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  <w:p w14:paraId="0928F84E" w14:textId="77777777" w:rsidR="00D647DF" w:rsidRDefault="00D647DF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  <w:p w14:paraId="03CA6B08" w14:textId="77777777" w:rsidR="00D647DF" w:rsidRDefault="00D647DF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  <w:p w14:paraId="0778C935" w14:textId="77777777" w:rsidR="00D647DF" w:rsidRDefault="00D647DF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3FCBABAE" w14:textId="77777777" w:rsidR="00D647DF" w:rsidRDefault="00D647DF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0385F93F" w14:textId="77777777" w:rsidR="00D647DF" w:rsidRDefault="00D647DF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</w:tc>
      </w:tr>
      <w:tr w:rsidR="007E2571" w:rsidRPr="00FB23F8" w14:paraId="3EF24289" w14:textId="77777777" w:rsidTr="003C629E">
        <w:trPr>
          <w:trHeight w:val="980"/>
        </w:trPr>
        <w:tc>
          <w:tcPr>
            <w:tcW w:w="715" w:type="dxa"/>
          </w:tcPr>
          <w:p w14:paraId="30A2C987" w14:textId="6D8BDB0A" w:rsidR="007E2571" w:rsidRPr="008446CC" w:rsidRDefault="007E2571" w:rsidP="007E2571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Bài </w:t>
            </w:r>
            <w:r w:rsidR="00B866FD">
              <w:rPr>
                <w:rFonts w:ascii="Times New Roman" w:hAnsi="Times New Roman" w:cs="Times New Roman"/>
                <w:b/>
              </w:rPr>
              <w:t>3</w:t>
            </w:r>
          </w:p>
          <w:p w14:paraId="7019FCF5" w14:textId="77777777" w:rsidR="007E2571" w:rsidRDefault="007E2571" w:rsidP="007E2571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</w:rPr>
            </w:pPr>
          </w:p>
          <w:p w14:paraId="300A36B2" w14:textId="77777777" w:rsidR="007E2571" w:rsidRDefault="007E2571" w:rsidP="007E2571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</w:rPr>
            </w:pPr>
          </w:p>
          <w:p w14:paraId="12E10F87" w14:textId="3AE9462F" w:rsidR="007E2571" w:rsidRPr="00F94F79" w:rsidRDefault="00B866FD" w:rsidP="007E2571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7E2571" w:rsidRPr="00F94F79">
              <w:rPr>
                <w:rFonts w:ascii="Times New Roman" w:hAnsi="Times New Roman" w:cs="Times New Roman"/>
                <w:b/>
              </w:rPr>
              <w:t>,</w:t>
            </w:r>
            <w:r w:rsidR="007E2571">
              <w:rPr>
                <w:rFonts w:ascii="Times New Roman" w:hAnsi="Times New Roman" w:cs="Times New Roman"/>
                <w:b/>
              </w:rPr>
              <w:t>0</w:t>
            </w:r>
          </w:p>
          <w:p w14:paraId="5F1D5EBF" w14:textId="77777777" w:rsidR="007E2571" w:rsidRDefault="007E2571" w:rsidP="007E2571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46CC">
              <w:rPr>
                <w:rFonts w:ascii="Times New Roman" w:hAnsi="Times New Roman" w:cs="Times New Roman"/>
                <w:b/>
              </w:rPr>
              <w:t>điểm</w:t>
            </w:r>
          </w:p>
        </w:tc>
        <w:tc>
          <w:tcPr>
            <w:tcW w:w="810" w:type="dxa"/>
          </w:tcPr>
          <w:p w14:paraId="04C8A1C7" w14:textId="77777777" w:rsidR="007E2571" w:rsidRPr="004D2EF4" w:rsidRDefault="007E2571" w:rsidP="00B15F3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50" w:type="dxa"/>
          </w:tcPr>
          <w:p w14:paraId="1FF30159" w14:textId="22363C5D" w:rsidR="00087547" w:rsidRPr="00F43A65" w:rsidRDefault="00087547" w:rsidP="00087547">
            <w:pPr>
              <w:rPr>
                <w:rFonts w:ascii="Times New Roman" w:eastAsia="Times New Roman" w:hAnsi="Times New Roman" w:cs="Times New Roman"/>
                <w:lang w:val="vi-VN" w:bidi="en-US"/>
              </w:rPr>
            </w:pPr>
            <w:r w:rsidRPr="00F43A65">
              <w:rPr>
                <w:rFonts w:ascii="Times New Roman" w:hAnsi="Times New Roman" w:cs="Times New Roman"/>
              </w:rPr>
              <w:t xml:space="preserve">Bảng thống kê </w:t>
            </w:r>
            <w:r w:rsidRPr="00F43A65">
              <w:rPr>
                <w:rFonts w:ascii="Times New Roman" w:eastAsia="Times New Roman" w:hAnsi="Times New Roman" w:cs="Times New Roman"/>
                <w:lang w:bidi="en-US"/>
              </w:rPr>
              <w:t>s</w:t>
            </w:r>
            <w:r w:rsidRPr="00F43A65">
              <w:rPr>
                <w:rFonts w:ascii="Times New Roman" w:eastAsia="Times New Roman" w:hAnsi="Times New Roman" w:cs="Times New Roman"/>
                <w:lang w:val="vi-VN" w:bidi="en-US"/>
              </w:rPr>
              <w:t xml:space="preserve">ố lượng bóng đèn sản xuất được trong tuần của phân xưởng </w:t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3141"/>
              <w:gridCol w:w="3141"/>
            </w:tblGrid>
            <w:tr w:rsidR="00087547" w:rsidRPr="00F43A65" w14:paraId="15CB3D99" w14:textId="77777777" w:rsidTr="00F43A65">
              <w:trPr>
                <w:trHeight w:val="413"/>
                <w:jc w:val="center"/>
              </w:trPr>
              <w:tc>
                <w:tcPr>
                  <w:tcW w:w="3141" w:type="dxa"/>
                  <w:vAlign w:val="center"/>
                </w:tcPr>
                <w:p w14:paraId="488773B2" w14:textId="77777777" w:rsidR="00087547" w:rsidRPr="00F43A65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  <w:b/>
                      <w:i/>
                    </w:rPr>
                  </w:pPr>
                  <w:r w:rsidRPr="00F43A65">
                    <w:rPr>
                      <w:rFonts w:ascii="Times New Roman" w:hAnsi="Times New Roman" w:cs="Times New Roman"/>
                      <w:b/>
                      <w:i/>
                    </w:rPr>
                    <w:t>Ngày</w:t>
                  </w:r>
                </w:p>
              </w:tc>
              <w:tc>
                <w:tcPr>
                  <w:tcW w:w="3141" w:type="dxa"/>
                  <w:vAlign w:val="center"/>
                </w:tcPr>
                <w:p w14:paraId="0F6E4EA1" w14:textId="77777777" w:rsidR="00087547" w:rsidRPr="00F43A65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  <w:b/>
                      <w:i/>
                    </w:rPr>
                  </w:pPr>
                  <w:r w:rsidRPr="00F43A65">
                    <w:rPr>
                      <w:rFonts w:ascii="Times New Roman" w:hAnsi="Times New Roman" w:cs="Times New Roman"/>
                      <w:b/>
                      <w:i/>
                    </w:rPr>
                    <w:t>Số bóng đèn</w:t>
                  </w:r>
                </w:p>
              </w:tc>
            </w:tr>
            <w:tr w:rsidR="00087547" w:rsidRPr="00F43A65" w14:paraId="069D1A8E" w14:textId="77777777" w:rsidTr="00F43A65">
              <w:trPr>
                <w:trHeight w:val="397"/>
                <w:jc w:val="center"/>
              </w:trPr>
              <w:tc>
                <w:tcPr>
                  <w:tcW w:w="3141" w:type="dxa"/>
                  <w:vAlign w:val="center"/>
                </w:tcPr>
                <w:p w14:paraId="3106D885" w14:textId="77777777" w:rsidR="00087547" w:rsidRPr="00F43A65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</w:rPr>
                  </w:pPr>
                  <w:r w:rsidRPr="00F43A65">
                    <w:rPr>
                      <w:rFonts w:ascii="Times New Roman" w:hAnsi="Times New Roman" w:cs="Times New Roman"/>
                    </w:rPr>
                    <w:t>Thứ hai</w:t>
                  </w:r>
                </w:p>
              </w:tc>
              <w:tc>
                <w:tcPr>
                  <w:tcW w:w="3141" w:type="dxa"/>
                  <w:vAlign w:val="center"/>
                </w:tcPr>
                <w:p w14:paraId="6EAD3A29" w14:textId="77777777" w:rsidR="00087547" w:rsidRPr="00DC386B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DC386B">
                    <w:rPr>
                      <w:rFonts w:ascii="Times New Roman" w:hAnsi="Times New Roman" w:cs="Times New Roman"/>
                      <w:b/>
                      <w:bCs/>
                    </w:rPr>
                    <w:t>200</w:t>
                  </w:r>
                </w:p>
              </w:tc>
            </w:tr>
            <w:tr w:rsidR="00087547" w:rsidRPr="00F43A65" w14:paraId="53DF4D9D" w14:textId="77777777" w:rsidTr="00F43A65">
              <w:trPr>
                <w:trHeight w:val="413"/>
                <w:jc w:val="center"/>
              </w:trPr>
              <w:tc>
                <w:tcPr>
                  <w:tcW w:w="3141" w:type="dxa"/>
                  <w:vAlign w:val="center"/>
                </w:tcPr>
                <w:p w14:paraId="54105D2D" w14:textId="77777777" w:rsidR="00087547" w:rsidRPr="00F43A65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</w:rPr>
                  </w:pPr>
                  <w:r w:rsidRPr="00F43A65">
                    <w:rPr>
                      <w:rFonts w:ascii="Times New Roman" w:hAnsi="Times New Roman" w:cs="Times New Roman"/>
                    </w:rPr>
                    <w:t>Thứ ba</w:t>
                  </w:r>
                </w:p>
              </w:tc>
              <w:tc>
                <w:tcPr>
                  <w:tcW w:w="3141" w:type="dxa"/>
                  <w:vAlign w:val="center"/>
                </w:tcPr>
                <w:p w14:paraId="12D36BE8" w14:textId="77777777" w:rsidR="00087547" w:rsidRPr="00DC386B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DC386B">
                    <w:rPr>
                      <w:rFonts w:ascii="Times New Roman" w:hAnsi="Times New Roman" w:cs="Times New Roman"/>
                      <w:b/>
                      <w:bCs/>
                    </w:rPr>
                    <w:t>225</w:t>
                  </w:r>
                </w:p>
              </w:tc>
            </w:tr>
            <w:tr w:rsidR="00087547" w:rsidRPr="00F43A65" w14:paraId="7CD944A6" w14:textId="77777777" w:rsidTr="00F43A65">
              <w:trPr>
                <w:trHeight w:val="397"/>
                <w:jc w:val="center"/>
              </w:trPr>
              <w:tc>
                <w:tcPr>
                  <w:tcW w:w="3141" w:type="dxa"/>
                  <w:vAlign w:val="center"/>
                </w:tcPr>
                <w:p w14:paraId="38B171ED" w14:textId="77777777" w:rsidR="00087547" w:rsidRPr="00F43A65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</w:rPr>
                  </w:pPr>
                  <w:r w:rsidRPr="00F43A65">
                    <w:rPr>
                      <w:rFonts w:ascii="Times New Roman" w:hAnsi="Times New Roman" w:cs="Times New Roman"/>
                    </w:rPr>
                    <w:t>Thứ tư</w:t>
                  </w:r>
                </w:p>
              </w:tc>
              <w:tc>
                <w:tcPr>
                  <w:tcW w:w="3141" w:type="dxa"/>
                  <w:vAlign w:val="center"/>
                </w:tcPr>
                <w:p w14:paraId="0A6C6E89" w14:textId="77777777" w:rsidR="00087547" w:rsidRPr="00DC386B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DC386B">
                    <w:rPr>
                      <w:rFonts w:ascii="Times New Roman" w:hAnsi="Times New Roman" w:cs="Times New Roman"/>
                      <w:b/>
                      <w:bCs/>
                    </w:rPr>
                    <w:t>400</w:t>
                  </w:r>
                </w:p>
              </w:tc>
            </w:tr>
            <w:tr w:rsidR="00087547" w:rsidRPr="00F43A65" w14:paraId="56096E37" w14:textId="77777777" w:rsidTr="00F43A65">
              <w:trPr>
                <w:trHeight w:val="413"/>
                <w:jc w:val="center"/>
              </w:trPr>
              <w:tc>
                <w:tcPr>
                  <w:tcW w:w="3141" w:type="dxa"/>
                  <w:vAlign w:val="center"/>
                </w:tcPr>
                <w:p w14:paraId="362B8E10" w14:textId="77777777" w:rsidR="00087547" w:rsidRPr="00F43A65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</w:rPr>
                  </w:pPr>
                  <w:r w:rsidRPr="00F43A65">
                    <w:rPr>
                      <w:rFonts w:ascii="Times New Roman" w:hAnsi="Times New Roman" w:cs="Times New Roman"/>
                    </w:rPr>
                    <w:t>Thứ năm</w:t>
                  </w:r>
                </w:p>
              </w:tc>
              <w:tc>
                <w:tcPr>
                  <w:tcW w:w="3141" w:type="dxa"/>
                  <w:vAlign w:val="center"/>
                </w:tcPr>
                <w:p w14:paraId="3FF5DC18" w14:textId="77777777" w:rsidR="00087547" w:rsidRPr="00DC386B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DC386B">
                    <w:rPr>
                      <w:rFonts w:ascii="Times New Roman" w:hAnsi="Times New Roman" w:cs="Times New Roman"/>
                      <w:b/>
                      <w:bCs/>
                    </w:rPr>
                    <w:t>275</w:t>
                  </w:r>
                </w:p>
              </w:tc>
            </w:tr>
            <w:tr w:rsidR="00087547" w:rsidRPr="00F43A65" w14:paraId="2B6646C6" w14:textId="77777777" w:rsidTr="00F43A65">
              <w:trPr>
                <w:trHeight w:val="413"/>
                <w:jc w:val="center"/>
              </w:trPr>
              <w:tc>
                <w:tcPr>
                  <w:tcW w:w="3141" w:type="dxa"/>
                  <w:vAlign w:val="center"/>
                </w:tcPr>
                <w:p w14:paraId="42D62A98" w14:textId="77777777" w:rsidR="00087547" w:rsidRPr="00F43A65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</w:rPr>
                  </w:pPr>
                  <w:r w:rsidRPr="00F43A65">
                    <w:rPr>
                      <w:rFonts w:ascii="Times New Roman" w:hAnsi="Times New Roman" w:cs="Times New Roman"/>
                    </w:rPr>
                    <w:t>Thứ sáu</w:t>
                  </w:r>
                </w:p>
              </w:tc>
              <w:tc>
                <w:tcPr>
                  <w:tcW w:w="3141" w:type="dxa"/>
                  <w:vAlign w:val="center"/>
                </w:tcPr>
                <w:p w14:paraId="2D2CD14D" w14:textId="77777777" w:rsidR="00087547" w:rsidRPr="00DC386B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DC386B">
                    <w:rPr>
                      <w:rFonts w:ascii="Times New Roman" w:hAnsi="Times New Roman" w:cs="Times New Roman"/>
                      <w:b/>
                      <w:bCs/>
                    </w:rPr>
                    <w:t>250</w:t>
                  </w:r>
                </w:p>
              </w:tc>
            </w:tr>
            <w:tr w:rsidR="00087547" w:rsidRPr="00F43A65" w14:paraId="3FCD547E" w14:textId="77777777" w:rsidTr="00F43A65">
              <w:trPr>
                <w:trHeight w:val="397"/>
                <w:jc w:val="center"/>
              </w:trPr>
              <w:tc>
                <w:tcPr>
                  <w:tcW w:w="3141" w:type="dxa"/>
                  <w:vAlign w:val="center"/>
                </w:tcPr>
                <w:p w14:paraId="0DB5DE91" w14:textId="77777777" w:rsidR="00087547" w:rsidRPr="00F43A65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</w:rPr>
                  </w:pPr>
                  <w:r w:rsidRPr="00F43A65">
                    <w:rPr>
                      <w:rFonts w:ascii="Times New Roman" w:hAnsi="Times New Roman" w:cs="Times New Roman"/>
                    </w:rPr>
                    <w:t>Thứ bảy</w:t>
                  </w:r>
                </w:p>
              </w:tc>
              <w:tc>
                <w:tcPr>
                  <w:tcW w:w="3141" w:type="dxa"/>
                  <w:vAlign w:val="center"/>
                </w:tcPr>
                <w:p w14:paraId="152822D7" w14:textId="77777777" w:rsidR="00087547" w:rsidRPr="00DC386B" w:rsidRDefault="00087547" w:rsidP="00FC4C85">
                  <w:pPr>
                    <w:framePr w:hSpace="180" w:wrap="around" w:vAnchor="text" w:hAnchor="margin" w:xAlign="center" w:y="126"/>
                    <w:suppressOverlap/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DC386B">
                    <w:rPr>
                      <w:rFonts w:ascii="Times New Roman" w:hAnsi="Times New Roman" w:cs="Times New Roman"/>
                      <w:b/>
                      <w:bCs/>
                    </w:rPr>
                    <w:t>175</w:t>
                  </w:r>
                </w:p>
              </w:tc>
            </w:tr>
          </w:tbl>
          <w:p w14:paraId="432F3D11" w14:textId="77777777" w:rsidR="007E2571" w:rsidRPr="00D647DF" w:rsidRDefault="007E2571" w:rsidP="00D647DF">
            <w:pPr>
              <w:pStyle w:val="NormalWeb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990" w:type="dxa"/>
          </w:tcPr>
          <w:p w14:paraId="0646801C" w14:textId="77777777" w:rsidR="007E2571" w:rsidRDefault="007E2571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59AD57DC" w14:textId="77777777" w:rsidR="00F43A65" w:rsidRDefault="00F43A65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Sai một giá trị </w:t>
            </w:r>
          </w:p>
          <w:p w14:paraId="6A107AC5" w14:textId="101E3298" w:rsidR="00F43A65" w:rsidRDefault="00F43A65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– 0,5đ</w:t>
            </w:r>
          </w:p>
          <w:p w14:paraId="1542CE55" w14:textId="77777777" w:rsidR="00F43A65" w:rsidRDefault="00F43A65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</w:tc>
      </w:tr>
      <w:tr w:rsidR="00F43A65" w:rsidRPr="00FB23F8" w14:paraId="4E4D693B" w14:textId="77777777" w:rsidTr="00BC14C4">
        <w:trPr>
          <w:trHeight w:val="665"/>
        </w:trPr>
        <w:tc>
          <w:tcPr>
            <w:tcW w:w="715" w:type="dxa"/>
          </w:tcPr>
          <w:p w14:paraId="6EEF4953" w14:textId="137DE784" w:rsidR="00F43A65" w:rsidRPr="008446CC" w:rsidRDefault="00F43A65" w:rsidP="00F43A65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Bài </w:t>
            </w:r>
            <w:r w:rsidR="00B866FD">
              <w:rPr>
                <w:rFonts w:ascii="Times New Roman" w:hAnsi="Times New Roman" w:cs="Times New Roman"/>
                <w:b/>
              </w:rPr>
              <w:t>4</w:t>
            </w:r>
          </w:p>
          <w:p w14:paraId="6CDCE0E6" w14:textId="77777777" w:rsidR="00F43A65" w:rsidRPr="00F94F79" w:rsidRDefault="00F43A65" w:rsidP="00F43A65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Pr="00F94F79">
              <w:rPr>
                <w:rFonts w:ascii="Times New Roman" w:hAnsi="Times New Roman" w:cs="Times New Roman"/>
                <w:b/>
              </w:rPr>
              <w:t>,</w:t>
            </w:r>
            <w:r>
              <w:rPr>
                <w:rFonts w:ascii="Times New Roman" w:hAnsi="Times New Roman" w:cs="Times New Roman"/>
                <w:b/>
              </w:rPr>
              <w:t>0</w:t>
            </w:r>
          </w:p>
          <w:p w14:paraId="70ACB92F" w14:textId="77777777" w:rsidR="00F43A65" w:rsidRDefault="00F43A65" w:rsidP="00F43A65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46CC">
              <w:rPr>
                <w:rFonts w:ascii="Times New Roman" w:hAnsi="Times New Roman" w:cs="Times New Roman"/>
                <w:b/>
              </w:rPr>
              <w:t>điểm</w:t>
            </w:r>
          </w:p>
        </w:tc>
        <w:tc>
          <w:tcPr>
            <w:tcW w:w="810" w:type="dxa"/>
          </w:tcPr>
          <w:p w14:paraId="2D4933FD" w14:textId="77777777" w:rsidR="00F43A65" w:rsidRPr="004D2EF4" w:rsidRDefault="00F43A65" w:rsidP="00B15F3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50" w:type="dxa"/>
          </w:tcPr>
          <w:p w14:paraId="6C5C4ABF" w14:textId="77777777" w:rsidR="00F43A65" w:rsidRDefault="00F43A65" w:rsidP="0008754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ác hình có trong ảnh:  </w:t>
            </w:r>
            <w:r w:rsidRPr="00BC14C4">
              <w:rPr>
                <w:rFonts w:ascii="Times New Roman" w:hAnsi="Times New Roman" w:cs="Times New Roman"/>
                <w:b/>
                <w:i/>
              </w:rPr>
              <w:t>hình tam giác</w:t>
            </w:r>
            <w:r w:rsidR="00BC14C4" w:rsidRPr="00BC14C4">
              <w:rPr>
                <w:rFonts w:ascii="Times New Roman" w:hAnsi="Times New Roman" w:cs="Times New Roman"/>
                <w:b/>
                <w:i/>
              </w:rPr>
              <w:t xml:space="preserve"> cân</w:t>
            </w:r>
            <w:r w:rsidRPr="00BC14C4">
              <w:rPr>
                <w:rFonts w:ascii="Times New Roman" w:hAnsi="Times New Roman" w:cs="Times New Roman"/>
                <w:b/>
                <w:i/>
              </w:rPr>
              <w:t>, hình vuông, hình chữ nhât, hình lục giác đều, hình thang cân.</w:t>
            </w:r>
          </w:p>
          <w:p w14:paraId="2BAC796C" w14:textId="77777777" w:rsidR="00BC14C4" w:rsidRPr="00BC14C4" w:rsidRDefault="00BC14C4" w:rsidP="0008754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học sinh chỉ cần nêu đúng bốn trong năm hình)</w:t>
            </w:r>
          </w:p>
        </w:tc>
        <w:tc>
          <w:tcPr>
            <w:tcW w:w="990" w:type="dxa"/>
          </w:tcPr>
          <w:p w14:paraId="12BAFDC7" w14:textId="77777777" w:rsidR="00F43A65" w:rsidRDefault="00BC14C4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5đx4</w:t>
            </w:r>
          </w:p>
          <w:p w14:paraId="2AA67118" w14:textId="77777777" w:rsidR="00BC14C4" w:rsidRDefault="00BC14C4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</w:tc>
      </w:tr>
      <w:tr w:rsidR="00B866FD" w:rsidRPr="00FB23F8" w14:paraId="430E285A" w14:textId="77777777" w:rsidTr="00BC14C4">
        <w:trPr>
          <w:trHeight w:val="665"/>
        </w:trPr>
        <w:tc>
          <w:tcPr>
            <w:tcW w:w="715" w:type="dxa"/>
            <w:vMerge w:val="restart"/>
          </w:tcPr>
          <w:p w14:paraId="0ACAC92A" w14:textId="540135B4" w:rsidR="00B866FD" w:rsidRDefault="00B866FD" w:rsidP="00BC14C4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Bài 5</w:t>
            </w:r>
          </w:p>
          <w:p w14:paraId="4D762DDB" w14:textId="3E3F65B4" w:rsidR="00B866FD" w:rsidRDefault="00B866FD" w:rsidP="00BC14C4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14:paraId="212D86B4" w14:textId="6A9578D6" w:rsidR="00B866FD" w:rsidRDefault="00B866FD" w:rsidP="00BC14C4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14:paraId="03499498" w14:textId="77777777" w:rsidR="00B866FD" w:rsidRPr="008446CC" w:rsidRDefault="00B866FD" w:rsidP="00BC14C4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14:paraId="209403BC" w14:textId="77777777" w:rsidR="00B866FD" w:rsidRPr="00F94F79" w:rsidRDefault="00B866FD" w:rsidP="00BC14C4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Pr="00F94F79">
              <w:rPr>
                <w:rFonts w:ascii="Times New Roman" w:hAnsi="Times New Roman" w:cs="Times New Roman"/>
                <w:b/>
              </w:rPr>
              <w:t>,</w:t>
            </w:r>
            <w:r>
              <w:rPr>
                <w:rFonts w:ascii="Times New Roman" w:hAnsi="Times New Roman" w:cs="Times New Roman"/>
                <w:b/>
              </w:rPr>
              <w:t>0</w:t>
            </w:r>
          </w:p>
          <w:p w14:paraId="696014F7" w14:textId="77777777" w:rsidR="00B866FD" w:rsidRDefault="00B866FD" w:rsidP="00BC14C4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46CC">
              <w:rPr>
                <w:rFonts w:ascii="Times New Roman" w:hAnsi="Times New Roman" w:cs="Times New Roman"/>
                <w:b/>
              </w:rPr>
              <w:t>điểm</w:t>
            </w:r>
          </w:p>
        </w:tc>
        <w:tc>
          <w:tcPr>
            <w:tcW w:w="810" w:type="dxa"/>
          </w:tcPr>
          <w:p w14:paraId="2611477C" w14:textId="77777777" w:rsidR="00B866FD" w:rsidRDefault="00B866FD" w:rsidP="00B15F3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a)</w:t>
            </w:r>
          </w:p>
          <w:p w14:paraId="7FF02E45" w14:textId="77777777" w:rsidR="00B866FD" w:rsidRDefault="00B866FD" w:rsidP="00B15F3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14:paraId="3C2BFF2F" w14:textId="77777777" w:rsidR="00B866FD" w:rsidRDefault="00B866FD" w:rsidP="00B15F3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14:paraId="7EE97A1F" w14:textId="77777777" w:rsidR="00B866FD" w:rsidRPr="004D2EF4" w:rsidRDefault="00B866FD" w:rsidP="00B15F3F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,0 đ</w:t>
            </w:r>
          </w:p>
        </w:tc>
        <w:tc>
          <w:tcPr>
            <w:tcW w:w="8550" w:type="dxa"/>
          </w:tcPr>
          <w:p w14:paraId="5DFF0579" w14:textId="77777777" w:rsidR="00B866FD" w:rsidRDefault="00B866FD" w:rsidP="00087547">
            <w:pPr>
              <w:rPr>
                <w:rFonts w:ascii="Times New Roman" w:hAnsi="Times New Roman" w:cs="Times New Roman"/>
              </w:rPr>
            </w:pPr>
            <w:r w:rsidRPr="00C632E1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122AEB6" wp14:editId="3A955E80">
                  <wp:extent cx="2686050" cy="42347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3191" cy="437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81E9DF" w14:textId="77777777" w:rsidR="00B866FD" w:rsidRPr="00C632E1" w:rsidRDefault="00B866FD" w:rsidP="00CA4DB6">
            <w:pPr>
              <w:tabs>
                <w:tab w:val="left" w:pos="720"/>
                <w:tab w:val="right" w:pos="10080"/>
              </w:tabs>
              <w:jc w:val="both"/>
              <w:rPr>
                <w:rFonts w:ascii="Times New Roman" w:eastAsia="Times New Roman" w:hAnsi="Times New Roman" w:cs="Times New Roman"/>
                <w:lang w:val="pt-BR" w:eastAsia="zh-CN"/>
              </w:rPr>
            </w:pPr>
            <w:r>
              <w:rPr>
                <w:rFonts w:ascii="Times New Roman" w:eastAsia="Times New Roman" w:hAnsi="Times New Roman" w:cs="Times New Roman"/>
                <w:lang w:val="pt-BR"/>
              </w:rPr>
              <w:t>Vì A, B đều nằm trên tia Ox và OA &lt; OB (4cm &lt; 10</w:t>
            </w:r>
            <w:r w:rsidRPr="00C632E1">
              <w:rPr>
                <w:rFonts w:ascii="Times New Roman" w:eastAsia="Times New Roman" w:hAnsi="Times New Roman" w:cs="Times New Roman"/>
                <w:lang w:val="pt-BR"/>
              </w:rPr>
              <w:t xml:space="preserve">cm) nên 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điểm </w:t>
            </w:r>
            <w:r w:rsidRPr="00C632E1">
              <w:rPr>
                <w:rFonts w:ascii="Times New Roman" w:eastAsia="Times New Roman" w:hAnsi="Times New Roman" w:cs="Times New Roman"/>
                <w:lang w:val="pt-BR"/>
              </w:rPr>
              <w:t>A nằm giữa O và B</w:t>
            </w:r>
          </w:p>
          <w:p w14:paraId="61F5CD9A" w14:textId="77777777" w:rsidR="00B866FD" w:rsidRPr="00C632E1" w:rsidRDefault="00B866FD" w:rsidP="00C632E1">
            <w:pPr>
              <w:tabs>
                <w:tab w:val="left" w:pos="720"/>
                <w:tab w:val="right" w:pos="10080"/>
              </w:tabs>
              <w:ind w:left="720"/>
              <w:jc w:val="both"/>
              <w:rPr>
                <w:rFonts w:ascii="Times New Roman" w:eastAsia="Times New Roman" w:hAnsi="Times New Roman" w:cs="Times New Roman"/>
                <w:lang w:val="vi-VN" w:eastAsia="zh-CN"/>
              </w:rPr>
            </w:pPr>
            <w:r w:rsidRPr="00C632E1">
              <w:rPr>
                <w:rFonts w:ascii="Times New Roman" w:eastAsia="Times New Roman" w:hAnsi="Times New Roman" w:cs="Times New Roman"/>
              </w:rPr>
              <w:t>Ta có OA + AB = OB</w:t>
            </w:r>
          </w:p>
          <w:p w14:paraId="2DDD72A0" w14:textId="77777777" w:rsidR="00B866FD" w:rsidRPr="00C632E1" w:rsidRDefault="00B866FD" w:rsidP="00C632E1">
            <w:pPr>
              <w:tabs>
                <w:tab w:val="left" w:pos="720"/>
                <w:tab w:val="right" w:pos="10080"/>
              </w:tabs>
              <w:ind w:left="720"/>
              <w:jc w:val="both"/>
              <w:rPr>
                <w:rFonts w:ascii="Times New Roman" w:eastAsia="Times New Roman" w:hAnsi="Times New Roman" w:cs="Times New Roman"/>
                <w:lang w:val="vi-VN" w:eastAsia="zh-CN"/>
              </w:rPr>
            </w:pPr>
            <w:r w:rsidRPr="00C632E1">
              <w:rPr>
                <w:rFonts w:ascii="Times New Roman" w:eastAsia="Times New Roman" w:hAnsi="Times New Roman" w:cs="Times New Roman"/>
              </w:rPr>
              <w:t xml:space="preserve">              </w:t>
            </w:r>
            <w:r>
              <w:rPr>
                <w:rFonts w:ascii="Times New Roman" w:eastAsia="Times New Roman" w:hAnsi="Times New Roman" w:cs="Times New Roman"/>
                <w:lang w:val="vi-VN"/>
              </w:rPr>
              <w:t>4</w:t>
            </w:r>
            <w:r w:rsidRPr="00C632E1">
              <w:rPr>
                <w:rFonts w:ascii="Times New Roman" w:eastAsia="Times New Roman" w:hAnsi="Times New Roman" w:cs="Times New Roman"/>
                <w:lang w:val="vi-VN"/>
              </w:rPr>
              <w:t xml:space="preserve"> + AB = </w:t>
            </w:r>
            <w:r>
              <w:rPr>
                <w:rFonts w:ascii="Times New Roman" w:eastAsia="Times New Roman" w:hAnsi="Times New Roman" w:cs="Times New Roman"/>
                <w:lang w:val="vi-VN" w:eastAsia="zh-CN"/>
              </w:rPr>
              <w:t>10</w:t>
            </w:r>
            <w:r w:rsidRPr="00C632E1">
              <w:rPr>
                <w:rFonts w:ascii="Times New Roman" w:eastAsia="Times New Roman" w:hAnsi="Times New Roman" w:cs="Times New Roman"/>
                <w:lang w:val="vi-VN" w:eastAsia="zh-CN"/>
              </w:rPr>
              <w:t xml:space="preserve">  </w:t>
            </w:r>
          </w:p>
          <w:p w14:paraId="23832A43" w14:textId="77777777" w:rsidR="00B866FD" w:rsidRPr="00C632E1" w:rsidRDefault="00B866FD" w:rsidP="00C632E1">
            <w:pPr>
              <w:tabs>
                <w:tab w:val="left" w:pos="720"/>
                <w:tab w:val="right" w:pos="10080"/>
              </w:tabs>
              <w:ind w:left="720"/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 w:rsidRPr="00C632E1">
              <w:rPr>
                <w:rFonts w:ascii="Times New Roman" w:eastAsia="Times New Roman" w:hAnsi="Times New Roman" w:cs="Times New Roman"/>
              </w:rPr>
              <w:t xml:space="preserve">                    </w:t>
            </w:r>
            <w:r w:rsidRPr="00C632E1">
              <w:rPr>
                <w:rFonts w:ascii="Times New Roman" w:eastAsia="Times New Roman" w:hAnsi="Times New Roman" w:cs="Times New Roman"/>
                <w:lang w:val="vi-VN"/>
              </w:rPr>
              <w:t>AB</w:t>
            </w:r>
            <w:r w:rsidRPr="00C632E1">
              <w:rPr>
                <w:rFonts w:ascii="Times New Roman" w:eastAsia="Times New Roman" w:hAnsi="Times New Roman" w:cs="Times New Roman"/>
                <w:lang w:val="pt-BR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lang w:val="pt-BR" w:eastAsia="zh-CN"/>
              </w:rPr>
              <w:t>10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 – 4</w:t>
            </w:r>
          </w:p>
          <w:p w14:paraId="79F90069" w14:textId="77777777" w:rsidR="00B866FD" w:rsidRPr="00C632E1" w:rsidRDefault="00B866FD" w:rsidP="00C632E1">
            <w:pPr>
              <w:tabs>
                <w:tab w:val="left" w:pos="720"/>
                <w:tab w:val="right" w:pos="10080"/>
              </w:tabs>
              <w:ind w:left="720"/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 w:rsidRPr="00C632E1">
              <w:rPr>
                <w:rFonts w:ascii="Times New Roman" w:eastAsia="Times New Roman" w:hAnsi="Times New Roman" w:cs="Times New Roman"/>
                <w:lang w:val="pt-BR"/>
              </w:rPr>
              <w:t xml:space="preserve">                    </w:t>
            </w:r>
            <w:r w:rsidRPr="00C632E1">
              <w:rPr>
                <w:rFonts w:ascii="Times New Roman" w:eastAsia="Times New Roman" w:hAnsi="Times New Roman" w:cs="Times New Roman"/>
                <w:lang w:val="vi-VN"/>
              </w:rPr>
              <w:t>AB</w:t>
            </w:r>
            <w:r w:rsidRPr="00C632E1">
              <w:rPr>
                <w:rFonts w:ascii="Times New Roman" w:eastAsia="Times New Roman" w:hAnsi="Times New Roman" w:cs="Times New Roman"/>
                <w:lang w:val="pt-BR"/>
              </w:rPr>
              <w:t xml:space="preserve"> = </w:t>
            </w:r>
            <w:r w:rsidRPr="00C632E1">
              <w:rPr>
                <w:rFonts w:ascii="Times New Roman" w:eastAsia="Times New Roman" w:hAnsi="Times New Roman" w:cs="Times New Roman"/>
                <w:lang w:val="pt-BR" w:eastAsia="zh-CN"/>
              </w:rPr>
              <w:t>6</w:t>
            </w:r>
            <w:r>
              <w:rPr>
                <w:rFonts w:ascii="Times New Roman" w:eastAsia="Times New Roman" w:hAnsi="Times New Roman" w:cs="Times New Roman"/>
                <w:lang w:val="pt-BR" w:eastAsia="zh-CN"/>
              </w:rPr>
              <w:t xml:space="preserve"> </w:t>
            </w:r>
            <w:r w:rsidRPr="00C632E1">
              <w:rPr>
                <w:rFonts w:ascii="Times New Roman" w:eastAsia="Times New Roman" w:hAnsi="Times New Roman" w:cs="Times New Roman"/>
                <w:lang w:val="pt-BR" w:eastAsia="zh-CN"/>
              </w:rPr>
              <w:t>(</w:t>
            </w:r>
            <w:r w:rsidRPr="00C632E1">
              <w:rPr>
                <w:rFonts w:ascii="Times New Roman" w:eastAsia="Times New Roman" w:hAnsi="Times New Roman" w:cs="Times New Roman"/>
                <w:lang w:val="pt-BR"/>
              </w:rPr>
              <w:t xml:space="preserve">cm) </w:t>
            </w:r>
          </w:p>
          <w:p w14:paraId="6091C590" w14:textId="77777777" w:rsidR="00B866FD" w:rsidRDefault="00B866FD" w:rsidP="0008754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</w:tcPr>
          <w:p w14:paraId="5355043F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7F90C40B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6FBDCE0F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5F96FD39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5đ</w:t>
            </w:r>
          </w:p>
          <w:p w14:paraId="3E7D6393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5đ</w:t>
            </w:r>
          </w:p>
          <w:p w14:paraId="6B61DF82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24C867A7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373D3B06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</w:tc>
      </w:tr>
      <w:tr w:rsidR="00B866FD" w:rsidRPr="00FB23F8" w14:paraId="0D3D1C78" w14:textId="77777777" w:rsidTr="00BC14C4">
        <w:trPr>
          <w:trHeight w:val="665"/>
        </w:trPr>
        <w:tc>
          <w:tcPr>
            <w:tcW w:w="715" w:type="dxa"/>
            <w:vMerge/>
          </w:tcPr>
          <w:p w14:paraId="112ED000" w14:textId="77777777" w:rsidR="00B866FD" w:rsidRDefault="00B866FD" w:rsidP="00BC14C4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</w:tcPr>
          <w:p w14:paraId="4BEE5888" w14:textId="77777777" w:rsidR="00B866FD" w:rsidRDefault="00B866FD" w:rsidP="00177922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b)</w:t>
            </w:r>
          </w:p>
          <w:p w14:paraId="11C72CA8" w14:textId="77777777" w:rsidR="00B866FD" w:rsidRDefault="00B866FD" w:rsidP="00177922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14:paraId="2108D4F1" w14:textId="77777777" w:rsidR="00B866FD" w:rsidRDefault="00B866FD" w:rsidP="00177922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14:paraId="6ADDE5F5" w14:textId="77777777" w:rsidR="00B866FD" w:rsidRDefault="00B866FD" w:rsidP="00177922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,0 đ</w:t>
            </w:r>
          </w:p>
        </w:tc>
        <w:tc>
          <w:tcPr>
            <w:tcW w:w="8550" w:type="dxa"/>
          </w:tcPr>
          <w:p w14:paraId="5DCBE1FC" w14:textId="77777777" w:rsidR="00B866FD" w:rsidRPr="00177922" w:rsidRDefault="00B866FD" w:rsidP="00177922">
            <w:pPr>
              <w:tabs>
                <w:tab w:val="left" w:pos="720"/>
                <w:tab w:val="right" w:pos="10080"/>
              </w:tabs>
              <w:jc w:val="both"/>
              <w:rPr>
                <w:rFonts w:ascii="Times New Roman" w:eastAsia="Times New Roman" w:hAnsi="Times New Roman" w:cs="Times New Roman"/>
                <w:lang w:val="pt-BR" w:eastAsia="zh-CN"/>
              </w:rPr>
            </w:pPr>
            <w:r>
              <w:rPr>
                <w:rFonts w:ascii="Times New Roman" w:eastAsia="Times New Roman" w:hAnsi="Times New Roman" w:cs="Times New Roman"/>
                <w:lang w:val="pt-BR"/>
              </w:rPr>
              <w:t xml:space="preserve">- 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 xml:space="preserve">Vì điểm C là trung điểm của đoạn thẳng AB </w:t>
            </w:r>
          </w:p>
          <w:p w14:paraId="71A975A8" w14:textId="77777777" w:rsidR="00B866FD" w:rsidRPr="00177922" w:rsidRDefault="00B866FD" w:rsidP="00177922">
            <w:pPr>
              <w:tabs>
                <w:tab w:val="left" w:pos="720"/>
                <w:tab w:val="right" w:pos="10080"/>
              </w:tabs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>
              <w:rPr>
                <w:rFonts w:ascii="Times New Roman" w:eastAsia="Times New Roman" w:hAnsi="Times New Roman" w:cs="Times New Roman"/>
                <w:lang w:val="pt-BR"/>
              </w:rPr>
              <w:t xml:space="preserve">   N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>ên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:   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 xml:space="preserve"> AC = CB = AB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 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>: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 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>2 = 6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 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>: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 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>2 = 3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 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>(cm)</w:t>
            </w:r>
          </w:p>
          <w:p w14:paraId="0D13AA91" w14:textId="77777777" w:rsidR="00B866FD" w:rsidRPr="00177922" w:rsidRDefault="00B866FD" w:rsidP="00177922">
            <w:pPr>
              <w:tabs>
                <w:tab w:val="left" w:pos="720"/>
                <w:tab w:val="right" w:pos="10080"/>
              </w:tabs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>
              <w:rPr>
                <w:rFonts w:ascii="Times New Roman" w:eastAsia="Times New Roman" w:hAnsi="Times New Roman" w:cs="Times New Roman"/>
                <w:lang w:val="pt-BR"/>
              </w:rPr>
              <w:t>- Vì điểm A nằm giữa hai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 xml:space="preserve"> điểm O và C</w:t>
            </w:r>
          </w:p>
          <w:p w14:paraId="46832BF5" w14:textId="77777777" w:rsidR="00B866FD" w:rsidRPr="00177922" w:rsidRDefault="00B866FD" w:rsidP="00177922">
            <w:pPr>
              <w:tabs>
                <w:tab w:val="left" w:pos="720"/>
                <w:tab w:val="right" w:pos="10080"/>
              </w:tabs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>
              <w:rPr>
                <w:rFonts w:ascii="Times New Roman" w:eastAsia="Times New Roman" w:hAnsi="Times New Roman" w:cs="Times New Roman"/>
                <w:lang w:val="pt-BR"/>
              </w:rPr>
              <w:t xml:space="preserve">  N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>ên ta có OA + AC = OC</w:t>
            </w:r>
          </w:p>
          <w:p w14:paraId="313A2115" w14:textId="77777777" w:rsidR="00B866FD" w:rsidRPr="00177922" w:rsidRDefault="00B866FD" w:rsidP="00177922">
            <w:pPr>
              <w:tabs>
                <w:tab w:val="left" w:pos="720"/>
                <w:tab w:val="right" w:pos="10080"/>
              </w:tabs>
              <w:ind w:left="720"/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 w:rsidRPr="00177922">
              <w:rPr>
                <w:rFonts w:ascii="Times New Roman" w:eastAsia="Times New Roman" w:hAnsi="Times New Roman" w:cs="Times New Roman"/>
                <w:lang w:val="pt-BR"/>
              </w:rPr>
              <w:t xml:space="preserve">       </w:t>
            </w:r>
            <w:r>
              <w:rPr>
                <w:rFonts w:ascii="Times New Roman" w:eastAsia="Times New Roman" w:hAnsi="Times New Roman" w:cs="Times New Roman"/>
                <w:lang w:val="pt-BR"/>
              </w:rPr>
              <w:t>4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 xml:space="preserve">   +  3   = OC</w:t>
            </w:r>
          </w:p>
          <w:p w14:paraId="1E13FC9F" w14:textId="77777777" w:rsidR="00B866FD" w:rsidRPr="00C632E1" w:rsidRDefault="00B866FD" w:rsidP="00177922">
            <w:pPr>
              <w:rPr>
                <w:rFonts w:ascii="Times New Roman" w:hAnsi="Times New Roman" w:cs="Times New Roman"/>
                <w:noProof/>
              </w:rPr>
            </w:pPr>
            <w:r w:rsidRPr="00177922">
              <w:rPr>
                <w:rFonts w:ascii="Times New Roman" w:eastAsia="Times New Roman" w:hAnsi="Times New Roman" w:cs="Times New Roman"/>
                <w:lang w:val="pt-BR"/>
              </w:rPr>
              <w:t xml:space="preserve">                          OC  = </w:t>
            </w:r>
            <w:r>
              <w:rPr>
                <w:rFonts w:ascii="Times New Roman" w:eastAsia="Times New Roman" w:hAnsi="Times New Roman" w:cs="Times New Roman"/>
                <w:lang w:val="pt-BR"/>
              </w:rPr>
              <w:t xml:space="preserve">7 </w:t>
            </w:r>
            <w:r w:rsidRPr="00177922">
              <w:rPr>
                <w:rFonts w:ascii="Times New Roman" w:eastAsia="Times New Roman" w:hAnsi="Times New Roman" w:cs="Times New Roman"/>
                <w:lang w:val="pt-BR"/>
              </w:rPr>
              <w:t>(cm)</w:t>
            </w:r>
          </w:p>
        </w:tc>
        <w:tc>
          <w:tcPr>
            <w:tcW w:w="990" w:type="dxa"/>
          </w:tcPr>
          <w:p w14:paraId="7FCF1901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46FF32E0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  <w:p w14:paraId="474F8A6D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517E4346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73E7BFCD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</w:p>
          <w:p w14:paraId="1CB6007A" w14:textId="77777777" w:rsidR="00B866FD" w:rsidRDefault="00B866FD" w:rsidP="003C629E">
            <w:pPr>
              <w:pStyle w:val="ListParagraph"/>
              <w:tabs>
                <w:tab w:val="left" w:pos="36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đ</w:t>
            </w:r>
          </w:p>
        </w:tc>
      </w:tr>
    </w:tbl>
    <w:p w14:paraId="7C79DA64" w14:textId="77777777" w:rsidR="009D3523" w:rsidRPr="006B0AB1" w:rsidRDefault="009D3523" w:rsidP="006B0AB1">
      <w:pPr>
        <w:spacing w:after="120"/>
        <w:rPr>
          <w:rFonts w:ascii="Times New Roman" w:hAnsi="Times New Roman" w:cs="Times New Roman"/>
          <w:sz w:val="26"/>
          <w:szCs w:val="26"/>
        </w:rPr>
      </w:pPr>
    </w:p>
    <w:sectPr w:rsidR="009D3523" w:rsidRPr="006B0AB1" w:rsidSect="006769F9">
      <w:headerReference w:type="default" r:id="rId75"/>
      <w:footerReference w:type="default" r:id="rId76"/>
      <w:pgSz w:w="12240" w:h="15840"/>
      <w:pgMar w:top="630" w:right="990" w:bottom="450" w:left="1170" w:header="72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3AA993" w14:textId="77777777" w:rsidR="00DC3DCC" w:rsidRDefault="00DC3DCC" w:rsidP="00FC4C85">
      <w:pPr>
        <w:spacing w:after="0" w:line="240" w:lineRule="auto"/>
      </w:pPr>
      <w:r>
        <w:separator/>
      </w:r>
    </w:p>
  </w:endnote>
  <w:endnote w:type="continuationSeparator" w:id="0">
    <w:p w14:paraId="66863207" w14:textId="77777777" w:rsidR="00DC3DCC" w:rsidRDefault="00DC3DCC" w:rsidP="00FC4C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8108FE" w14:textId="70873EFA" w:rsidR="00890888" w:rsidRPr="00890888" w:rsidRDefault="00890888" w:rsidP="0089088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9088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 w:rsidRPr="0089088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9088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9088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9088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908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908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908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908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769F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908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0F8646" w14:textId="77777777" w:rsidR="00DC3DCC" w:rsidRDefault="00DC3DCC" w:rsidP="00FC4C85">
      <w:pPr>
        <w:spacing w:after="0" w:line="240" w:lineRule="auto"/>
      </w:pPr>
      <w:r>
        <w:separator/>
      </w:r>
    </w:p>
  </w:footnote>
  <w:footnote w:type="continuationSeparator" w:id="0">
    <w:p w14:paraId="22037B7B" w14:textId="77777777" w:rsidR="00DC3DCC" w:rsidRDefault="00DC3DCC" w:rsidP="00FC4C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9A08D4" w14:textId="1A824F1B" w:rsidR="00FC4C85" w:rsidRDefault="00890888" w:rsidP="00890888">
    <w:pPr>
      <w:pStyle w:val="Header"/>
      <w:jc w:val="center"/>
    </w:pPr>
    <w:r w:rsidRPr="0089088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9088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4717E"/>
    <w:multiLevelType w:val="hybridMultilevel"/>
    <w:tmpl w:val="652010AC"/>
    <w:lvl w:ilvl="0" w:tplc="4C1ADF6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584ECD"/>
    <w:multiLevelType w:val="hybridMultilevel"/>
    <w:tmpl w:val="E4E24494"/>
    <w:lvl w:ilvl="0" w:tplc="4C1ADF6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A53B61"/>
    <w:multiLevelType w:val="hybridMultilevel"/>
    <w:tmpl w:val="D1309F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457666"/>
    <w:multiLevelType w:val="hybridMultilevel"/>
    <w:tmpl w:val="5970A1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116F24"/>
    <w:multiLevelType w:val="hybridMultilevel"/>
    <w:tmpl w:val="E4E24494"/>
    <w:lvl w:ilvl="0" w:tplc="4C1ADF6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3B54C0"/>
    <w:multiLevelType w:val="hybridMultilevel"/>
    <w:tmpl w:val="93C42FD2"/>
    <w:lvl w:ilvl="0" w:tplc="76FC1950">
      <w:start w:val="1"/>
      <w:numFmt w:val="upp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6B5A0A"/>
    <w:multiLevelType w:val="hybridMultilevel"/>
    <w:tmpl w:val="D6E0E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776FA5"/>
    <w:multiLevelType w:val="hybridMultilevel"/>
    <w:tmpl w:val="11BCB916"/>
    <w:lvl w:ilvl="0" w:tplc="5982483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C12C62"/>
    <w:multiLevelType w:val="hybridMultilevel"/>
    <w:tmpl w:val="45960CDE"/>
    <w:lvl w:ilvl="0" w:tplc="B1EEA7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6"/>
  </w:num>
  <w:num w:numId="5">
    <w:abstractNumId w:val="8"/>
  </w:num>
  <w:num w:numId="6">
    <w:abstractNumId w:val="7"/>
  </w:num>
  <w:num w:numId="7">
    <w:abstractNumId w:val="4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4C57"/>
    <w:rsid w:val="00045147"/>
    <w:rsid w:val="00087547"/>
    <w:rsid w:val="00177922"/>
    <w:rsid w:val="001A5913"/>
    <w:rsid w:val="00202B77"/>
    <w:rsid w:val="00260FD3"/>
    <w:rsid w:val="0041015F"/>
    <w:rsid w:val="00440EB4"/>
    <w:rsid w:val="00552354"/>
    <w:rsid w:val="006769F9"/>
    <w:rsid w:val="006B0AB1"/>
    <w:rsid w:val="006D401C"/>
    <w:rsid w:val="00720273"/>
    <w:rsid w:val="007348AD"/>
    <w:rsid w:val="007E2571"/>
    <w:rsid w:val="008379C9"/>
    <w:rsid w:val="00890888"/>
    <w:rsid w:val="008E0CAD"/>
    <w:rsid w:val="00967ED3"/>
    <w:rsid w:val="009D3523"/>
    <w:rsid w:val="009E3531"/>
    <w:rsid w:val="00A01745"/>
    <w:rsid w:val="00A34337"/>
    <w:rsid w:val="00A67F0C"/>
    <w:rsid w:val="00B15F3F"/>
    <w:rsid w:val="00B53916"/>
    <w:rsid w:val="00B866FD"/>
    <w:rsid w:val="00BC14C4"/>
    <w:rsid w:val="00C44C57"/>
    <w:rsid w:val="00C632E1"/>
    <w:rsid w:val="00C9262C"/>
    <w:rsid w:val="00CA4DB6"/>
    <w:rsid w:val="00D647DF"/>
    <w:rsid w:val="00DC386B"/>
    <w:rsid w:val="00DC3DCC"/>
    <w:rsid w:val="00E17513"/>
    <w:rsid w:val="00EA29A2"/>
    <w:rsid w:val="00EF579D"/>
    <w:rsid w:val="00F43A65"/>
    <w:rsid w:val="00FC4C85"/>
    <w:rsid w:val="00FD366D"/>
    <w:rsid w:val="00FE11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C8EEA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4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4C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67ED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647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0E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EB4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C4C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4C85"/>
  </w:style>
  <w:style w:type="paragraph" w:styleId="Footer">
    <w:name w:val="footer"/>
    <w:basedOn w:val="Normal"/>
    <w:link w:val="FooterChar"/>
    <w:uiPriority w:val="99"/>
    <w:unhideWhenUsed/>
    <w:rsid w:val="00FC4C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4C8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4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4C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67ED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647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0E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EB4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C4C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4C85"/>
  </w:style>
  <w:style w:type="paragraph" w:styleId="Footer">
    <w:name w:val="footer"/>
    <w:basedOn w:val="Normal"/>
    <w:link w:val="FooterChar"/>
    <w:uiPriority w:val="99"/>
    <w:unhideWhenUsed/>
    <w:rsid w:val="00FC4C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4C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png" Type="http://schemas.openxmlformats.org/officeDocument/2006/relationships/image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embeddings/oleObject4.bin" Type="http://schemas.openxmlformats.org/officeDocument/2006/relationships/oleObject"/><Relationship Id="rId14" Target="embeddings/oleObject5.bin" Type="http://schemas.openxmlformats.org/officeDocument/2006/relationships/oleObject"/><Relationship Id="rId15" Target="embeddings/oleObject6.bin" Type="http://schemas.openxmlformats.org/officeDocument/2006/relationships/oleObject"/><Relationship Id="rId16" Target="embeddings/oleObject7.bin" Type="http://schemas.openxmlformats.org/officeDocument/2006/relationships/oleObject"/><Relationship Id="rId17" Target="embeddings/oleObject8.bin" Type="http://schemas.openxmlformats.org/officeDocument/2006/relationships/oleObject"/><Relationship Id="rId18" Target="embeddings/oleObject9.bin" Type="http://schemas.openxmlformats.org/officeDocument/2006/relationships/oleObject"/><Relationship Id="rId19" Target="media/image3.png" Type="http://schemas.openxmlformats.org/officeDocument/2006/relationships/image"/><Relationship Id="rId2" Target="styles.xml" Type="http://schemas.openxmlformats.org/officeDocument/2006/relationships/styles"/><Relationship Id="rId20" Target="embeddings/oleObject10.bin" Type="http://schemas.openxmlformats.org/officeDocument/2006/relationships/oleObject"/><Relationship Id="rId21" Target="embeddings/oleObject11.bin" Type="http://schemas.openxmlformats.org/officeDocument/2006/relationships/oleObject"/><Relationship Id="rId22" Target="embeddings/oleObject12.bin" Type="http://schemas.openxmlformats.org/officeDocument/2006/relationships/oleObject"/><Relationship Id="rId23" Target="embeddings/oleObject13.bin" Type="http://schemas.openxmlformats.org/officeDocument/2006/relationships/oleObject"/><Relationship Id="rId24" Target="embeddings/oleObject14.bin" Type="http://schemas.openxmlformats.org/officeDocument/2006/relationships/oleObject"/><Relationship Id="rId25" Target="embeddings/oleObject15.bin" Type="http://schemas.openxmlformats.org/officeDocument/2006/relationships/oleObject"/><Relationship Id="rId26" Target="embeddings/oleObject16.bin" Type="http://schemas.openxmlformats.org/officeDocument/2006/relationships/oleObject"/><Relationship Id="rId27" Target="embeddings/oleObject17.bin" Type="http://schemas.openxmlformats.org/officeDocument/2006/relationships/oleObject"/><Relationship Id="rId28" Target="embeddings/oleObject18.bin" Type="http://schemas.openxmlformats.org/officeDocument/2006/relationships/oleObject"/><Relationship Id="rId29" Target="embeddings/oleObject19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20.bin" Type="http://schemas.openxmlformats.org/officeDocument/2006/relationships/oleObject"/><Relationship Id="rId31" Target="embeddings/oleObject21.bin" Type="http://schemas.openxmlformats.org/officeDocument/2006/relationships/oleObject"/><Relationship Id="rId32" Target="embeddings/oleObject22.bin" Type="http://schemas.openxmlformats.org/officeDocument/2006/relationships/oleObject"/><Relationship Id="rId33" Target="embeddings/oleObject23.bin" Type="http://schemas.openxmlformats.org/officeDocument/2006/relationships/oleObject"/><Relationship Id="rId34" Target="embeddings/oleObject24.bin" Type="http://schemas.openxmlformats.org/officeDocument/2006/relationships/oleObject"/><Relationship Id="rId35" Target="embeddings/oleObject25.bin" Type="http://schemas.openxmlformats.org/officeDocument/2006/relationships/oleObject"/><Relationship Id="rId36" Target="embeddings/oleObject26.bin" Type="http://schemas.openxmlformats.org/officeDocument/2006/relationships/oleObject"/><Relationship Id="rId37" Target="embeddings/oleObject27.bin" Type="http://schemas.openxmlformats.org/officeDocument/2006/relationships/oleObject"/><Relationship Id="rId38" Target="embeddings/oleObject28.bin" Type="http://schemas.openxmlformats.org/officeDocument/2006/relationships/oleObject"/><Relationship Id="rId39" Target="embeddings/oleObject29.bin" Type="http://schemas.openxmlformats.org/officeDocument/2006/relationships/oleObject"/><Relationship Id="rId4" Target="settings.xml" Type="http://schemas.openxmlformats.org/officeDocument/2006/relationships/settings"/><Relationship Id="rId40" Target="embeddings/oleObject30.bin" Type="http://schemas.openxmlformats.org/officeDocument/2006/relationships/oleObject"/><Relationship Id="rId41" Target="embeddings/oleObject31.bin" Type="http://schemas.openxmlformats.org/officeDocument/2006/relationships/oleObject"/><Relationship Id="rId42" Target="embeddings/oleObject32.bin" Type="http://schemas.openxmlformats.org/officeDocument/2006/relationships/oleObject"/><Relationship Id="rId43" Target="embeddings/oleObject33.bin" Type="http://schemas.openxmlformats.org/officeDocument/2006/relationships/oleObject"/><Relationship Id="rId44" Target="embeddings/oleObject34.bin" Type="http://schemas.openxmlformats.org/officeDocument/2006/relationships/oleObject"/><Relationship Id="rId45" Target="embeddings/oleObject35.bin" Type="http://schemas.openxmlformats.org/officeDocument/2006/relationships/oleObject"/><Relationship Id="rId46" Target="media/image4.png" Type="http://schemas.openxmlformats.org/officeDocument/2006/relationships/image"/><Relationship Id="rId47" Target="media/image5.png" Type="http://schemas.openxmlformats.org/officeDocument/2006/relationships/image"/><Relationship Id="rId48" Target="media/hdphoto1.wdp" Type="http://schemas.microsoft.com/office/2007/relationships/hdphoto"/><Relationship Id="rId49" Target="media/image6.jpeg" Type="http://schemas.openxmlformats.org/officeDocument/2006/relationships/image"/><Relationship Id="rId5" Target="webSettings.xml" Type="http://schemas.openxmlformats.org/officeDocument/2006/relationships/webSettings"/><Relationship Id="rId50" Target="media/image7.jpeg" Type="http://schemas.openxmlformats.org/officeDocument/2006/relationships/image"/><Relationship Id="rId51" Target="media/image8.png" Type="http://schemas.openxmlformats.org/officeDocument/2006/relationships/image"/><Relationship Id="rId52" Target="media/hdphoto2.wdp" Type="http://schemas.microsoft.com/office/2007/relationships/hdphoto"/><Relationship Id="rId53" Target="media/image9.png" Type="http://schemas.openxmlformats.org/officeDocument/2006/relationships/image"/><Relationship Id="rId54" Target="media/image10.png" Type="http://schemas.openxmlformats.org/officeDocument/2006/relationships/image"/><Relationship Id="rId55" Target="media/hdphoto3.wdp" Type="http://schemas.microsoft.com/office/2007/relationships/hdphoto"/><Relationship Id="rId56" Target="media/image11.png" Type="http://schemas.openxmlformats.org/officeDocument/2006/relationships/image"/><Relationship Id="rId57" Target="media/image12.png" Type="http://schemas.openxmlformats.org/officeDocument/2006/relationships/image"/><Relationship Id="rId58" Target="media/hdphoto4.wdp" Type="http://schemas.microsoft.com/office/2007/relationships/hdphoto"/><Relationship Id="rId59" Target="media/image13.jpeg" Type="http://schemas.openxmlformats.org/officeDocument/2006/relationships/image"/><Relationship Id="rId6" Target="footnotes.xml" Type="http://schemas.openxmlformats.org/officeDocument/2006/relationships/footnotes"/><Relationship Id="rId60" Target="media/image14.png" Type="http://schemas.openxmlformats.org/officeDocument/2006/relationships/image"/><Relationship Id="rId61" Target="media/image15.png" Type="http://schemas.openxmlformats.org/officeDocument/2006/relationships/image"/><Relationship Id="rId62" Target="media/image16.png" Type="http://schemas.openxmlformats.org/officeDocument/2006/relationships/image"/><Relationship Id="rId63" Target="media/image17.jpeg" Type="http://schemas.openxmlformats.org/officeDocument/2006/relationships/image"/><Relationship Id="rId64" Target="media/image18.jpeg" Type="http://schemas.openxmlformats.org/officeDocument/2006/relationships/image"/><Relationship Id="rId65" Target="media/image19.png" Type="http://schemas.openxmlformats.org/officeDocument/2006/relationships/image"/><Relationship Id="rId66" Target="media/image20.png" Type="http://schemas.openxmlformats.org/officeDocument/2006/relationships/image"/><Relationship Id="rId67" Target="media/image21.png" Type="http://schemas.openxmlformats.org/officeDocument/2006/relationships/image"/><Relationship Id="rId68" Target="media/image22.png" Type="http://schemas.openxmlformats.org/officeDocument/2006/relationships/image"/><Relationship Id="rId69" Target="media/image23.png" Type="http://schemas.openxmlformats.org/officeDocument/2006/relationships/image"/><Relationship Id="rId7" Target="endnotes.xml" Type="http://schemas.openxmlformats.org/officeDocument/2006/relationships/endnotes"/><Relationship Id="rId70" Target="media/image24.jpeg" Type="http://schemas.openxmlformats.org/officeDocument/2006/relationships/image"/><Relationship Id="rId71" Target="media/image25.png" Type="http://schemas.openxmlformats.org/officeDocument/2006/relationships/image"/><Relationship Id="rId72" Target="media/image15.wmf" Type="http://schemas.openxmlformats.org/officeDocument/2006/relationships/image"/><Relationship Id="rId73" Target="embeddings/oleObject36.bin" Type="http://schemas.openxmlformats.org/officeDocument/2006/relationships/oleObject"/><Relationship Id="rId74" Target="media/image16.emf" Type="http://schemas.openxmlformats.org/officeDocument/2006/relationships/image"/><Relationship Id="rId75" Target="header1.xml" Type="http://schemas.openxmlformats.org/officeDocument/2006/relationships/header"/><Relationship Id="rId76" Target="footer1.xml" Type="http://schemas.openxmlformats.org/officeDocument/2006/relationships/footer"/><Relationship Id="rId77" Target="fontTable.xml" Type="http://schemas.openxmlformats.org/officeDocument/2006/relationships/fontTable"/><Relationship Id="rId78" Target="theme/theme1.xml" Type="http://schemas.openxmlformats.org/officeDocument/2006/relationships/theme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76</Words>
  <Characters>2719</Characters>
  <Application>Microsoft Office Word</Application>
  <DocSecurity>0</DocSecurity>
  <Lines>22</Lines>
  <Paragraphs>6</Paragraphs>
  <ScaleCrop>false</ScaleCrop>
  <Manager>thuvienhoclieu.com</Manager>
  <Company/>
  <LinksUpToDate>false</LinksUpToDate>
  <CharactersWithSpaces>3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02T01:46:00Z</dcterms:created>
  <dc:creator>tailieu123.edu.vn</dc:creator>
  <dc:description>Đề thi HK 1 môn Toán 6 Cánh diều THCS Minh Đức 2021-2022 có đáp án được soạn dưới dạng file Word và PDF gồm 2 trang. Các bạn xem và tải về ở dưới.</dc:description>
  <dcterms:modified xsi:type="dcterms:W3CDTF">2022-10-02T01:47:00Z</dcterms:modified>
  <cp:revision>1</cp:revision>
  <dc:title>Đề Thi HK 1 Môn Toán 6 Cánh Diều THCS Minh Đức 2021-2022 Có Đáp Án</dc:title>
</cp:coreProperties>
</file>